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ADB42F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1EFC67E0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1 :  </w:t>
            </w:r>
            <w:r w:rsidR="0081075D"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عددهای صحیح و گویا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AC5613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C1410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779BD57E" w:rsidR="00AC5613" w:rsidRPr="00D04999" w:rsidRDefault="00D04999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ادآوری</w:t>
                  </w:r>
                  <w:r w:rsidRPr="00D0499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</w:t>
                  </w: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عددهای</w:t>
                  </w:r>
                  <w:r w:rsidRPr="00D0499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</w:t>
                  </w: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صحیح</w:t>
                  </w:r>
                </w:p>
              </w:tc>
            </w:tr>
            <w:tr w:rsidR="00CF752B" w:rsidRPr="00CC1410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C2A53A" w14:textId="318E3071" w:rsidR="00F32F71" w:rsidRDefault="00EF13CC" w:rsidP="00D61563">
                  <w:pPr>
                    <w:pStyle w:val="ListParagraph"/>
                    <w:numPr>
                      <w:ilvl w:val="0"/>
                      <w:numId w:val="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قر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ر عدد را بنو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F32F71" w14:paraId="48367AC3" w14:textId="77777777" w:rsidTr="00F32F71">
                    <w:tc>
                      <w:tcPr>
                        <w:tcW w:w="1672" w:type="dxa"/>
                      </w:tcPr>
                      <w:p w14:paraId="219456B2" w14:textId="07E73B40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((9-)+)-</w:t>
                        </w:r>
                      </w:p>
                    </w:tc>
                    <w:tc>
                      <w:tcPr>
                        <w:tcW w:w="1672" w:type="dxa"/>
                      </w:tcPr>
                      <w:p w14:paraId="52CEB870" w14:textId="67C657D1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32F71"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0</w:t>
                        </w:r>
                      </w:p>
                    </w:tc>
                    <w:tc>
                      <w:tcPr>
                        <w:tcW w:w="1673" w:type="dxa"/>
                      </w:tcPr>
                      <w:p w14:paraId="5F868F5B" w14:textId="5FF50566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-</w:t>
                        </w:r>
                      </w:p>
                    </w:tc>
                  </w:tr>
                </w:tbl>
                <w:p w14:paraId="0C40F626" w14:textId="1685A796" w:rsidR="00F32F71" w:rsidRPr="00F32F71" w:rsidRDefault="00F32F71" w:rsidP="00F32F71">
                  <w:pPr>
                    <w:pStyle w:val="ListParagraph"/>
                    <w:spacing w:after="160" w:line="259" w:lineRule="auto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C1410" w:rsidRPr="00CC1410" w14:paraId="489A0201" w14:textId="77777777" w:rsidTr="00F500AF">
              <w:trPr>
                <w:trHeight w:val="511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22DF32" w14:textId="06A63E50" w:rsidR="00CC1410" w:rsidRDefault="00EF13CC" w:rsidP="00D61563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D39AA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D39AA" w:rsidRPr="00AD39A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D39AA" w:rsidRPr="00AD39A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D39AA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2B132CB" w14:textId="1F87F64A" w:rsidR="00D2398C" w:rsidRPr="00D2398C" w:rsidRDefault="00D2398C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1200" w:dyaOrig="279" w14:anchorId="3F579F53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3.7pt;height:13.15pt" o:ole="">
                        <v:imagedata r:id="rId8" o:title=""/>
                      </v:shape>
                      <o:OLEObject Type="Embed" ProgID="Equation.DSMT4" ShapeID="_x0000_i1025" DrawAspect="Content" ObjectID="_1806664908" r:id="rId9"/>
                    </w:object>
                  </w:r>
                </w:p>
                <w:p w14:paraId="489B4B0C" w14:textId="1104CB6D" w:rsidR="00D04999" w:rsidRDefault="00D04999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880" w:dyaOrig="279" w14:anchorId="246C6A57">
                      <v:shape id="_x0000_i1026" type="#_x0000_t75" style="width:105.3pt;height:14.55pt" o:ole="">
                        <v:imagedata r:id="rId10" o:title=""/>
                      </v:shape>
                      <o:OLEObject Type="Embed" ProgID="Equation.DSMT4" ShapeID="_x0000_i1026" DrawAspect="Content" ObjectID="_1806664909" r:id="rId11"/>
                    </w:object>
                  </w:r>
                </w:p>
                <w:p w14:paraId="7FFCD243" w14:textId="2D98EC13" w:rsidR="00D04999" w:rsidRPr="00D04999" w:rsidRDefault="00D04999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719" w:dyaOrig="279" w14:anchorId="211B40FD">
                      <v:shape id="_x0000_i1027" type="#_x0000_t75" style="width:92.75pt;height:13.15pt" o:ole="">
                        <v:imagedata r:id="rId12" o:title=""/>
                      </v:shape>
                      <o:OLEObject Type="Embed" ProgID="Equation.DSMT4" ShapeID="_x0000_i1027" DrawAspect="Content" ObjectID="_1806664910" r:id="rId13"/>
                    </w:object>
                  </w:r>
                </w:p>
                <w:p w14:paraId="09096968" w14:textId="12B389A4" w:rsidR="00D2398C" w:rsidRDefault="00D04999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04999">
                    <w:rPr>
                      <w:noProof/>
                      <w:position w:val="-12"/>
                      <w:sz w:val="28"/>
                      <w:szCs w:val="28"/>
                    </w:rPr>
                    <w:object w:dxaOrig="1939" w:dyaOrig="499" w14:anchorId="621CE526">
                      <v:shape id="_x0000_i1028" type="#_x0000_t75" style="width:105.3pt;height:24.9pt" o:ole="">
                        <v:imagedata r:id="rId14" o:title=""/>
                      </v:shape>
                      <o:OLEObject Type="Embed" ProgID="Equation.DSMT4" ShapeID="_x0000_i1028" DrawAspect="Content" ObjectID="_1806664911" r:id="rId15"/>
                    </w:object>
                  </w:r>
                </w:p>
                <w:p w14:paraId="5183EBE5" w14:textId="658F109D" w:rsid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2398C">
                    <w:rPr>
                      <w:noProof/>
                      <w:position w:val="-12"/>
                      <w:sz w:val="28"/>
                      <w:szCs w:val="28"/>
                    </w:rPr>
                    <w:object w:dxaOrig="2120" w:dyaOrig="360" w14:anchorId="4CFD9904">
                      <v:shape id="_x0000_i1029" type="#_x0000_t75" style="width:112.9pt;height:16.6pt" o:ole="">
                        <v:imagedata r:id="rId16" o:title=""/>
                      </v:shape>
                      <o:OLEObject Type="Embed" ProgID="Equation.DSMT4" ShapeID="_x0000_i1029" DrawAspect="Content" ObjectID="_1806664912" r:id="rId17"/>
                    </w:object>
                  </w:r>
                </w:p>
                <w:p w14:paraId="21BA04AB" w14:textId="079A44A4" w:rsidR="00D04999" w:rsidRDefault="000C0FA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04999">
                    <w:rPr>
                      <w:noProof/>
                      <w:position w:val="-6"/>
                      <w:sz w:val="28"/>
                      <w:szCs w:val="28"/>
                    </w:rPr>
                    <w:object w:dxaOrig="3159" w:dyaOrig="279" w14:anchorId="307CF99B">
                      <v:shape id="_x0000_i1030" type="#_x0000_t75" style="width:169.65pt;height:13.15pt" o:ole="">
                        <v:imagedata r:id="rId18" o:title=""/>
                      </v:shape>
                      <o:OLEObject Type="Embed" ProgID="Equation.DSMT4" ShapeID="_x0000_i1030" DrawAspect="Content" ObjectID="_1806664913" r:id="rId19"/>
                    </w:object>
                  </w:r>
                </w:p>
                <w:p w14:paraId="7DE4E9ED" w14:textId="77777777" w:rsidR="00D2398C" w:rsidRP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4"/>
                      <w:szCs w:val="4"/>
                    </w:rPr>
                  </w:pPr>
                </w:p>
                <w:p w14:paraId="33959C4E" w14:textId="77777777" w:rsid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12"/>
                      <w:sz w:val="28"/>
                      <w:szCs w:val="28"/>
                    </w:rPr>
                    <w:object w:dxaOrig="3780" w:dyaOrig="360" w14:anchorId="5DDEF996">
                      <v:shape id="_x0000_i1031" type="#_x0000_t75" style="width:202.8pt;height:16.6pt" o:ole="">
                        <v:imagedata r:id="rId20" o:title=""/>
                      </v:shape>
                      <o:OLEObject Type="Embed" ProgID="Equation.DSMT4" ShapeID="_x0000_i1031" DrawAspect="Content" ObjectID="_1806664914" r:id="rId21"/>
                    </w:object>
                  </w:r>
                </w:p>
                <w:p w14:paraId="477D93A2" w14:textId="77777777" w:rsidR="00D2398C" w:rsidRDefault="00D2398C" w:rsidP="00D2398C">
                  <w:pPr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2600" w:dyaOrig="279" w14:anchorId="0D9A29E4">
                      <v:shape id="_x0000_i1032" type="#_x0000_t75" style="width:139.1pt;height:13.15pt" o:ole="">
                        <v:imagedata r:id="rId22" o:title=""/>
                      </v:shape>
                      <o:OLEObject Type="Embed" ProgID="Equation.DSMT4" ShapeID="_x0000_i1032" DrawAspect="Content" ObjectID="_1806664915" r:id="rId23"/>
                    </w:object>
                  </w:r>
                </w:p>
                <w:p w14:paraId="720518EC" w14:textId="6EDF5ED2" w:rsidR="00F500AF" w:rsidRPr="00D2398C" w:rsidRDefault="00F500AF" w:rsidP="00D2398C">
                  <w:pPr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3240" w:dyaOrig="279" w14:anchorId="0F904937">
                      <v:shape id="_x0000_i1033" type="#_x0000_t75" style="width:173.85pt;height:13.15pt" o:ole="">
                        <v:imagedata r:id="rId24" o:title=""/>
                      </v:shape>
                      <o:OLEObject Type="Embed" ProgID="Equation.DSMT4" ShapeID="_x0000_i1033" DrawAspect="Content" ObjectID="_1806664916" r:id="rId25"/>
                    </w:object>
                  </w:r>
                </w:p>
              </w:tc>
            </w:tr>
            <w:tr w:rsidR="00D2398C" w:rsidRPr="00CC1410" w14:paraId="537E74EF" w14:textId="77777777" w:rsidTr="00AC5613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4F7315" w14:textId="294BD50D" w:rsidR="00D2398C" w:rsidRPr="00D2398C" w:rsidRDefault="00D2398C" w:rsidP="00D61563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بنو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F4D66FB" w14:textId="445943FB" w:rsid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5-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2E95F919" w14:textId="77777777" w:rsid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60E1DA3E" w14:textId="4AAE0CA0" w:rsidR="00D2398C" w:rsidRP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کوچک تر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ثبت:</w:t>
                  </w:r>
                </w:p>
              </w:tc>
            </w:tr>
            <w:tr w:rsidR="00D41BE1" w:rsidRPr="00CC1410" w14:paraId="4D1CA15A" w14:textId="77777777" w:rsidTr="00D41BE1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D3A472" w14:textId="529B6749" w:rsidR="00D41BE1" w:rsidRPr="00D2398C" w:rsidRDefault="00D41BE1" w:rsidP="00D41BE1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43D4212" w14:textId="50690E89" w:rsidR="00D41BE1" w:rsidRPr="00D41BE1" w:rsidRDefault="00D41BE1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عرف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ددها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گو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</w:t>
                  </w:r>
                </w:p>
              </w:tc>
            </w:tr>
            <w:tr w:rsidR="00AC5613" w:rsidRPr="00CC1410" w14:paraId="11C0CB66" w14:textId="77777777" w:rsidTr="00C90F1C">
              <w:trPr>
                <w:trHeight w:val="340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9E4C32" w14:textId="77777777" w:rsidR="00AC5613" w:rsidRDefault="00EF13CC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160" w:line="360" w:lineRule="auto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04370A" w:rsidRPr="0004370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بتدا علامت هر کسر را تعیین و سپس ساده کنید.</w:t>
                  </w:r>
                </w:p>
                <w:p w14:paraId="05F9006F" w14:textId="7D92082C" w:rsidR="00395AA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1600" w:dyaOrig="720" w14:anchorId="5830EECB">
                      <v:shape id="_x0000_i1034" type="#_x0000_t75" style="width:85.1pt;height:36.7pt" o:ole="">
                        <v:imagedata r:id="rId26" o:title=""/>
                      </v:shape>
                      <o:OLEObject Type="Embed" ProgID="Equation.DSMT4" ShapeID="_x0000_i1034" DrawAspect="Content" ObjectID="_1806664917" r:id="rId27"/>
                    </w:object>
                  </w:r>
                </w:p>
                <w:p w14:paraId="28BB12AA" w14:textId="0C82836F" w:rsidR="0039760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32"/>
                      <w:sz w:val="28"/>
                      <w:szCs w:val="28"/>
                    </w:rPr>
                    <w:object w:dxaOrig="1560" w:dyaOrig="760" w14:anchorId="29A94D6D">
                      <v:shape id="_x0000_i1035" type="#_x0000_t75" style="width:84.45pt;height:37.4pt" o:ole="">
                        <v:imagedata r:id="rId28" o:title=""/>
                      </v:shape>
                      <o:OLEObject Type="Embed" ProgID="Equation.DSMT4" ShapeID="_x0000_i1035" DrawAspect="Content" ObjectID="_1806664918" r:id="rId29"/>
                    </w:object>
                  </w:r>
                </w:p>
                <w:p w14:paraId="70AF579B" w14:textId="73305ADC" w:rsidR="00395AAA" w:rsidRPr="0039760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95AAA">
                    <w:rPr>
                      <w:noProof/>
                      <w:position w:val="-32"/>
                      <w:sz w:val="28"/>
                      <w:szCs w:val="28"/>
                    </w:rPr>
                    <w:object w:dxaOrig="2120" w:dyaOrig="760" w14:anchorId="2BC7DB93">
                      <v:shape id="_x0000_i1036" type="#_x0000_t75" style="width:112.9pt;height:37.4pt" o:ole="">
                        <v:imagedata r:id="rId30" o:title=""/>
                      </v:shape>
                      <o:OLEObject Type="Embed" ProgID="Equation.DSMT4" ShapeID="_x0000_i1036" DrawAspect="Content" ObjectID="_1806664919" r:id="rId31"/>
                    </w:object>
                  </w:r>
                </w:p>
              </w:tc>
            </w:tr>
            <w:tr w:rsidR="00F8749B" w:rsidRPr="00CC1410" w14:paraId="0372E1BB" w14:textId="77777777" w:rsidTr="00766D54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4DA675E" w14:textId="71D05054" w:rsidR="00BE6399" w:rsidRDefault="00BE6399" w:rsidP="00D61563">
                  <w:pPr>
                    <w:pStyle w:val="ListParagraph"/>
                    <w:numPr>
                      <w:ilvl w:val="0"/>
                      <w:numId w:val="29"/>
                    </w:numPr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="00395AA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در هر مورد مقدار </w:t>
                  </w:r>
                  <w:r w:rsidR="00395AAA" w:rsidRPr="00395AAA">
                    <w:rPr>
                      <w:rFonts w:asciiTheme="majorBidi" w:hAnsiTheme="majorBidi" w:cstheme="majorBidi"/>
                      <w:sz w:val="28"/>
                      <w:szCs w:val="28"/>
                    </w:rPr>
                    <w:t>x</w:t>
                  </w:r>
                  <w:r w:rsidR="00395AA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را پیدا کنید.</w:t>
                  </w:r>
                </w:p>
                <w:p w14:paraId="5FA69D0D" w14:textId="7DF2831D" w:rsidR="00395AAA" w:rsidRDefault="00395AAA" w:rsidP="00395AAA">
                  <w:pPr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800" w:dyaOrig="720" w14:anchorId="337E821A">
                      <v:shape id="_x0000_i1037" type="#_x0000_t75" style="width:43.6pt;height:36.7pt" o:ole="">
                        <v:imagedata r:id="rId32" o:title=""/>
                      </v:shape>
                      <o:OLEObject Type="Embed" ProgID="Equation.DSMT4" ShapeID="_x0000_i1037" DrawAspect="Content" ObjectID="_1806664920" r:id="rId33"/>
                    </w:object>
                  </w:r>
                </w:p>
                <w:p w14:paraId="5B9CEE9D" w14:textId="77777777" w:rsidR="00110CCD" w:rsidRPr="00395AAA" w:rsidRDefault="00110CCD" w:rsidP="00395AAA">
                  <w:pPr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  <w:p w14:paraId="590A83E6" w14:textId="2194F555" w:rsidR="00BE6399" w:rsidRPr="00F500AF" w:rsidRDefault="00110CCD" w:rsidP="00F500AF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800" w:dyaOrig="720" w14:anchorId="738735D1">
                      <v:shape id="_x0000_i1038" type="#_x0000_t75" style="width:42.9pt;height:36.7pt" o:ole="">
                        <v:imagedata r:id="rId34" o:title=""/>
                      </v:shape>
                      <o:OLEObject Type="Embed" ProgID="Equation.DSMT4" ShapeID="_x0000_i1038" DrawAspect="Content" ObjectID="_1806664921" r:id="rId35"/>
                    </w:object>
                  </w:r>
                </w:p>
              </w:tc>
            </w:tr>
          </w:tbl>
          <w:p w14:paraId="339198E5" w14:textId="77777777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C1923" w:rsidRPr="00CC1410" w14:paraId="1D8E3016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1FA7D47" w14:textId="77777777" w:rsidR="000F331A" w:rsidRDefault="00FC1923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لامت مناسب &g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&l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F331A" w:rsidRPr="005B1FE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>=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گذار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0F331A" w14:paraId="7803C2A1" w14:textId="77777777" w:rsidTr="00A66089">
                    <w:tc>
                      <w:tcPr>
                        <w:tcW w:w="2508" w:type="dxa"/>
                      </w:tcPr>
                      <w:p w14:paraId="5575EC54" w14:textId="1804ED77" w:rsidR="000F331A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438E1A73">
                            <v:shape id="_x0000_i1039" type="#_x0000_t75" style="width:62.3pt;height:37.4pt" o:ole="">
                              <v:imagedata r:id="rId36" o:title=""/>
                            </v:shape>
                            <o:OLEObject Type="Embed" ProgID="Equation.DSMT4" ShapeID="_x0000_i1039" DrawAspect="Content" ObjectID="_1806664922" r:id="rId3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7F83486" w14:textId="0B0E2567" w:rsidR="000F331A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100" w:dyaOrig="720" w14:anchorId="4E4CE553">
                            <v:shape id="_x0000_i1040" type="#_x0000_t75" style="width:55.4pt;height:37.4pt" o:ole="">
                              <v:imagedata r:id="rId38" o:title=""/>
                            </v:shape>
                            <o:OLEObject Type="Embed" ProgID="Equation.DSMT4" ShapeID="_x0000_i1040" DrawAspect="Content" ObjectID="_1806664923" r:id="rId39"/>
                          </w:object>
                        </w:r>
                      </w:p>
                    </w:tc>
                  </w:tr>
                  <w:tr w:rsidR="000F331A" w14:paraId="37559B1B" w14:textId="77777777" w:rsidTr="00A66089">
                    <w:tc>
                      <w:tcPr>
                        <w:tcW w:w="2508" w:type="dxa"/>
                      </w:tcPr>
                      <w:p w14:paraId="350D4AA5" w14:textId="24EF255E" w:rsidR="000F331A" w:rsidRPr="00F12626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33CEF08D">
                            <v:shape id="_x0000_i1041" type="#_x0000_t75" style="width:62.3pt;height:37.4pt" o:ole="">
                              <v:imagedata r:id="rId40" o:title=""/>
                            </v:shape>
                            <o:OLEObject Type="Embed" ProgID="Equation.DSMT4" ShapeID="_x0000_i1041" DrawAspect="Content" ObjectID="_1806664924" r:id="rId4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9F56CA3" w14:textId="7C8CE3C1" w:rsidR="000F331A" w:rsidRPr="00F12626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300" w:dyaOrig="720" w14:anchorId="6A2C383E">
                            <v:shape id="_x0000_i1042" type="#_x0000_t75" style="width:65.15pt;height:37.4pt" o:ole="">
                              <v:imagedata r:id="rId42" o:title=""/>
                            </v:shape>
                            <o:OLEObject Type="Embed" ProgID="Equation.DSMT4" ShapeID="_x0000_i1042" DrawAspect="Content" ObjectID="_1806664925" r:id="rId43"/>
                          </w:object>
                        </w:r>
                      </w:p>
                    </w:tc>
                  </w:tr>
                </w:tbl>
                <w:p w14:paraId="43A14984" w14:textId="365B272B" w:rsidR="000F331A" w:rsidRPr="000F331A" w:rsidRDefault="000F331A" w:rsidP="000F331A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331A" w:rsidRPr="00CC1410" w14:paraId="44003E5B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F3631C0" w14:textId="59DA697A" w:rsidR="00A66089" w:rsidRPr="00A66089" w:rsidRDefault="00A66089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 - دور عدد های گویا خط بکشید.</w:t>
                  </w:r>
                </w:p>
                <w:p w14:paraId="3C11843D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6"/>
                      <w:szCs w:val="26"/>
                    </w:rPr>
                  </w:pP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460" w:dyaOrig="360" w14:anchorId="6982CB59">
                      <v:shape id="_x0000_i1043" type="#_x0000_t75" style="width:22.85pt;height:18pt" o:ole="">
                        <v:imagedata r:id="rId44" o:title=""/>
                      </v:shape>
                      <o:OLEObject Type="Embed" ProgID="Equation.DSMT4" ShapeID="_x0000_i1043" DrawAspect="Content" ObjectID="_1806664926" r:id="rId45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6"/>
                      <w:sz w:val="26"/>
                      <w:szCs w:val="26"/>
                    </w:rPr>
                    <w:object w:dxaOrig="240" w:dyaOrig="700" w14:anchorId="59BFF610">
                      <v:shape id="_x0000_i1044" type="#_x0000_t75" style="width:13.15pt;height:36.7pt" o:ole="">
                        <v:imagedata r:id="rId46" o:title=""/>
                      </v:shape>
                      <o:OLEObject Type="Embed" ProgID="Equation.DSMT4" ShapeID="_x0000_i1044" DrawAspect="Content" ObjectID="_1806664927" r:id="rId47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560" w:dyaOrig="720" w14:anchorId="344FB0C2">
                      <v:shape id="_x0000_i1045" type="#_x0000_t75" style="width:28.4pt;height:36.7pt" o:ole="">
                        <v:imagedata r:id="rId48" o:title=""/>
                      </v:shape>
                      <o:OLEObject Type="Embed" ProgID="Equation.DSMT4" ShapeID="_x0000_i1045" DrawAspect="Content" ObjectID="_1806664928" r:id="rId49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800" w:dyaOrig="300" w14:anchorId="703CE05C">
                      <v:shape id="_x0000_i1046" type="#_x0000_t75" style="width:39.45pt;height:15.25pt" o:ole="">
                        <v:imagedata r:id="rId50" o:title=""/>
                      </v:shape>
                      <o:OLEObject Type="Embed" ProgID="Equation.DSMT4" ShapeID="_x0000_i1046" DrawAspect="Content" ObjectID="_1806664929" r:id="rId51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560" w:dyaOrig="400" w14:anchorId="6A781A1D">
                      <v:shape id="_x0000_i1047" type="#_x0000_t75" style="width:28.4pt;height:20.75pt" o:ole="">
                        <v:imagedata r:id="rId52" o:title=""/>
                      </v:shape>
                      <o:OLEObject Type="Embed" ProgID="Equation.DSMT4" ShapeID="_x0000_i1047" DrawAspect="Content" ObjectID="_1806664930" r:id="rId53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4"/>
                      <w:sz w:val="26"/>
                      <w:szCs w:val="26"/>
                    </w:rPr>
                    <w:object w:dxaOrig="200" w:dyaOrig="300" w14:anchorId="1C8EAB92">
                      <v:shape id="_x0000_i1048" type="#_x0000_t75" style="width:9.7pt;height:15.25pt" o:ole="">
                        <v:imagedata r:id="rId54" o:title=""/>
                      </v:shape>
                      <o:OLEObject Type="Embed" ProgID="Equation.DSMT4" ShapeID="_x0000_i1048" DrawAspect="Content" ObjectID="_1806664931" r:id="rId55"/>
                    </w:objec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400" w:dyaOrig="400" w14:anchorId="2858BC22">
                      <v:shape id="_x0000_i1049" type="#_x0000_t75" style="width:18.7pt;height:18.7pt" o:ole="">
                        <v:imagedata r:id="rId56" o:title=""/>
                      </v:shape>
                      <o:OLEObject Type="Embed" ProgID="Equation.DSMT4" ShapeID="_x0000_i1049" DrawAspect="Content" ObjectID="_1806664932" r:id="rId57"/>
                    </w:object>
                  </w:r>
                </w:p>
                <w:p w14:paraId="230902B5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>ب-</w:t>
                  </w:r>
                  <w:r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وان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فت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طبیع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یز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ویاست؟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  <w:p w14:paraId="365CBB94" w14:textId="77777777" w:rsidR="00A66089" w:rsidRPr="00274B6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p w14:paraId="10025193" w14:textId="75848001" w:rsidR="00274B69" w:rsidRPr="00A66089" w:rsidRDefault="00274B6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1 و 2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عدد کسر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جود دار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A66089" w:rsidRPr="00CC1410" w14:paraId="115AD1B4" w14:textId="77777777" w:rsidTr="00274B69">
              <w:trPr>
                <w:trHeight w:val="1443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6A7C453" w14:textId="0C89F797" w:rsidR="00274B69" w:rsidRPr="00274B69" w:rsidRDefault="00B26FD4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در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محدوده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Vazirmatn" w:hAnsi="Vazirmatn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200" w:dyaOrig="279" w14:anchorId="51A957AF">
                      <v:shape id="_x0000_i1050" type="#_x0000_t75" style="width:57.5pt;height:13.15pt" o:ole="">
                        <v:imagedata r:id="rId58" o:title=""/>
                      </v:shape>
                      <o:OLEObject Type="Embed" ProgID="Equation.DSMT4" ShapeID="_x0000_i1050" DrawAspect="Content" ObjectID="_1806664933" r:id="rId59"/>
                    </w:objec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3D609F37" w14:textId="4E534328" w:rsidR="00274B69" w:rsidRPr="00274B69" w:rsidRDefault="00274B69" w:rsidP="00274B69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صح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0DB5C532" w14:textId="3D205804" w:rsidR="00274B69" w:rsidRPr="00274B69" w:rsidRDefault="00274B69" w:rsidP="00274B6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مخلوط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</w:tc>
            </w:tr>
            <w:tr w:rsidR="00FC1923" w:rsidRPr="00CC1410" w14:paraId="0E8A6EC9" w14:textId="77777777" w:rsidTr="001C35F8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93C052C" w14:textId="593D4558" w:rsidR="00FC1923" w:rsidRPr="00FC1923" w:rsidRDefault="00FC1923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س </w:t>
                  </w:r>
                  <w:r w:rsidR="001C35F8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A52BB4" w14:textId="3717F720" w:rsidR="00FC1923" w:rsidRPr="00FC1923" w:rsidRDefault="00274B69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مع و تفر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ق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ددها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گو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</w:t>
                  </w:r>
                </w:p>
              </w:tc>
            </w:tr>
            <w:tr w:rsidR="00FC1923" w:rsidRPr="00CC1410" w14:paraId="7E30D1A3" w14:textId="77777777" w:rsidTr="00707392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38876546" w14:textId="77777777" w:rsidR="00FC1923" w:rsidRDefault="00FC1923" w:rsidP="00D61563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64191" w:rsidRPr="00AD39A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64191" w:rsidRPr="00AD39A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A64191" w14:paraId="5F422CA5" w14:textId="77777777" w:rsidTr="00ED62E3">
                    <w:tc>
                      <w:tcPr>
                        <w:tcW w:w="2401" w:type="dxa"/>
                      </w:tcPr>
                      <w:p w14:paraId="13A9D8F7" w14:textId="13EACB48" w:rsidR="00A64191" w:rsidRDefault="00A64191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B2F18AB" w14:textId="48AA6A60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3B0C2D74" w14:textId="4153BF5C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6334DD17" w14:textId="5D875781" w:rsidR="00A641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40" w:dyaOrig="720" w14:anchorId="378D5911">
                            <v:shape id="_x0000_i1051" type="#_x0000_t75" style="width:47.75pt;height:35.3pt" o:ole="">
                              <v:imagedata r:id="rId60" o:title=""/>
                            </v:shape>
                            <o:OLEObject Type="Embed" ProgID="Equation.DSMT4" ShapeID="_x0000_i1051" DrawAspect="Content" ObjectID="_1806664934" r:id="rId61"/>
                          </w:object>
                        </w:r>
                      </w:p>
                      <w:p w14:paraId="2C34CE20" w14:textId="48BF2DFC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40" w:dyaOrig="720" w14:anchorId="00D473E7">
                            <v:shape id="_x0000_i1052" type="#_x0000_t75" style="width:58.8pt;height:35.3pt" o:ole="">
                              <v:imagedata r:id="rId62" o:title=""/>
                            </v:shape>
                            <o:OLEObject Type="Embed" ProgID="Equation.DSMT4" ShapeID="_x0000_i1052" DrawAspect="Content" ObjectID="_1806664935" r:id="rId63"/>
                          </w:object>
                        </w:r>
                      </w:p>
                      <w:p w14:paraId="2F7598B2" w14:textId="4F76D45E" w:rsidR="00D75C00" w:rsidRDefault="00D75C00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4D6FA76D">
                            <v:shape id="_x0000_i1053" type="#_x0000_t75" style="width:45.7pt;height:35.3pt" o:ole="">
                              <v:imagedata r:id="rId64" o:title=""/>
                            </v:shape>
                            <o:OLEObject Type="Embed" ProgID="Equation.DSMT4" ShapeID="_x0000_i1053" DrawAspect="Content" ObjectID="_1806664936" r:id="rId65"/>
                          </w:object>
                        </w:r>
                      </w:p>
                      <w:p w14:paraId="1FEDA618" w14:textId="4CD8A60B" w:rsidR="008B48DF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20" w:dyaOrig="720" w14:anchorId="1814497B">
                            <v:shape id="_x0000_i1054" type="#_x0000_t75" style="width:83.75pt;height:35.3pt" o:ole="">
                              <v:imagedata r:id="rId66" o:title=""/>
                            </v:shape>
                            <o:OLEObject Type="Embed" ProgID="Equation.DSMT4" ShapeID="_x0000_i1054" DrawAspect="Content" ObjectID="_1806664937" r:id="rId67"/>
                          </w:object>
                        </w:r>
                      </w:p>
                      <w:p w14:paraId="26E12F8C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720" w14:anchorId="7B099CD0">
                            <v:shape id="_x0000_i1055" type="#_x0000_t75" style="width:50.55pt;height:35.3pt" o:ole="">
                              <v:imagedata r:id="rId68" o:title=""/>
                            </v:shape>
                            <o:OLEObject Type="Embed" ProgID="Equation.DSMT4" ShapeID="_x0000_i1055" DrawAspect="Content" ObjectID="_1806664938" r:id="rId69"/>
                          </w:object>
                        </w:r>
                      </w:p>
                      <w:p w14:paraId="431FA230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020" w:dyaOrig="720" w14:anchorId="27E9C4A2">
                            <v:shape id="_x0000_i1056" type="#_x0000_t75" style="width:52.6pt;height:35.3pt" o:ole="">
                              <v:imagedata r:id="rId70" o:title=""/>
                            </v:shape>
                            <o:OLEObject Type="Embed" ProgID="Equation.DSMT4" ShapeID="_x0000_i1056" DrawAspect="Content" ObjectID="_1806664939" r:id="rId71"/>
                          </w:object>
                        </w:r>
                      </w:p>
                      <w:p w14:paraId="114FC436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2F9DDB9D">
                            <v:shape id="_x0000_i1057" type="#_x0000_t75" style="width:60.25pt;height:35.3pt" o:ole="">
                              <v:imagedata r:id="rId72" o:title=""/>
                            </v:shape>
                            <o:OLEObject Type="Embed" ProgID="Equation.DSMT4" ShapeID="_x0000_i1057" DrawAspect="Content" ObjectID="_1806664940" r:id="rId73"/>
                          </w:object>
                        </w:r>
                      </w:p>
                      <w:p w14:paraId="71F82916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300" w14:anchorId="3C270011">
                            <v:shape id="_x0000_i1058" type="#_x0000_t75" style="width:92.8pt;height:14.55pt" o:ole="">
                              <v:imagedata r:id="rId74" o:title=""/>
                            </v:shape>
                            <o:OLEObject Type="Embed" ProgID="Equation.DSMT4" ShapeID="_x0000_i1058" DrawAspect="Content" ObjectID="_1806664941" r:id="rId75"/>
                          </w:object>
                        </w:r>
                      </w:p>
                      <w:p w14:paraId="584D2402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00" w:dyaOrig="300" w14:anchorId="3F3A6BB6">
                            <v:shape id="_x0000_i1059" type="#_x0000_t75" style="width:66.45pt;height:14.55pt" o:ole="">
                              <v:imagedata r:id="rId76" o:title=""/>
                            </v:shape>
                            <o:OLEObject Type="Embed" ProgID="Equation.DSMT4" ShapeID="_x0000_i1059" DrawAspect="Content" ObjectID="_1806664942" r:id="rId77"/>
                          </w:object>
                        </w:r>
                      </w:p>
                      <w:p w14:paraId="226B33AD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20" w:dyaOrig="300" w14:anchorId="3F42EF4C">
                            <v:shape id="_x0000_i1060" type="#_x0000_t75" style="width:67.85pt;height:14.55pt" o:ole="">
                              <v:imagedata r:id="rId78" o:title=""/>
                            </v:shape>
                            <o:OLEObject Type="Embed" ProgID="Equation.DSMT4" ShapeID="_x0000_i1060" DrawAspect="Content" ObjectID="_1806664943" r:id="rId79"/>
                          </w:object>
                        </w:r>
                      </w:p>
                      <w:p w14:paraId="5D389893" w14:textId="7E3D89BC" w:rsidR="00707392" w:rsidRPr="00D75C00" w:rsidRDefault="00707392" w:rsidP="00707392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719" w:dyaOrig="300" w14:anchorId="05E309B5">
                            <v:shape id="_x0000_i1061" type="#_x0000_t75" style="width:87.95pt;height:14.55pt" o:ole="">
                              <v:imagedata r:id="rId80" o:title=""/>
                            </v:shape>
                            <o:OLEObject Type="Embed" ProgID="Equation.DSMT4" ShapeID="_x0000_i1061" DrawAspect="Content" ObjectID="_1806664944" r:id="rId81"/>
                          </w:object>
                        </w:r>
                      </w:p>
                    </w:tc>
                  </w:tr>
                </w:tbl>
                <w:p w14:paraId="34DC302C" w14:textId="4DBBCBD4" w:rsidR="00A64191" w:rsidRPr="00A64191" w:rsidRDefault="00A64191" w:rsidP="00A64191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366E906" w14:textId="2460E082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1A89BBEC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766D54" w:rsidRPr="00662518" w14:paraId="7C13663B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087E9B2B" w14:textId="77777777" w:rsidR="00766D54" w:rsidRPr="0085431C" w:rsidRDefault="00766D54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766D54" w:rsidRPr="00662518" w14:paraId="202E43E7" w14:textId="77777777" w:rsidTr="00C8387E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19"/>
              <w:gridCol w:w="3124"/>
            </w:tblGrid>
            <w:tr w:rsidR="008B2CA9" w:rsidRPr="00CC1410" w14:paraId="625A9561" w14:textId="77777777" w:rsidTr="00F77E6D">
              <w:tc>
                <w:tcPr>
                  <w:tcW w:w="211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A574EA3" w14:textId="77777777" w:rsidR="008B2CA9" w:rsidRPr="00CC1410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چهارم :</w:t>
                  </w:r>
                </w:p>
              </w:tc>
              <w:tc>
                <w:tcPr>
                  <w:tcW w:w="31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708992" w14:textId="77777777" w:rsidR="008B2CA9" w:rsidRPr="00AF76BD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ضرب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و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تقسیم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عددهای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گویا</w:t>
                  </w:r>
                </w:p>
              </w:tc>
            </w:tr>
            <w:tr w:rsidR="008B2CA9" w:rsidRPr="00CC1410" w14:paraId="5AA0F7F9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821A771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معکوس اعداد زیر را 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8B2CA9" w14:paraId="4F344FB2" w14:textId="77777777" w:rsidTr="00F77E6D">
                    <w:tc>
                      <w:tcPr>
                        <w:tcW w:w="2508" w:type="dxa"/>
                      </w:tcPr>
                      <w:p w14:paraId="4E2187E5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00" w:dyaOrig="720" w14:anchorId="41F6BCC5">
                            <v:shape id="_x0000_i1062" type="#_x0000_t75" style="width:40.85pt;height:35.3pt" o:ole="">
                              <v:imagedata r:id="rId82" o:title=""/>
                            </v:shape>
                            <o:OLEObject Type="Embed" ProgID="Equation.DSMT4" ShapeID="_x0000_i1062" DrawAspect="Content" ObjectID="_1806664945" r:id="rId8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6740F8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600" w:dyaOrig="720" w14:anchorId="31B4AC28">
                            <v:shape id="_x0000_i1063" type="#_x0000_t75" style="width:31.15pt;height:35.3pt" o:ole="">
                              <v:imagedata r:id="rId84" o:title=""/>
                            </v:shape>
                            <o:OLEObject Type="Embed" ProgID="Equation.DSMT4" ShapeID="_x0000_i1063" DrawAspect="Content" ObjectID="_1806664946" r:id="rId85"/>
                          </w:object>
                        </w:r>
                      </w:p>
                    </w:tc>
                  </w:tr>
                  <w:tr w:rsidR="008B2CA9" w14:paraId="6F0F771A" w14:textId="77777777" w:rsidTr="00F77E6D">
                    <w:tc>
                      <w:tcPr>
                        <w:tcW w:w="2508" w:type="dxa"/>
                      </w:tcPr>
                      <w:p w14:paraId="24E24532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20" w:dyaOrig="720" w14:anchorId="7B3D4528">
                            <v:shape id="_x0000_i1064" type="#_x0000_t75" style="width:47.1pt;height:35.3pt" o:ole="">
                              <v:imagedata r:id="rId86" o:title=""/>
                            </v:shape>
                            <o:OLEObject Type="Embed" ProgID="Equation.DSMT4" ShapeID="_x0000_i1064" DrawAspect="Content" ObjectID="_1806664947" r:id="rId8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785475D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700" w:dyaOrig="720" w14:anchorId="78930C6F">
                            <v:shape id="_x0000_i1065" type="#_x0000_t75" style="width:36.7pt;height:35.3pt" o:ole="">
                              <v:imagedata r:id="rId88" o:title=""/>
                            </v:shape>
                            <o:OLEObject Type="Embed" ProgID="Equation.DSMT4" ShapeID="_x0000_i1065" DrawAspect="Content" ObjectID="_1806664948" r:id="rId89"/>
                          </w:object>
                        </w:r>
                      </w:p>
                    </w:tc>
                  </w:tr>
                  <w:tr w:rsidR="008B2CA9" w14:paraId="414D8DF0" w14:textId="77777777" w:rsidTr="00F77E6D">
                    <w:tc>
                      <w:tcPr>
                        <w:tcW w:w="2508" w:type="dxa"/>
                      </w:tcPr>
                      <w:p w14:paraId="3F5902C0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720" w:dyaOrig="279" w14:anchorId="3C50F6BC">
                            <v:shape id="_x0000_i1066" type="#_x0000_t75" style="width:36.7pt;height:13.15pt" o:ole="">
                              <v:imagedata r:id="rId90" o:title=""/>
                            </v:shape>
                            <o:OLEObject Type="Embed" ProgID="Equation.DSMT4" ShapeID="_x0000_i1066" DrawAspect="Content" ObjectID="_1806664949" r:id="rId9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4CB6594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560" w:dyaOrig="279" w14:anchorId="0916603E">
                            <v:shape id="_x0000_i1067" type="#_x0000_t75" style="width:29.1pt;height:13.15pt" o:ole="">
                              <v:imagedata r:id="rId92" o:title=""/>
                            </v:shape>
                            <o:OLEObject Type="Embed" ProgID="Equation.DSMT4" ShapeID="_x0000_i1067" DrawAspect="Content" ObjectID="_1806664950" r:id="rId93"/>
                          </w:object>
                        </w:r>
                      </w:p>
                      <w:p w14:paraId="1A04B2D6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2"/>
                            <w:szCs w:val="12"/>
                            <w:rtl/>
                          </w:rPr>
                        </w:pPr>
                      </w:p>
                    </w:tc>
                  </w:tr>
                  <w:tr w:rsidR="008B2CA9" w14:paraId="78E490DA" w14:textId="77777777" w:rsidTr="00F77E6D">
                    <w:tc>
                      <w:tcPr>
                        <w:tcW w:w="2508" w:type="dxa"/>
                      </w:tcPr>
                      <w:p w14:paraId="574B13FE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219" w:dyaOrig="300" w14:anchorId="3A76EB1D">
                            <v:shape id="_x0000_i1068" type="#_x0000_t75" style="width:62.3pt;height:14.55pt" o:ole="">
                              <v:imagedata r:id="rId94" o:title=""/>
                            </v:shape>
                            <o:OLEObject Type="Embed" ProgID="Equation.DSMT4" ShapeID="_x0000_i1068" DrawAspect="Content" ObjectID="_1806664951" r:id="rId9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64ACF03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880" w:dyaOrig="300" w14:anchorId="7F268109">
                            <v:shape id="_x0000_i1069" type="#_x0000_t75" style="width:45.7pt;height:14.55pt" o:ole="">
                              <v:imagedata r:id="rId96" o:title=""/>
                            </v:shape>
                            <o:OLEObject Type="Embed" ProgID="Equation.DSMT4" ShapeID="_x0000_i1069" DrawAspect="Content" ObjectID="_1806664952" r:id="rId97"/>
                          </w:object>
                        </w:r>
                      </w:p>
                      <w:p w14:paraId="2EF49AD4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6"/>
                            <w:szCs w:val="16"/>
                            <w:rtl/>
                          </w:rPr>
                        </w:pPr>
                      </w:p>
                    </w:tc>
                  </w:tr>
                </w:tbl>
                <w:p w14:paraId="7395F33A" w14:textId="77777777" w:rsidR="008B2CA9" w:rsidRPr="00C90F1C" w:rsidRDefault="008B2CA9" w:rsidP="008B2CA9">
                  <w:pPr>
                    <w:pStyle w:val="ListParagraph"/>
                    <w:spacing w:after="160" w:line="259" w:lineRule="auto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B2CA9" w:rsidRPr="00CC1410" w14:paraId="0631DC51" w14:textId="77777777" w:rsidTr="00F77E6D">
              <w:trPr>
                <w:trHeight w:val="14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55E7B1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عدد صحیح معکوس ندارد؟</w:t>
                  </w:r>
                </w:p>
                <w:p w14:paraId="36A66225" w14:textId="77777777" w:rsidR="008B2CA9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- معکوس کدام اعداد با خودشان برابر است؟</w:t>
                  </w:r>
                </w:p>
                <w:p w14:paraId="280FEE33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- حاصل ضرب هر کسر در معکوسش چند است؟</w:t>
                  </w:r>
                </w:p>
              </w:tc>
            </w:tr>
            <w:tr w:rsidR="008B2CA9" w:rsidRPr="00CC1410" w14:paraId="72E434C6" w14:textId="77777777" w:rsidTr="00F77E6D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1DDD556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8B2CA9" w14:paraId="4A7A55AE" w14:textId="77777777" w:rsidTr="00F77E6D">
                    <w:tc>
                      <w:tcPr>
                        <w:tcW w:w="2401" w:type="dxa"/>
                      </w:tcPr>
                      <w:p w14:paraId="764E09C6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AD9E05A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03809412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76BD32EE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03313DBE">
                            <v:shape id="_x0000_i1070" type="#_x0000_t75" style="width:96.9pt;height:35.3pt" o:ole="">
                              <v:imagedata r:id="rId98" o:title=""/>
                            </v:shape>
                            <o:OLEObject Type="Embed" ProgID="Equation.DSMT4" ShapeID="_x0000_i1070" DrawAspect="Content" ObjectID="_1806664953" r:id="rId99"/>
                          </w:object>
                        </w:r>
                      </w:p>
                      <w:p w14:paraId="5357BDBC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131A6516">
                            <v:shape id="_x0000_i1071" type="#_x0000_t75" style="width:60.25pt;height:35.3pt" o:ole="">
                              <v:imagedata r:id="rId100" o:title=""/>
                            </v:shape>
                            <o:OLEObject Type="Embed" ProgID="Equation.DSMT4" ShapeID="_x0000_i1071" DrawAspect="Content" ObjectID="_1806664954" r:id="rId101"/>
                          </w:object>
                        </w:r>
                      </w:p>
                      <w:p w14:paraId="6816B714" w14:textId="77777777" w:rsidR="008B2CA9" w:rsidRPr="00D75C00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76A4C645">
                            <v:shape id="_x0000_i1072" type="#_x0000_t75" style="width:94.1pt;height:35.3pt" o:ole="">
                              <v:imagedata r:id="rId102" o:title=""/>
                            </v:shape>
                            <o:OLEObject Type="Embed" ProgID="Equation.DSMT4" ShapeID="_x0000_i1072" DrawAspect="Content" ObjectID="_1806664955" r:id="rId103"/>
                          </w:object>
                        </w:r>
                      </w:p>
                    </w:tc>
                  </w:tr>
                </w:tbl>
                <w:p w14:paraId="5235BEC4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A8FF210" w14:textId="77777777" w:rsidR="00766D54" w:rsidRPr="00CC1410" w:rsidRDefault="00766D54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766D54" w:rsidRPr="00CC1410" w14:paraId="2BC16832" w14:textId="77777777" w:rsidTr="008B2CA9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91"/>
                    <w:gridCol w:w="2736"/>
                  </w:tblGrid>
                  <w:tr w:rsidR="0081075D" w14:paraId="466FFFA3" w14:textId="77777777" w:rsidTr="008B2CA9">
                    <w:tc>
                      <w:tcPr>
                        <w:tcW w:w="2401" w:type="dxa"/>
                      </w:tcPr>
                      <w:p w14:paraId="0038EC5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2CFF46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1EE0576F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1F8705C8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1C0E9C34">
                            <v:shape id="_x0000_i1073" type="#_x0000_t75" style="width:96.9pt;height:35.3pt" o:ole="">
                              <v:imagedata r:id="rId98" o:title=""/>
                            </v:shape>
                            <o:OLEObject Type="Embed" ProgID="Equation.DSMT4" ShapeID="_x0000_i1073" DrawAspect="Content" ObjectID="_1806664956" r:id="rId104"/>
                          </w:object>
                        </w:r>
                      </w:p>
                      <w:p w14:paraId="19F595F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778B3980">
                            <v:shape id="_x0000_i1074" type="#_x0000_t75" style="width:60.25pt;height:35.3pt" o:ole="">
                              <v:imagedata r:id="rId100" o:title=""/>
                            </v:shape>
                            <o:OLEObject Type="Embed" ProgID="Equation.DSMT4" ShapeID="_x0000_i1074" DrawAspect="Content" ObjectID="_1806664957" r:id="rId105"/>
                          </w:object>
                        </w:r>
                      </w:p>
                      <w:p w14:paraId="7D85C837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3329CFB3">
                            <v:shape id="_x0000_i1075" type="#_x0000_t75" style="width:94.1pt;height:35.3pt" o:ole="">
                              <v:imagedata r:id="rId102" o:title=""/>
                            </v:shape>
                            <o:OLEObject Type="Embed" ProgID="Equation.DSMT4" ShapeID="_x0000_i1075" DrawAspect="Content" ObjectID="_1806664958" r:id="rId106"/>
                          </w:object>
                        </w:r>
                      </w:p>
                      <w:p w14:paraId="105ED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6611C497">
                            <v:shape id="_x0000_i1076" type="#_x0000_t75" style="width:83.7pt;height:35.3pt" o:ole="">
                              <v:imagedata r:id="rId107" o:title=""/>
                            </v:shape>
                            <o:OLEObject Type="Embed" ProgID="Equation.DSMT4" ShapeID="_x0000_i1076" DrawAspect="Content" ObjectID="_1806664959" r:id="rId108"/>
                          </w:object>
                        </w:r>
                      </w:p>
                      <w:p w14:paraId="206CF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52AFC865">
                            <v:shape id="_x0000_i1077" type="#_x0000_t75" style="width:68.55pt;height:35.3pt" o:ole="">
                              <v:imagedata r:id="rId109" o:title=""/>
                            </v:shape>
                            <o:OLEObject Type="Embed" ProgID="Equation.DSMT4" ShapeID="_x0000_i1077" DrawAspect="Content" ObjectID="_1806664960" r:id="rId110"/>
                          </w:object>
                        </w:r>
                      </w:p>
                      <w:p w14:paraId="0E4E9C99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579" w:dyaOrig="300" w14:anchorId="3CA7A7FA">
                            <v:shape id="_x0000_i1078" type="#_x0000_t75" style="width:81.7pt;height:14.55pt" o:ole="">
                              <v:imagedata r:id="rId111" o:title=""/>
                            </v:shape>
                            <o:OLEObject Type="Embed" ProgID="Equation.DSMT4" ShapeID="_x0000_i1078" DrawAspect="Content" ObjectID="_1806664961" r:id="rId112"/>
                          </w:object>
                        </w:r>
                      </w:p>
                      <w:p w14:paraId="78DA4783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300" w14:anchorId="06E40122">
                            <v:shape id="_x0000_i1079" type="#_x0000_t75" style="width:59.55pt;height:14.55pt" o:ole="">
                              <v:imagedata r:id="rId113" o:title=""/>
                            </v:shape>
                            <o:OLEObject Type="Embed" ProgID="Equation.DSMT4" ShapeID="_x0000_i1079" DrawAspect="Content" ObjectID="_1806664962" r:id="rId114"/>
                          </w:object>
                        </w:r>
                      </w:p>
                      <w:p w14:paraId="68F653B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020EF1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120" w:dyaOrig="780" w14:anchorId="740C2A9F">
                            <v:shape id="_x0000_i1080" type="#_x0000_t75" style="width:109.4pt;height:36.7pt" o:ole="">
                              <v:imagedata r:id="rId115" o:title=""/>
                            </v:shape>
                            <o:OLEObject Type="Embed" ProgID="Equation.DSMT4" ShapeID="_x0000_i1080" DrawAspect="Content" ObjectID="_1806664963" r:id="rId116"/>
                          </w:object>
                        </w:r>
                      </w:p>
                      <w:p w14:paraId="4CF584BE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81075D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320" w:dyaOrig="780" w14:anchorId="11CC1B96">
                            <v:shape id="_x0000_i1081" type="#_x0000_t75" style="width:119.7pt;height:36.7pt" o:ole="">
                              <v:imagedata r:id="rId117" o:title=""/>
                            </v:shape>
                            <o:OLEObject Type="Embed" ProgID="Equation.DSMT4" ShapeID="_x0000_i1081" DrawAspect="Content" ObjectID="_1806664964" r:id="rId118"/>
                          </w:object>
                        </w:r>
                      </w:p>
                      <w:p w14:paraId="01F245E4" w14:textId="77777777" w:rsidR="0081075D" w:rsidRPr="00D75C00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A52ADA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2500" w:dyaOrig="720" w14:anchorId="5E4B0CDA">
                            <v:shape id="_x0000_i1082" type="#_x0000_t75" style="width:126pt;height:37.4pt" o:ole="">
                              <v:imagedata r:id="rId119" o:title=""/>
                            </v:shape>
                            <o:OLEObject Type="Embed" ProgID="Equation.DSMT4" ShapeID="_x0000_i1082" DrawAspect="Content" ObjectID="_1806664965" r:id="rId120"/>
                          </w:object>
                        </w:r>
                      </w:p>
                    </w:tc>
                  </w:tr>
                </w:tbl>
                <w:p w14:paraId="5BD8EB22" w14:textId="0E54A823" w:rsidR="0081075D" w:rsidRPr="0081075D" w:rsidRDefault="0081075D" w:rsidP="008B2CA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248DC0A" w14:textId="77777777" w:rsidR="00766D54" w:rsidRPr="00CC1410" w:rsidRDefault="00766D54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7CC6F344" w:rsidR="00766D54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70013199" w14:textId="77777777" w:rsidTr="00C47587">
        <w:trPr>
          <w:trHeight w:val="565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A1F1CCA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6A05376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AECD26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2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067D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عددها</w:t>
            </w:r>
            <w:r w:rsidRPr="00067DA1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ی</w:t>
            </w:r>
            <w:r w:rsidRPr="00067D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اول</w:t>
            </w:r>
          </w:p>
        </w:tc>
      </w:tr>
      <w:tr w:rsidR="00FE7A32" w:rsidRPr="00662518" w14:paraId="2C3511C5" w14:textId="77777777" w:rsidTr="00C47587">
        <w:trPr>
          <w:trHeight w:val="73"/>
        </w:trPr>
        <w:tc>
          <w:tcPr>
            <w:tcW w:w="10932" w:type="dxa"/>
            <w:gridSpan w:val="4"/>
            <w:tcBorders>
              <w:bottom w:val="nil"/>
            </w:tcBorders>
          </w:tcPr>
          <w:p w14:paraId="78D8B217" w14:textId="77777777" w:rsidR="00FE7A32" w:rsidRPr="00C47587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70CF97C3" w14:textId="77777777" w:rsidTr="00F77E6D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02BCCF17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AF77E53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3B5DBC4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ادآور</w:t>
                  </w: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ها</w:t>
                  </w: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FE7A32" w:rsidRPr="00CC1410" w14:paraId="204BC05D" w14:textId="77777777" w:rsidTr="00F77E6D">
              <w:trPr>
                <w:trHeight w:val="38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61538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نا درست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ها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0CD9E3C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عداد طب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دسته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ند: 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عداد اول و مرکب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7B3C45E0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هر عدد طب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حداقل دو شمارنده دارد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525199A9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مام مضرب ها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11 مرکب هستند.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(      )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                </w:t>
                  </w:r>
                </w:p>
                <w:p w14:paraId="1F80C8D4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مام اعداد اول، فرد هستند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 )</w:t>
                  </w:r>
                </w:p>
                <w:p w14:paraId="2AA53E17" w14:textId="77777777" w:rsidR="00FE7A32" w:rsidRPr="0005286E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حاصل ضرب دو عدد اول عددی اول است (     )</w:t>
                  </w:r>
                </w:p>
              </w:tc>
            </w:tr>
            <w:tr w:rsidR="00FE7A32" w:rsidRPr="00CC1410" w14:paraId="401DD724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1F789E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مشخص کن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ر 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اعداد ز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ند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رکب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693F5E26" w14:textId="77777777" w:rsidTr="00F77E6D">
                    <w:tc>
                      <w:tcPr>
                        <w:tcW w:w="1254" w:type="dxa"/>
                      </w:tcPr>
                      <w:p w14:paraId="73630E27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7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3A22D65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3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6584CDD8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32D9D14E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</w:tc>
                  </w:tr>
                  <w:tr w:rsidR="00FE7A32" w14:paraId="60CD0AEA" w14:textId="77777777" w:rsidTr="00F77E6D">
                    <w:tc>
                      <w:tcPr>
                        <w:tcW w:w="1254" w:type="dxa"/>
                      </w:tcPr>
                      <w:p w14:paraId="3F0BB637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1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3F5A30BA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87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020C13C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7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245EB83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1</w:t>
                        </w:r>
                      </w:p>
                    </w:tc>
                  </w:tr>
                  <w:tr w:rsidR="00FE7A32" w14:paraId="01670988" w14:textId="77777777" w:rsidTr="00F77E6D">
                    <w:tc>
                      <w:tcPr>
                        <w:tcW w:w="1254" w:type="dxa"/>
                      </w:tcPr>
                      <w:p w14:paraId="35289F0E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25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726AB313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501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0264DBB0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302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24CA51C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9</w:t>
                        </w:r>
                      </w:p>
                    </w:tc>
                  </w:tr>
                </w:tbl>
                <w:p w14:paraId="68E54F3D" w14:textId="77777777" w:rsidR="00FE7A32" w:rsidRPr="00023C9C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2DA7115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D3484F" w14:textId="21A883CA" w:rsidR="00FE7A32" w:rsidRPr="000A04FE" w:rsidRDefault="00FE7A32" w:rsidP="00C47587">
                  <w:pPr>
                    <w:pStyle w:val="ListParagraph"/>
                    <w:numPr>
                      <w:ilvl w:val="0"/>
                      <w:numId w:val="4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جموع دو عدد اول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73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ده است</w:t>
                  </w:r>
                  <w:r w:rsidR="00C4758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آن دو عدد را بنو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B89DC6F" w14:textId="77777777" w:rsidR="00FE7A32" w:rsidRPr="000A04FE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و عدد اول بنو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ه حاصل ضرب آنها براب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46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اشد.</w:t>
                  </w:r>
                </w:p>
              </w:tc>
            </w:tr>
            <w:tr w:rsidR="00FE7A32" w:rsidRPr="00CC1410" w14:paraId="1A28FC4E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30F5B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هار 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 مرکب بنو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ه غ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7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۳شمارنده اول د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داشته باشند.</w:t>
                  </w:r>
                </w:p>
                <w:p w14:paraId="3E4E5095" w14:textId="77777777" w:rsidR="00FE7A32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D763054" w14:textId="77777777" w:rsidR="00FE7A32" w:rsidRPr="008D6B23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</w:tc>
            </w:tr>
            <w:tr w:rsidR="00FE7A32" w:rsidRPr="00CC1410" w14:paraId="3ADD9E30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64047E" w14:textId="77777777" w:rsidR="00FE7A32" w:rsidRPr="008D6B23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ه سوالات ز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پاسخ ده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50D2C8A" w14:textId="77777777" w:rsidR="00FE7A32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 عدد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21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35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نسبت به هم اول هستند؟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</w:p>
                <w:p w14:paraId="45729102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 عدد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8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15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نسبت به هم اول هستند؟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</w:p>
                <w:p w14:paraId="5731E2A0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عدد مرکب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ثال بزن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ه نسبت به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9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اول باشد: ..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</w:p>
                <w:p w14:paraId="2FCFF95B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عدد اول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ثال بزن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ه نسبت به 21 اول نباشد : 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</w:p>
                <w:p w14:paraId="589DDABE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اگر دو عدد نسبت به هم اول باشند، ک.م.م آنها چگونه به دست م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..............................</w:t>
                  </w:r>
                </w:p>
              </w:tc>
            </w:tr>
            <w:tr w:rsidR="00FE7A32" w:rsidRPr="00CC1410" w14:paraId="45366074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0A783E" w14:textId="77777777" w:rsidR="00FE7A32" w:rsidRPr="00E57850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کدام جفت از اعداد ز</w:t>
                  </w:r>
                  <w:r w:rsidRPr="00E5785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سبت به هم اول ن</w:t>
                  </w:r>
                  <w:r w:rsidRPr="00E5785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تند؟</w:t>
                  </w:r>
                </w:p>
                <w:p w14:paraId="23B3D671" w14:textId="77777777" w:rsidR="00FE7A32" w:rsidRPr="00E57850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لف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)12و13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      ب)7و11                               ج)9و6  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      د)24و35</w:t>
                  </w:r>
                </w:p>
              </w:tc>
            </w:tr>
            <w:tr w:rsidR="00FE7A32" w:rsidRPr="00CC1410" w14:paraId="784E968A" w14:textId="77777777" w:rsidTr="00FE7A32">
              <w:trPr>
                <w:trHeight w:val="55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21F0CD8" w14:textId="77777777" w:rsidR="00FE7A32" w:rsidRPr="00872ABA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الف- اعداد مرکب ب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1 تا 20 را بنو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س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0C3C97FC" w14:textId="77777777" w:rsidR="00FE7A32" w:rsidRPr="00872ABA" w:rsidRDefault="00FE7A32" w:rsidP="00F77E6D">
                  <w:p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  <w:p w14:paraId="0B9F460A" w14:textId="77777777" w:rsidR="00FE7A32" w:rsidRPr="00872ABA" w:rsidRDefault="00FE7A32" w:rsidP="00F77E6D">
                  <w:p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ب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- ب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1 تا 20 چند عدد اول وجود دارد؟</w:t>
                  </w:r>
                </w:p>
              </w:tc>
            </w:tr>
          </w:tbl>
          <w:p w14:paraId="79F23313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148AC54B" w14:textId="77777777" w:rsidTr="000066CA">
              <w:trPr>
                <w:trHeight w:val="80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B9E6559" w14:textId="77777777" w:rsidR="00FE7A32" w:rsidRPr="000F331A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6A2F480" w14:textId="77777777" w:rsidR="00FE7A32" w:rsidRPr="000F331A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ع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Pr="00EE7FB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FE7A32" w:rsidRPr="00CC1410" w14:paraId="08499828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2ABF8C37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ه کمک روش غربال اعداد اول را مشخص کن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E7FB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003"/>
                    <w:gridCol w:w="1003"/>
                    <w:gridCol w:w="1003"/>
                    <w:gridCol w:w="1004"/>
                    <w:gridCol w:w="1004"/>
                  </w:tblGrid>
                  <w:tr w:rsidR="00FE7A32" w14:paraId="126318F0" w14:textId="77777777" w:rsidTr="00F77E6D">
                    <w:tc>
                      <w:tcPr>
                        <w:tcW w:w="1003" w:type="dxa"/>
                      </w:tcPr>
                      <w:p w14:paraId="1172D5C7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7D7FE4D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2E7A289A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F746D65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095802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</w:tc>
                  </w:tr>
                  <w:tr w:rsidR="00FE7A32" w14:paraId="1E38F66D" w14:textId="77777777" w:rsidTr="00F77E6D">
                    <w:tc>
                      <w:tcPr>
                        <w:tcW w:w="1003" w:type="dxa"/>
                      </w:tcPr>
                      <w:p w14:paraId="7EC079D0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390E1D78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D8D56A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241A772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0BC1A08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</w:t>
                        </w:r>
                      </w:p>
                    </w:tc>
                  </w:tr>
                  <w:tr w:rsidR="00FE7A32" w14:paraId="3A10A147" w14:textId="77777777" w:rsidTr="00F77E6D">
                    <w:tc>
                      <w:tcPr>
                        <w:tcW w:w="1003" w:type="dxa"/>
                      </w:tcPr>
                      <w:p w14:paraId="0A5265BA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161557E8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BDA0FC2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079B735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71A3F59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1</w:t>
                        </w:r>
                      </w:p>
                    </w:tc>
                  </w:tr>
                  <w:tr w:rsidR="00FE7A32" w14:paraId="18812448" w14:textId="77777777" w:rsidTr="00F77E6D">
                    <w:tc>
                      <w:tcPr>
                        <w:tcW w:w="1003" w:type="dxa"/>
                      </w:tcPr>
                      <w:p w14:paraId="2B08065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0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DE7565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9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EE8770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72A907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7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6F5386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6</w:t>
                        </w:r>
                      </w:p>
                    </w:tc>
                  </w:tr>
                  <w:tr w:rsidR="00FE7A32" w14:paraId="4F97660E" w14:textId="77777777" w:rsidTr="00F77E6D">
                    <w:tc>
                      <w:tcPr>
                        <w:tcW w:w="1003" w:type="dxa"/>
                      </w:tcPr>
                      <w:p w14:paraId="2D598A5E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F1DF21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1ADC5FA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34F401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25AC72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1</w:t>
                        </w:r>
                      </w:p>
                    </w:tc>
                  </w:tr>
                </w:tbl>
                <w:p w14:paraId="7E331214" w14:textId="77777777" w:rsidR="00FE7A32" w:rsidRPr="00EE7FB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4435F128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0A5EF8FF" w14:textId="77777777" w:rsidR="00FE7A32" w:rsidRPr="00EE7FBC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با توجه به غربال اعداد 1 تا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00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پاسخ دهید:</w:t>
                  </w:r>
                </w:p>
                <w:p w14:paraId="78830688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ول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ه خط م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ورد، چه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.....</w:t>
                  </w:r>
                </w:p>
                <w:p w14:paraId="559E7C93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آخرین عددی که خط می خورد ، چه عددی است؟ ...........</w:t>
                  </w:r>
                </w:p>
                <w:p w14:paraId="3C1E0645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51 امین عددی که خط می خورد کدام عدد است؟ ..........</w:t>
                  </w:r>
                </w:p>
                <w:p w14:paraId="66E34A00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15 چندمین عددی است که خط می خورد ؟...............</w:t>
                  </w:r>
                </w:p>
                <w:p w14:paraId="389AC009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ول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ضرب 7 که به عنوان مضرب سا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عداد خط نخورده است ، چه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........</w:t>
                  </w:r>
                </w:p>
                <w:p w14:paraId="23C5F189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رت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ب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ط خوردن اعداد مرکب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39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، 91 ،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55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،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98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را مشخص کن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42CDF8C3" w14:textId="77777777" w:rsidTr="00F77E6D">
                    <w:tc>
                      <w:tcPr>
                        <w:tcW w:w="1254" w:type="dxa"/>
                      </w:tcPr>
                      <w:p w14:paraId="7BCFED8E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اول:                  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72D96A27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دوم:         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19CA46E4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سوم: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000E61E3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چهارم:</w:t>
                        </w:r>
                      </w:p>
                    </w:tc>
                  </w:tr>
                </w:tbl>
                <w:p w14:paraId="72CD2CA0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83CC94C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4716F42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که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فهم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وچکتر از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150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ول اند 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نه، حداکثر ب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چند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قس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جام ده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؟ بر چه اعدادی؟</w:t>
                  </w:r>
                </w:p>
                <w:p w14:paraId="6EC62E1C" w14:textId="77777777" w:rsidR="00FE7A32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3E3E108" w14:textId="77777777" w:rsidR="00FE7A32" w:rsidRPr="003672A9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F39A1C1" w14:textId="77777777" w:rsidTr="00F77E6D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F0336D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راه حل مشخص کنید اعداد زیر اولند یا مرکب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4C7DD76E" w14:textId="77777777" w:rsidTr="00F77E6D">
                    <w:tc>
                      <w:tcPr>
                        <w:tcW w:w="5017" w:type="dxa"/>
                      </w:tcPr>
                      <w:p w14:paraId="695B7B7E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19</w:t>
                        </w:r>
                      </w:p>
                      <w:p w14:paraId="759D8330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36BEB04A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4E3AE2FA" w14:textId="77777777" w:rsidTr="00F77E6D">
                    <w:tc>
                      <w:tcPr>
                        <w:tcW w:w="5017" w:type="dxa"/>
                      </w:tcPr>
                      <w:p w14:paraId="12BE7AEB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1</w:t>
                        </w:r>
                      </w:p>
                      <w:p w14:paraId="307E48B0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77B74E11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C6F321E" w14:textId="77777777" w:rsidTr="00F77E6D">
                    <w:tc>
                      <w:tcPr>
                        <w:tcW w:w="5017" w:type="dxa"/>
                      </w:tcPr>
                      <w:p w14:paraId="442273F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3</w:t>
                        </w:r>
                      </w:p>
                      <w:p w14:paraId="78C71707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08CB5B0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0E2934C" w14:textId="77777777" w:rsidR="00FE7A32" w:rsidRPr="00501788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765AE1A" w14:textId="77777777" w:rsidTr="00F77E6D">
              <w:trPr>
                <w:trHeight w:val="70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0FF261C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2D5028C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66FE0B0C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6B504C7A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9EABCE9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D5E28F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40572C6E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3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874243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چند ضلع</w:t>
            </w:r>
            <w:r w:rsidRPr="00874243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ی</w:t>
            </w:r>
            <w:r w:rsidRPr="00874243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ها</w:t>
            </w:r>
          </w:p>
        </w:tc>
      </w:tr>
      <w:tr w:rsidR="00FE7A32" w:rsidRPr="00662518" w14:paraId="57B4C1AB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0292E055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7A7BA26D" w14:textId="77777777" w:rsidTr="004C2247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4B8275EF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C769E15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D9B57C1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چند ضلع</w:t>
                  </w:r>
                  <w:r w:rsidRPr="00874243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ها و تقارن</w:t>
                  </w:r>
                </w:p>
              </w:tc>
            </w:tr>
            <w:tr w:rsidR="00FE7A32" w:rsidRPr="00CC1410" w14:paraId="767F816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6F31E2D" w14:textId="77777777" w:rsidR="00FE7A32" w:rsidRPr="00C6343A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لمه 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اسب قرار ده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7D981B6" w14:textId="77777777" w:rsidR="00FE7A32" w:rsidRPr="00395E28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به خط شکسته بسته که اضلاع همد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گر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را قطع نکنند.......................... نا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ده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شود .</w:t>
                  </w:r>
                </w:p>
                <w:p w14:paraId="0E51E309" w14:textId="77777777" w:rsidR="00FE7A32" w:rsidRPr="00C6343A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گر در یک 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چند ضلع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تمام ............  باهم وتمام  ..............  با هم مساو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باشند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آن را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چند ضلع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 منتظم 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نا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</w:tc>
            </w:tr>
            <w:tr w:rsidR="00FE7A32" w:rsidRPr="00CC1410" w14:paraId="21C86504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494EC12" w14:textId="77777777" w:rsidR="00FE7A32" w:rsidRPr="007173B5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9264" behindDoc="0" locked="0" layoutInCell="1" allowOverlap="1" wp14:anchorId="2B07D3C4" wp14:editId="6653D83F">
                            <wp:simplePos x="0" y="0"/>
                            <wp:positionH relativeFrom="column">
                              <wp:posOffset>203835</wp:posOffset>
                            </wp:positionH>
                            <wp:positionV relativeFrom="paragraph">
                              <wp:posOffset>251850</wp:posOffset>
                            </wp:positionV>
                            <wp:extent cx="2249170" cy="423545"/>
                            <wp:effectExtent l="0" t="0" r="0" b="0"/>
                            <wp:wrapNone/>
                            <wp:docPr id="2" name="Group 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249170" cy="423545"/>
                                      <a:chOff x="0" y="0"/>
                                      <a:chExt cx="2249170" cy="423545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" name="Picture 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1">
                                        <a:biLevel thresh="75000"/>
                                      </a:blip>
                                      <a:srcRect t="1222" b="1838"/>
                                      <a:stretch/>
                                    </pic:blipFill>
                                    <pic:spPr bwMode="auto">
                                      <a:xfrm>
                                        <a:off x="1828800" y="0"/>
                                        <a:ext cx="420370" cy="42354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1" name="Picture 11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2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6651" r="6174" b="7389"/>
                                      <a:stretch/>
                                    </pic:blipFill>
                                    <pic:spPr bwMode="auto">
                                      <a:xfrm>
                                        <a:off x="1274885" y="29656"/>
                                        <a:ext cx="273685" cy="36322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2" name="Picture 12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3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2348" b="6062"/>
                                      <a:stretch/>
                                    </pic:blipFill>
                                    <pic:spPr bwMode="auto">
                                      <a:xfrm>
                                        <a:off x="633046" y="72185"/>
                                        <a:ext cx="346075" cy="32067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3" name="Picture 13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4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1120"/>
                                      <a:stretch/>
                                    </pic:blipFill>
                                    <pic:spPr bwMode="auto">
                                      <a:xfrm>
                                        <a:off x="0" y="79130"/>
                                        <a:ext cx="311785" cy="31369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D76A628" id="Group 2" o:spid="_x0000_s1026" style="position:absolute;left:0;text-align:left;margin-left:16.05pt;margin-top:19.85pt;width:177.1pt;height:33.35pt;z-index:251659264;mso-height-relative:margin" coordsize="22491,42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">
                            <v:shape id="Picture 4" o:spid="_x0000_s1027" type="#_x0000_t75" style="position:absolute;left:18288;width:4203;height:42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">
                              <v:imagedata r:id="rId125" o:title="" croptop="801f" cropbottom="1205f" grayscale="t" bilevel="t"/>
                            </v:shape>
                            <v:shape id="Picture 11" o:spid="_x0000_s1028" type="#_x0000_t75" style="position:absolute;left:12748;top:296;width:2737;height:36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">
                              <v:imagedata r:id="rId126" o:title="" croptop="4359f" cropbottom="4842f" cropright="4046f" grayscale="t" bilevel="t"/>
                            </v:shape>
                            <v:shape id="Picture 12" o:spid="_x0000_s1029" type="#_x0000_t75" style="position:absolute;left:6330;top:721;width:3461;height:32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">
                              <v:imagedata r:id="rId127" o:title="" croptop="8092f" cropbottom="3973f" grayscale="t" bilevel="t"/>
                            </v:shape>
                            <v:shape id="Picture 13" o:spid="_x0000_s1030" type="#_x0000_t75" style="position:absolute;top:791;width:3117;height:31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">
                              <v:imagedata r:id="rId128" o:title="" croptop="7288f" grayscale="t" bilevel="t"/>
                            </v:shape>
                          </v:group>
                        </w:pict>
                      </mc:Fallback>
                    </mc:AlternateContent>
                  </w:r>
                  <w:r w:rsidRPr="007173B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-</w:t>
                  </w:r>
                  <w:r w:rsidRPr="007173B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کدام شکل یک چند ضلعی است</w:t>
                  </w:r>
                  <w:r w:rsidRPr="007173B5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؟</w:t>
                  </w:r>
                </w:p>
                <w:p w14:paraId="30312E4E" w14:textId="77777777" w:rsidR="00FE7A32" w:rsidRPr="00C6343A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0288" behindDoc="0" locked="0" layoutInCell="1" allowOverlap="1" wp14:anchorId="399BE51E" wp14:editId="2CB18FE2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1312" behindDoc="0" locked="0" layoutInCell="1" allowOverlap="1" wp14:anchorId="32E99EBA" wp14:editId="477B264D">
                        <wp:simplePos x="0" y="0"/>
                        <wp:positionH relativeFrom="page">
                          <wp:posOffset>11427460</wp:posOffset>
                        </wp:positionH>
                        <wp:positionV relativeFrom="page">
                          <wp:posOffset>280670</wp:posOffset>
                        </wp:positionV>
                        <wp:extent cx="1028571" cy="1438095"/>
                        <wp:effectExtent l="0" t="0" r="635" b="0"/>
                        <wp:wrapNone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3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8571" cy="14380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2336" behindDoc="0" locked="0" layoutInCell="1" allowOverlap="1" wp14:anchorId="5A7944EB" wp14:editId="7955C941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16" name="Picture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  <w:p w14:paraId="69CA2FEA" w14:textId="77777777" w:rsidR="00FE7A32" w:rsidRPr="00D368BC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10"/>
                      <w:szCs w:val="10"/>
                      <w:rtl/>
                    </w:rPr>
                  </w:pPr>
                </w:p>
                <w:p w14:paraId="0C9D0C16" w14:textId="77777777" w:rsidR="00FE7A32" w:rsidRPr="00C6343A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-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دام شکل مرکز تقارن دارد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؟</w:t>
                  </w:r>
                </w:p>
                <w:p w14:paraId="7FE566EE" w14:textId="77777777" w:rsidR="00FE7A32" w:rsidRPr="00C6343A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5408" behindDoc="0" locked="0" layoutInCell="1" allowOverlap="1" wp14:anchorId="6B16B34E" wp14:editId="60E9985E">
                            <wp:simplePos x="0" y="0"/>
                            <wp:positionH relativeFrom="column">
                              <wp:posOffset>194945</wp:posOffset>
                            </wp:positionH>
                            <wp:positionV relativeFrom="paragraph">
                              <wp:posOffset>26670</wp:posOffset>
                            </wp:positionV>
                            <wp:extent cx="2016125" cy="271145"/>
                            <wp:effectExtent l="0" t="0" r="22225" b="14605"/>
                            <wp:wrapSquare wrapText="bothSides"/>
                            <wp:docPr id="1" name="Group 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016125" cy="271145"/>
                                      <a:chOff x="0" y="0"/>
                                      <a:chExt cx="2016516" cy="271683"/>
                                    </a:xfrm>
                                  </wpg:grpSpPr>
                                  <wps:wsp>
                                    <wps:cNvPr id="26" name="Flowchart: Manual Operation 26"/>
                                    <wps:cNvSpPr/>
                                    <wps:spPr>
                                      <a:xfrm>
                                        <a:off x="1679331" y="26377"/>
                                        <a:ext cx="337185" cy="226060"/>
                                      </a:xfrm>
                                      <a:prstGeom prst="flowChartManualOperation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8" name="Isosceles Triangle 28"/>
                                    <wps:cNvSpPr/>
                                    <wps:spPr>
                                      <a:xfrm>
                                        <a:off x="1090247" y="8793"/>
                                        <a:ext cx="304800" cy="26289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9" name="Rounded Rectangle 29"/>
                                    <wps:cNvSpPr/>
                                    <wps:spPr>
                                      <a:xfrm>
                                        <a:off x="501162" y="52754"/>
                                        <a:ext cx="360045" cy="179705"/>
                                      </a:xfrm>
                                      <a:prstGeom prst="roundRect">
                                        <a:avLst>
                                          <a:gd name="adj" fmla="val 3851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0" name="Regular Pentagon 30"/>
                                    <wps:cNvSpPr/>
                                    <wps:spPr>
                                      <a:xfrm>
                                        <a:off x="0" y="0"/>
                                        <a:ext cx="268605" cy="255905"/>
                                      </a:xfrm>
                                      <a:prstGeom prst="pentagon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6730EFE4" id="Group 1" o:spid="_x0000_s1026" style="position:absolute;left:0;text-align:left;margin-left:15.35pt;margin-top:2.1pt;width:158.75pt;height:21.35pt;z-index:251665408" coordsize="20165,2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">
                            <v:shapetype id="_x0000_t119" coordsize="21600,21600" o:spt="119" path="m,l21600,,17240,21600r-12880,xe">
                              <v:stroke joinstyle="miter"/>
                              <v:path gradientshapeok="t" o:connecttype="custom" o:connectlocs="10800,0;2180,10800;10800,21600;19420,10800" textboxrect="4321,0,17204,21600"/>
                            </v:shapetype>
                            <v:shape id="Flowchart: Manual Operation 26" o:spid="_x0000_s1027" type="#_x0000_t119" style="position:absolute;left:16793;top:263;width:3372;height:22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" filled="f" strokecolor="windowText"/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28" o:spid="_x0000_s1028" type="#_x0000_t5" style="position:absolute;left:10902;top:87;width:3048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" filled="f" strokecolor="windowText"/>
                            <v:roundrect id="Rounded Rectangle 29" o:spid="_x0000_s1029" style="position:absolute;left:5011;top:527;width:3601;height:1797;visibility:visible;mso-wrap-style:square;v-text-anchor:middle" arcsize="2523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" filled="f" strokecolor="windowText"/>
                            <v:shapetype id="_x0000_t56" coordsize="21600,21600" o:spt="56" path="m10800,l,8259,4200,21600r13200,l21600,8259xe">
                              <v:stroke joinstyle="miter"/>
                              <v:path gradientshapeok="t" o:connecttype="custom" o:connectlocs="10800,0;0,8259;4200,21600;10800,21600;17400,21600;21600,8259" o:connectangles="270,180,90,90,90,0" textboxrect="4200,5077,17400,21600"/>
                            </v:shapetype>
                            <v:shape id="Regular Pentagon 30" o:spid="_x0000_s1030" type="#_x0000_t56" style="position:absolute;width:2686;height:2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" filled="f" strokecolor="windowText"/>
                            <w10:wrap type="square"/>
                          </v:group>
                        </w:pict>
                      </mc:Fallback>
                    </mc:AlternateConten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3360" behindDoc="0" locked="0" layoutInCell="1" allowOverlap="1" wp14:anchorId="7C8730AD" wp14:editId="69635794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23" name="Picture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                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4384" behindDoc="0" locked="0" layoutInCell="1" allowOverlap="1" wp14:anchorId="2323B6FD" wp14:editId="2C2FC2CE">
                        <wp:simplePos x="0" y="0"/>
                        <wp:positionH relativeFrom="page">
                          <wp:posOffset>11427460</wp:posOffset>
                        </wp:positionH>
                        <wp:positionV relativeFrom="page">
                          <wp:posOffset>280670</wp:posOffset>
                        </wp:positionV>
                        <wp:extent cx="1028571" cy="1438095"/>
                        <wp:effectExtent l="0" t="0" r="635" b="0"/>
                        <wp:wrapNone/>
                        <wp:docPr id="25" name="Picture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3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8571" cy="14380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</w:t>
                  </w:r>
                </w:p>
                <w:p w14:paraId="1EAAA87B" w14:textId="77777777" w:rsidR="00FE7A32" w:rsidRPr="00C6343A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-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دام شکل مرکز تقارن دارد ولی خط تقارن ندارد؟</w:t>
                  </w:r>
                </w:p>
                <w:p w14:paraId="140E3F71" w14:textId="77777777" w:rsidR="00FE7A32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) ذوزنقه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) متوازی الاضلاع              </w:t>
                  </w:r>
                </w:p>
                <w:p w14:paraId="01A493D8" w14:textId="77777777" w:rsidR="00FE7A32" w:rsidRPr="007173B5" w:rsidRDefault="00FE7A32" w:rsidP="00F77E6D">
                  <w:pPr>
                    <w:spacing w:line="276" w:lineRule="auto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) لوزی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)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ستطیل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FE7A32" w:rsidRPr="00CC1410" w14:paraId="0340C720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FD80FFD" w14:textId="77777777" w:rsidR="00FE7A32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ک 20 ضلعی منتظم در نظر بگیرید:</w:t>
                  </w:r>
                </w:p>
                <w:p w14:paraId="3EEA3178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لف- این شکل چند محور تقارن دارد؟</w:t>
                  </w:r>
                </w:p>
                <w:p w14:paraId="39788E8A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- آیا این شکل مرکز تقارن دارد؟ چرا؟</w:t>
                  </w:r>
                </w:p>
                <w:p w14:paraId="6101204B" w14:textId="77777777" w:rsidR="00FE7A32" w:rsidRPr="00D87478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rtl/>
                    </w:rPr>
                  </w:pPr>
                </w:p>
              </w:tc>
            </w:tr>
            <w:tr w:rsidR="00FE7A32" w:rsidRPr="00CC1410" w14:paraId="319A86C9" w14:textId="77777777" w:rsidTr="00F77E6D">
              <w:trPr>
                <w:trHeight w:val="173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723BCFC" w14:textId="77777777" w:rsidR="00FE7A32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6432" behindDoc="0" locked="0" layoutInCell="1" allowOverlap="1" wp14:anchorId="3F5129D5" wp14:editId="27BEB7C8">
                            <wp:simplePos x="0" y="0"/>
                            <wp:positionH relativeFrom="column">
                              <wp:posOffset>81280</wp:posOffset>
                            </wp:positionH>
                            <wp:positionV relativeFrom="paragraph">
                              <wp:posOffset>271682</wp:posOffset>
                            </wp:positionV>
                            <wp:extent cx="1588208" cy="800100"/>
                            <wp:effectExtent l="0" t="0" r="0" b="0"/>
                            <wp:wrapNone/>
                            <wp:docPr id="3" name="Group 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88208" cy="800100"/>
                                      <a:chOff x="0" y="0"/>
                                      <a:chExt cx="1818005" cy="882650"/>
                                    </a:xfrm>
                                  </wpg:grpSpPr>
                                  <wpg:grpSp>
                                    <wpg:cNvPr id="42" name="Group 42"/>
                                    <wpg:cNvGrpSpPr/>
                                    <wpg:grpSpPr>
                                      <a:xfrm>
                                        <a:off x="0" y="0"/>
                                        <a:ext cx="1818005" cy="882650"/>
                                        <a:chOff x="0" y="0"/>
                                        <a:chExt cx="1569085" cy="758825"/>
                                      </a:xfrm>
                                    </wpg:grpSpPr>
                                    <pic:pic xmlns:pic="http://schemas.openxmlformats.org/drawingml/2006/picture">
                                      <pic:nvPicPr>
                                        <pic:cNvPr id="38" name="Picture 38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 rotWithShape="1">
                                        <a:blip r:embed="rId131">
                                          <a:biLevel thresh="75000"/>
                                        </a:blip>
                                        <a:srcRect l="20238" r="772"/>
                                        <a:stretch/>
                                      </pic:blipFill>
                                      <pic:spPr bwMode="auto">
                                        <a:xfrm rot="16200000">
                                          <a:off x="405130" y="-405130"/>
                                          <a:ext cx="758825" cy="1569085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  <a:extLst>
                                          <a:ext uri="{53640926-AAD7-44D8-BBD7-CCE9431645EC}">
                                            <a14:shadowObscured xmlns:a14="http://schemas.microsoft.com/office/drawing/2010/main"/>
                                          </a:ext>
                                        </a:extLst>
                                      </pic:spPr>
                                    </pic:pic>
                                    <wps:wsp>
                                      <wps:cNvPr id="39" name="Rectangle 39"/>
                                      <wps:cNvSpPr/>
                                      <wps:spPr>
                                        <a:xfrm>
                                          <a:off x="833498" y="212708"/>
                                          <a:ext cx="123258" cy="13081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28575">
                                          <a:solidFill>
                                            <a:schemeClr val="bg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1" name="Text Box 41"/>
                                      <wps:cNvSpPr txBox="1"/>
                                      <wps:spPr>
                                        <a:xfrm>
                                          <a:off x="545255" y="116405"/>
                                          <a:ext cx="314304" cy="2740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F8A6D2D" w14:textId="77777777" w:rsidR="00F77E6D" w:rsidRDefault="00F77E6D" w:rsidP="00FE7A32">
                                            <w:r w:rsidRPr="008A3E60">
                                              <w:rPr>
                                                <w:rFonts w:asciiTheme="majorBidi" w:hAnsiTheme="majorBidi" w:cstheme="majorBidi"/>
                                                <w:sz w:val="28"/>
                                                <w:szCs w:val="28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3" name="Oval 43"/>
                                    <wps:cNvSpPr/>
                                    <wps:spPr>
                                      <a:xfrm>
                                        <a:off x="905671" y="399368"/>
                                        <a:ext cx="51227" cy="51227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F5129D5" id="Group 3" o:spid="_x0000_s1026" style="position:absolute;left:0;text-align:left;margin-left:6.4pt;margin-top:21.4pt;width:125.05pt;height:63pt;z-index:251666432;mso-width-relative:margin;mso-height-relative:margin" coordsize="18180,88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">
                            <v:group id="Group 42" o:spid="_x0000_s1027" style="position:absolute;width:18180;height:8826" coordsize="15690,75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<v:shape id="Picture 38" o:spid="_x0000_s1028" type="#_x0000_t75" style="position:absolute;left:4051;top:-4051;width:7588;height:15690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">
                                <v:imagedata r:id="rId132" o:title="" cropleft="13263f" cropright="506f" grayscale="t" bilevel="t"/>
                              </v:shape>
                              <v:rect id="Rectangle 39" o:spid="_x0000_s1029" style="position:absolute;left:8334;top:2127;width:1233;height:13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" fillcolor="white [3212]" strokecolor="white [3212]" strokeweight="2.25pt"/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41" o:spid="_x0000_s1030" type="#_x0000_t202" style="position:absolute;left:5452;top:1164;width:3143;height:27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2F8A6D2D" w14:textId="77777777" w:rsidR="00F77E6D" w:rsidRDefault="00F77E6D" w:rsidP="00FE7A32">
                                      <w:r w:rsidRPr="008A3E60">
                                        <w:rPr>
                                          <w:rFonts w:asciiTheme="majorBidi" w:hAnsiTheme="majorBidi" w:cstheme="majorBidi"/>
                                          <w:sz w:val="28"/>
                                          <w:szCs w:val="2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43" o:spid="_x0000_s1031" style="position:absolute;left:9056;top:3993;width:512;height:5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" fillcolor="black [3200]" strokecolor="black [1600]" strokeweight="1pt">
                              <v:stroke joinstyle="miter"/>
                            </v:oval>
                          </v:group>
                        </w:pict>
                      </mc:Fallback>
                    </mc:AlternateContent>
                  </w: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شکل زیر را طوری کامل کنید که نقطه </w:t>
                  </w:r>
                  <w:r w:rsidRPr="00350860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O</w:t>
                  </w: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رکز </w:t>
                  </w:r>
                </w:p>
                <w:p w14:paraId="61160FC0" w14:textId="77777777" w:rsidR="00FE7A32" w:rsidRPr="00350860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تقارن باشد.</w:t>
                  </w:r>
                </w:p>
                <w:p w14:paraId="2667216D" w14:textId="77777777" w:rsidR="00FE7A32" w:rsidRPr="00B63576" w:rsidRDefault="00FE7A32" w:rsidP="00F77E6D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  <w:p w14:paraId="5D7A22EB" w14:textId="77777777" w:rsidR="00FE7A32" w:rsidRPr="007173B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</w:tc>
            </w:tr>
            <w:tr w:rsidR="00FE7A32" w:rsidRPr="00CC1410" w14:paraId="1528CE47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03198B3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9BBD009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واز</w:t>
                  </w:r>
                  <w:r w:rsidRPr="00874243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و تعامد</w:t>
                  </w:r>
                </w:p>
              </w:tc>
            </w:tr>
            <w:tr w:rsidR="00FE7A32" w:rsidRPr="00CC1410" w14:paraId="64D83674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97E279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بطه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ای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کل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ناسب 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رسم کن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3A39368A" w14:textId="77777777" w:rsidTr="00F77E6D">
                    <w:trPr>
                      <w:trHeight w:val="949"/>
                    </w:trPr>
                    <w:tc>
                      <w:tcPr>
                        <w:tcW w:w="5017" w:type="dxa"/>
                      </w:tcPr>
                      <w:p w14:paraId="57C10B91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860" w:dyaOrig="720" w14:anchorId="2A2EC73C">
                            <v:shape id="_x0000_i1083" type="#_x0000_t75" style="width:104.55pt;height:42.25pt" o:ole="">
                              <v:imagedata r:id="rId133" o:title=""/>
                            </v:shape>
                            <o:OLEObject Type="Embed" ProgID="Equation.DSMT4" ShapeID="_x0000_i1083" DrawAspect="Content" ObjectID="_1806664966" r:id="rId134"/>
                          </w:object>
                        </w:r>
                      </w:p>
                      <w:p w14:paraId="23E5995C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Vazirmatn" w:hAnsi="Vazirmat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عمود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ب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یک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خط ....................... هستند.</w:t>
                        </w:r>
                      </w:p>
                    </w:tc>
                  </w:tr>
                  <w:tr w:rsidR="00FE7A32" w14:paraId="081AD8EA" w14:textId="77777777" w:rsidTr="00F77E6D">
                    <w:trPr>
                      <w:trHeight w:val="1121"/>
                    </w:trPr>
                    <w:tc>
                      <w:tcPr>
                        <w:tcW w:w="5017" w:type="dxa"/>
                      </w:tcPr>
                      <w:p w14:paraId="3FEE16FD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860" w:dyaOrig="720" w14:anchorId="5F9E1406">
                            <v:shape id="_x0000_i1084" type="#_x0000_t75" style="width:104.55pt;height:42.25pt" o:ole="">
                              <v:imagedata r:id="rId135" o:title=""/>
                            </v:shape>
                            <o:OLEObject Type="Embed" ProgID="Equation.DSMT4" ShapeID="_x0000_i1084" DrawAspect="Content" ObjectID="_1806664967" r:id="rId136"/>
                          </w:object>
                        </w:r>
                      </w:p>
                      <w:p w14:paraId="2BF4ACFF" w14:textId="77777777" w:rsidR="00FE7A32" w:rsidRDefault="00FE7A32" w:rsidP="00F77E6D">
                        <w:pPr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گ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ک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ز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واز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مود شود..........</w:t>
                        </w:r>
                        <w:r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</w:t>
                        </w:r>
                      </w:p>
                      <w:p w14:paraId="649D783E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.................... .</w:t>
                        </w:r>
                      </w:p>
                    </w:tc>
                  </w:tr>
                  <w:tr w:rsidR="00FE7A32" w14:paraId="6715EEAB" w14:textId="77777777" w:rsidTr="00F77E6D">
                    <w:trPr>
                      <w:trHeight w:val="1137"/>
                    </w:trPr>
                    <w:tc>
                      <w:tcPr>
                        <w:tcW w:w="5017" w:type="dxa"/>
                      </w:tcPr>
                      <w:p w14:paraId="09003C30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780" w:dyaOrig="720" w14:anchorId="4E73121B">
                            <v:shape id="_x0000_i1085" type="#_x0000_t75" style="width:101.1pt;height:40.85pt" o:ole="">
                              <v:imagedata r:id="rId137" o:title=""/>
                            </v:shape>
                            <o:OLEObject Type="Embed" ProgID="Equation.DSMT4" ShapeID="_x0000_i1085" DrawAspect="Content" ObjectID="_1806664968" r:id="rId138"/>
                          </w:object>
                        </w:r>
                      </w:p>
                      <w:p w14:paraId="6911B33C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 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واز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ا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ک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....................... هستند.</w:t>
                        </w:r>
                      </w:p>
                    </w:tc>
                  </w:tr>
                </w:tbl>
                <w:p w14:paraId="4F720936" w14:textId="77777777" w:rsidR="00FE7A32" w:rsidRPr="00350860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5ADF82D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E7A32" w:rsidRPr="00CC1410" w14:paraId="50007FBF" w14:textId="77777777" w:rsidTr="00F77E6D">
              <w:trPr>
                <w:trHeight w:val="147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0E16AFBE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هر شکل اندازه زاو</w:t>
                  </w:r>
                  <w:r w:rsidRPr="008B78C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78C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جهول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B78C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78C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760B3E3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5A9D409B" wp14:editId="5DC4690D">
                            <wp:simplePos x="0" y="0"/>
                            <wp:positionH relativeFrom="column">
                              <wp:posOffset>2422970</wp:posOffset>
                            </wp:positionH>
                            <wp:positionV relativeFrom="paragraph">
                              <wp:posOffset>75082</wp:posOffset>
                            </wp:positionV>
                            <wp:extent cx="643255" cy="808355"/>
                            <wp:effectExtent l="0" t="0" r="0" b="29845"/>
                            <wp:wrapNone/>
                            <wp:docPr id="46" name="Group 4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43255" cy="808355"/>
                                      <a:chOff x="0" y="0"/>
                                      <a:chExt cx="643255" cy="808355"/>
                                    </a:xfrm>
                                  </wpg:grpSpPr>
                                  <wpg:grpSp>
                                    <wpg:cNvPr id="27" name="Group 27"/>
                                    <wpg:cNvGrpSpPr/>
                                    <wpg:grpSpPr>
                                      <a:xfrm>
                                        <a:off x="0" y="0"/>
                                        <a:ext cx="643255" cy="808355"/>
                                        <a:chOff x="0" y="0"/>
                                        <a:chExt cx="643601" cy="808471"/>
                                      </a:xfrm>
                                    </wpg:grpSpPr>
                                    <wps:wsp>
                                      <wps:cNvPr id="31" name="Straight Connector 31"/>
                                      <wps:cNvCnPr/>
                                      <wps:spPr>
                                        <a:xfrm flipV="1">
                                          <a:off x="0" y="211015"/>
                                          <a:ext cx="559602" cy="260496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2" name="Straight Connector 32"/>
                                      <wps:cNvCnPr/>
                                      <wps:spPr>
                                        <a:xfrm flipV="1">
                                          <a:off x="33494" y="562708"/>
                                          <a:ext cx="527202" cy="245173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3" name="Straight Connector 33"/>
                                      <wps:cNvCnPr/>
                                      <wps:spPr>
                                        <a:xfrm flipV="1">
                                          <a:off x="559358" y="16747"/>
                                          <a:ext cx="0" cy="791134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4" name="Arc 34"/>
                                      <wps:cNvSpPr/>
                                      <wps:spPr>
                                        <a:xfrm rot="3930949" flipV="1">
                                          <a:off x="478503" y="539841"/>
                                          <a:ext cx="102235" cy="81280"/>
                                        </a:xfrm>
                                        <a:prstGeom prst="arc">
                                          <a:avLst>
                                            <a:gd name="adj1" fmla="val 15919841"/>
                                            <a:gd name="adj2" fmla="val 476077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5" name="Text Box 12"/>
                                      <wps:cNvSpPr txBox="1"/>
                                      <wps:spPr>
                                        <a:xfrm>
                                          <a:off x="278004" y="576106"/>
                                          <a:ext cx="365597" cy="23236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31BA1DD2" w14:textId="77777777" w:rsidR="00F77E6D" w:rsidRPr="004F7BEA" w:rsidRDefault="00F77E6D" w:rsidP="00FE7A32">
                                            <w:pPr>
                                              <w:rPr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6"/>
                                                <w:szCs w:val="6"/>
                                                <w:rtl/>
                                              </w:rPr>
                                            </w:pPr>
                                            <w:r w:rsidRPr="004F7BEA">
                                              <w:rPr>
                                                <w:rFonts w:ascii="Cambria" w:hAnsi="Cambria" w:cs="Cambria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°</w:t>
                                            </w:r>
                                            <w:r w:rsidRPr="004F7BEA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50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6" name="Arc 36"/>
                                      <wps:cNvSpPr/>
                                      <wps:spPr>
                                        <a:xfrm rot="12466096">
                                          <a:off x="508070" y="169775"/>
                                          <a:ext cx="62395" cy="111508"/>
                                        </a:xfrm>
                                        <a:prstGeom prst="arc">
                                          <a:avLst>
                                            <a:gd name="adj1" fmla="val 18411798"/>
                                            <a:gd name="adj2" fmla="val 5262563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7" name="Text Box 37"/>
                                      <wps:cNvSpPr txBox="1"/>
                                      <wps:spPr>
                                        <a:xfrm>
                                          <a:off x="401718" y="0"/>
                                          <a:ext cx="192940" cy="26858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0497C0C" w14:textId="77777777" w:rsidR="00F77E6D" w:rsidRPr="00BE1041" w:rsidRDefault="00F77E6D" w:rsidP="00FE7A32">
                                            <w:pPr>
                                              <w:rPr>
                                                <w:rFonts w:asciiTheme="majorBidi" w:hAnsiTheme="majorBidi" w:cstheme="majorBidi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Theme="majorBidi" w:hAnsiTheme="majorBidi" w:cstheme="majorBidi"/>
                                              </w:rPr>
                                              <w:t>y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0" name="Arrow: Chevron 40"/>
                                    <wps:cNvSpPr/>
                                    <wps:spPr>
                                      <a:xfrm rot="20297639">
                                        <a:off x="128559" y="720022"/>
                                        <a:ext cx="45699" cy="57139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5" name="Arrow: Chevron 45"/>
                                    <wps:cNvSpPr/>
                                    <wps:spPr>
                                      <a:xfrm rot="20297639">
                                        <a:off x="51903" y="407921"/>
                                        <a:ext cx="45699" cy="57139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5A9D409B" id="Group 46" o:spid="_x0000_s1032" style="position:absolute;left:0;text-align:left;margin-left:190.8pt;margin-top:5.9pt;width:50.65pt;height:63.65pt;z-index:251668480" coordsize="6432,8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">
                            <v:group id="Group 27" o:spid="_x0000_s1033" style="position:absolute;width:6432;height:8083" coordsize="6436,8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    <v:line id="Straight Connector 31" o:spid="_x0000_s1034" style="position:absolute;flip:y;visibility:visible;mso-wrap-style:square" from="0,2110" to="5596,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" strokecolor="black [3200]" strokeweight=".5pt">
                                <v:stroke joinstyle="miter"/>
                              </v:line>
                              <v:line id="Straight Connector 32" o:spid="_x0000_s1035" style="position:absolute;flip:y;visibility:visible;mso-wrap-style:square" from="334,5627" to="5606,8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xaA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Mobv&#10;l/gD5OoDAAD//wMAUEsBAi0AFAAGAAgAAAAhANvh9svuAAAAhQEAABMAAAAAAAAAAAAAAAAAAAAA&#10;AFtDb250ZW50X1R5cGVzXS54bWxQSwECLQAUAAYACAAAACEAWvQsW78AAAAVAQAACwAAAAAAAAAA&#10;AAAAAAAfAQAAX3JlbHMvLnJlbHNQSwECLQAUAAYACAAAACEAxTcWgL0AAADbAAAADwAAAAAAAAAA&#10;AAAAAAAHAgAAZHJzL2Rvd25yZXYueG1sUEsFBgAAAAADAAMAtwAAAPECAAAAAA==&#10;" strokecolor="black [3200]" strokeweight=".5pt">
                                <v:stroke joinstyle="miter"/>
                              </v:line>
                              <v:line id="Straight Connector 33" o:spid="_x0000_s1036" style="position:absolute;flip:y;visibility:visible;mso-wrap-style:square" from="5593,167" to="5593,8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7Mb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MoHv&#10;l/gD5OoDAAD//wMAUEsBAi0AFAAGAAgAAAAhANvh9svuAAAAhQEAABMAAAAAAAAAAAAAAAAAAAAA&#10;AFtDb250ZW50X1R5cGVzXS54bWxQSwECLQAUAAYACAAAACEAWvQsW78AAAAVAQAACwAAAAAAAAAA&#10;AAAAAAAfAQAAX3JlbHMvLnJlbHNQSwECLQAUAAYACAAAACEAqnuzG70AAADbAAAADwAAAAAAAAAA&#10;AAAAAAAHAgAAZHJzL2Rvd25yZXYueG1sUEsFBgAAAAADAAMAtwAAAPECAAAAAA==&#10;" strokecolor="black [3200]" strokeweight=".5pt">
                                <v:stroke joinstyle="miter"/>
                              </v:line>
                              <v:shape id="Arc 34" o:spid="_x0000_s1037" style="position:absolute;left:4785;top:5397;width:1022;height:813;rotation:-4293645fd;flip:y;visibility:visible;mso-wrap-style:square;v-text-anchor:middle" coordsize="102235,81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" path="m47805,85nsc60965,-594,73945,2796,84034,9547v13937,9326,20579,23845,17433,38110l51118,40640,47805,85xem47805,85nfc60965,-594,73945,2796,84034,9547v13937,9326,20579,23845,17433,38110e" filled="f" strokecolor="black [3200]" strokeweight=".5pt">
                                <v:stroke joinstyle="miter"/>
                                <v:path arrowok="t" o:connecttype="custom" o:connectlocs="47805,85;84034,9547;101467,47657" o:connectangles="0,0,0"/>
                              </v:shape>
                              <v:shape id="Text Box 12" o:spid="_x0000_s1038" type="#_x0000_t202" style="position:absolute;left:2780;top:5761;width:3656;height:23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31BA1DD2" w14:textId="77777777" w:rsidR="00F77E6D" w:rsidRPr="004F7BEA" w:rsidRDefault="00F77E6D" w:rsidP="00FE7A32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sz w:val="6"/>
                                          <w:szCs w:val="6"/>
                                          <w:rtl/>
                                        </w:rPr>
                                      </w:pPr>
                                      <w:r w:rsidRPr="004F7BEA">
                                        <w:rPr>
                                          <w:rFonts w:ascii="Cambria" w:hAnsi="Cambria" w:cs="Cambria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°</w:t>
                                      </w:r>
                                      <w:r w:rsidRPr="004F7BEA"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50</w:t>
                                      </w:r>
                                    </w:p>
                                  </w:txbxContent>
                                </v:textbox>
                              </v:shape>
                              <v:shape id="Arc 36" o:spid="_x0000_s1039" style="position:absolute;left:5080;top:1697;width:624;height:1115;rotation:-9976659fd;visibility:visible;mso-wrap-style:square;v-text-anchor:middle" coordsize="62395,111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" path="m56200,22409nsc61331,34696,63404,50216,61932,65320,59474,90549,47714,109541,33421,111367l31198,55754,56200,22409xem56200,22409nfc61331,34696,63404,50216,61932,65320,59474,90549,47714,109541,33421,111367e" filled="f" strokecolor="black [3200]" strokeweight=".5pt">
                                <v:stroke joinstyle="miter"/>
                                <v:path arrowok="t" o:connecttype="custom" o:connectlocs="56200,22409;61932,65320;33421,111367" o:connectangles="0,0,0"/>
                              </v:shape>
                              <v:shape id="Text Box 37" o:spid="_x0000_s1040" type="#_x0000_t202" style="position:absolute;left:4017;width:1929;height:26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20497C0C" w14:textId="77777777" w:rsidR="00F77E6D" w:rsidRPr="00BE1041" w:rsidRDefault="00F77E6D" w:rsidP="00FE7A32">
                                      <w:pPr>
                                        <w:rPr>
                                          <w:rFonts w:asciiTheme="majorBidi" w:hAnsiTheme="majorBidi" w:cstheme="majorBidi"/>
                                        </w:rPr>
                                      </w:pPr>
                                      <w:r>
                                        <w:rPr>
                                          <w:rFonts w:asciiTheme="majorBidi" w:hAnsiTheme="majorBidi" w:cstheme="majorBidi"/>
                                        </w:rPr>
                                        <w:t>y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55" coordsize="21600,21600" o:spt="55" adj="16200" path="m@0,l,0@1,10800,,21600@0,21600,21600,10800xe">
                              <v:stroke joinstyle="miter"/>
                              <v:formulas>
                                <v:f eqn="val #0"/>
                                <v:f eqn="sum 21600 0 @0"/>
                                <v:f eqn="prod #0 1 2"/>
                              </v:formulas>
                              <v:path o:connecttype="custom" o:connectlocs="@2,0;@1,10800;@2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Arrow: Chevron 40" o:spid="_x0000_s1041" type="#_x0000_t55" style="position:absolute;left:1285;top:7200;width:457;height:571;rotation:-1422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" adj="10800" fillcolor="windowText" stroked="f" strokeweight="1pt"/>
                            <v:shape id="Arrow: Chevron 45" o:spid="_x0000_s1042" type="#_x0000_t55" style="position:absolute;left:519;top:4079;width:457;height:571;rotation:-1422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" adj="10800" fillcolor="windowText" stroked="f" strokeweight="1pt"/>
                          </v:group>
                        </w:pict>
                      </mc:Fallback>
                    </mc:AlternateContent>
                  </w: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7456" behindDoc="0" locked="0" layoutInCell="1" allowOverlap="1" wp14:anchorId="52FF0365" wp14:editId="1C321435">
                            <wp:simplePos x="0" y="0"/>
                            <wp:positionH relativeFrom="column">
                              <wp:posOffset>58767</wp:posOffset>
                            </wp:positionH>
                            <wp:positionV relativeFrom="paragraph">
                              <wp:posOffset>81140</wp:posOffset>
                            </wp:positionV>
                            <wp:extent cx="1337310" cy="793115"/>
                            <wp:effectExtent l="38100" t="0" r="53340" b="26035"/>
                            <wp:wrapNone/>
                            <wp:docPr id="24" name="Group 2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7310" cy="793115"/>
                                      <a:chOff x="0" y="-42206"/>
                                      <a:chExt cx="1337908" cy="793267"/>
                                    </a:xfrm>
                                  </wpg:grpSpPr>
                                  <wps:wsp>
                                    <wps:cNvPr id="6" name="Straight Arrow Connector 6"/>
                                    <wps:cNvCnPr/>
                                    <wps:spPr>
                                      <a:xfrm>
                                        <a:off x="3017" y="139575"/>
                                        <a:ext cx="133489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" name="Straight Arrow Connector 7"/>
                                    <wps:cNvCnPr/>
                                    <wps:spPr>
                                      <a:xfrm>
                                        <a:off x="0" y="568105"/>
                                        <a:ext cx="133489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" name="Straight Connector 9"/>
                                    <wps:cNvCnPr>
                                      <a:stCxn id="490" idx="0"/>
                                    </wps:cNvCnPr>
                                    <wps:spPr>
                                      <a:xfrm flipH="1">
                                        <a:off x="477798" y="-42206"/>
                                        <a:ext cx="614235" cy="372579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4" name="Straight Connector 14"/>
                                    <wps:cNvCnPr/>
                                    <wps:spPr>
                                      <a:xfrm>
                                        <a:off x="477947" y="331961"/>
                                        <a:ext cx="721995" cy="419100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" name="Arc 15"/>
                                    <wps:cNvSpPr/>
                                    <wps:spPr>
                                      <a:xfrm>
                                        <a:off x="517179" y="289711"/>
                                        <a:ext cx="57150" cy="80010"/>
                                      </a:xfrm>
                                      <a:prstGeom prst="arc">
                                        <a:avLst>
                                          <a:gd name="adj1" fmla="val 16364884"/>
                                          <a:gd name="adj2" fmla="val 526256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7" name="Text Box 17"/>
                                    <wps:cNvSpPr txBox="1"/>
                                    <wps:spPr>
                                      <a:xfrm>
                                        <a:off x="565464" y="190123"/>
                                        <a:ext cx="193040" cy="2495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6A00A5C" w14:textId="77777777" w:rsidR="00F77E6D" w:rsidRPr="00BE104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BE1041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" name="Arc 18"/>
                                    <wps:cNvSpPr/>
                                    <wps:spPr>
                                      <a:xfrm rot="5400000">
                                        <a:off x="897425" y="516048"/>
                                        <a:ext cx="83820" cy="95250"/>
                                      </a:xfrm>
                                      <a:prstGeom prst="arc">
                                        <a:avLst>
                                          <a:gd name="adj1" fmla="val 16463968"/>
                                          <a:gd name="adj2" fmla="val 2071190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" name="Arc 19"/>
                                    <wps:cNvSpPr/>
                                    <wps:spPr>
                                      <a:xfrm rot="16200000" flipV="1">
                                        <a:off x="820658" y="103605"/>
                                        <a:ext cx="83821" cy="58281"/>
                                      </a:xfrm>
                                      <a:prstGeom prst="arc">
                                        <a:avLst>
                                          <a:gd name="adj1" fmla="val 15919841"/>
                                          <a:gd name="adj2" fmla="val 2071190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0" name="Text Box 12"/>
                                    <wps:cNvSpPr txBox="1"/>
                                    <wps:spPr>
                                      <a:xfrm>
                                        <a:off x="909496" y="-42206"/>
                                        <a:ext cx="365760" cy="2324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90B6C7E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3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" name="Text Box 12"/>
                                    <wps:cNvSpPr txBox="1"/>
                                    <wps:spPr>
                                      <a:xfrm>
                                        <a:off x="928678" y="485903"/>
                                        <a:ext cx="404495" cy="2324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B572EB9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2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" name="Arrow: Chevron 21"/>
                                    <wps:cNvSpPr/>
                                    <wps:spPr>
                                      <a:xfrm>
                                        <a:off x="242557" y="111660"/>
                                        <a:ext cx="45719" cy="57150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" name="Arrow: Chevron 22"/>
                                    <wps:cNvSpPr/>
                                    <wps:spPr>
                                      <a:xfrm>
                                        <a:off x="239539" y="543208"/>
                                        <a:ext cx="45719" cy="57150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2FF0365" id="Group 24" o:spid="_x0000_s1043" style="position:absolute;left:0;text-align:left;margin-left:4.65pt;margin-top:6.4pt;width:105.3pt;height:62.45pt;z-index:251667456;mso-width-relative:margin;mso-height-relative:margin" coordorigin=",-422" coordsize="13379,7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6" o:spid="_x0000_s1044" type="#_x0000_t32" style="position:absolute;left:30;top:1395;width:133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" strokecolor="black [3200]" strokeweight=".5pt">
                              <v:stroke startarrow="block" endarrow="block" joinstyle="miter"/>
                            </v:shape>
                            <v:shape id="Straight Arrow Connector 7" o:spid="_x0000_s1045" type="#_x0000_t32" style="position:absolute;top:5681;width:133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" strokecolor="black [3200]" strokeweight=".5pt">
                              <v:stroke startarrow="block" endarrow="block" joinstyle="miter"/>
                            </v:shape>
                            <v:line id="Straight Connector 9" o:spid="_x0000_s1046" style="position:absolute;flip:x;visibility:visible;mso-wrap-style:square" from="4777,-422" to="10920,3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" strokecolor="black [3200]" strokeweight=".5pt">
                              <v:stroke joinstyle="miter"/>
                            </v:line>
                            <v:line id="Straight Connector 14" o:spid="_x0000_s1047" style="position:absolute;visibility:visible;mso-wrap-style:square" from="4779,3319" to="11999,7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" strokecolor="black [3200]" strokeweight=".5pt">
                              <v:stroke joinstyle="miter"/>
                            </v:line>
                            <v:shape id="Arc 15" o:spid="_x0000_s1048" style="position:absolute;left:5171;top:2897;width:572;height:800;visibility:visible;mso-wrap-style:square;v-text-anchor:middle" coordsize="57150,80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" path="m30491,90nsc45526,1505,57193,19022,57150,40119,57107,61300,45279,78763,30173,79947,29640,66633,29108,53319,28575,40005,29214,26700,29852,13395,30491,90xem30491,90nfc45526,1505,57193,19022,57150,40119,57107,61300,45279,78763,30173,79947e" filled="f" strokecolor="black [3200]" strokeweight=".5pt">
                              <v:stroke joinstyle="miter"/>
                              <v:path arrowok="t" o:connecttype="custom" o:connectlocs="30491,90;57150,40119;30173,79947" o:connectangles="0,0,0"/>
                            </v:shape>
                            <v:shape id="Text Box 17" o:spid="_x0000_s1049" type="#_x0000_t202" style="position:absolute;left:5654;top:1901;width:1931;height:2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      <v:textbox>
                                <w:txbxContent>
                                  <w:p w14:paraId="36A00A5C" w14:textId="77777777" w:rsidR="00F77E6D" w:rsidRPr="00BE1041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BE1041">
                                      <w:rPr>
                                        <w:rFonts w:asciiTheme="majorBidi" w:hAnsiTheme="majorBidi" w:cstheme="majorBidi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Arc 18" o:spid="_x0000_s1050" style="position:absolute;left:8974;top:5160;width:838;height:952;rotation:90;visibility:visible;mso-wrap-style:square;v-text-anchor:middle" coordsize="83820,95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" path="m45560,181nsc63624,1976,78624,16768,82731,36838l41910,47625,45560,181xem45560,181nfc63624,1976,78624,16768,82731,36838e" filled="f" strokecolor="black [3200]" strokeweight=".5pt">
                              <v:stroke joinstyle="miter"/>
                              <v:path arrowok="t" o:connecttype="custom" o:connectlocs="45560,181;82731,36838" o:connectangles="0,0"/>
                            </v:shape>
                            <v:shape id="Arc 19" o:spid="_x0000_s1051" style="position:absolute;left:8207;top:1035;width:838;height:583;rotation:90;flip:y;visibility:visible;mso-wrap-style:square;v-text-anchor:middle" coordsize="83821,58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" path="m39534,47nsc57781,-673,74595,6910,81088,18789l41911,29141,39534,47xem39534,47nfc57781,-673,74595,6910,81088,18789e" filled="f" strokecolor="black [3200]" strokeweight=".5pt">
                              <v:stroke joinstyle="miter"/>
                              <v:path arrowok="t" o:connecttype="custom" o:connectlocs="39534,47;81088,18789" o:connectangles="0,0"/>
                            </v:shape>
                            <v:shape id="Text Box 12" o:spid="_x0000_s1052" type="#_x0000_t202" style="position:absolute;left:9094;top:-422;width:3658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690B6C7E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30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53" type="#_x0000_t202" style="position:absolute;left:9286;top:4859;width:4045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2B572EB9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25</w:t>
                                    </w:r>
                                  </w:p>
                                </w:txbxContent>
                              </v:textbox>
                            </v:shape>
                            <v:shape id="Arrow: Chevron 21" o:spid="_x0000_s1054" type="#_x0000_t55" style="position:absolute;left:2425;top:1116;width:457;height: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" adj="10800" fillcolor="black [3213]" stroked="f" strokeweight="1pt"/>
                            <v:shape id="Arrow: Chevron 22" o:spid="_x0000_s1055" type="#_x0000_t55" style="position:absolute;left:2395;top:5432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" adj="10800" fillcolor="black [3213]" stroked="f" strokeweight="1pt"/>
                          </v:group>
                        </w:pict>
                      </mc:Fallback>
                    </mc:AlternateContent>
                  </w:r>
                </w:p>
                <w:p w14:paraId="73E1D737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A0A4B52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7F869D2" w14:textId="77777777" w:rsidR="00FE7A32" w:rsidRPr="000923B4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4"/>
                      <w:szCs w:val="14"/>
                      <w:rtl/>
                    </w:rPr>
                  </w:pPr>
                </w:p>
              </w:tc>
            </w:tr>
            <w:tr w:rsidR="00FE7A32" w:rsidRPr="00CC1410" w14:paraId="51E8361C" w14:textId="77777777" w:rsidTr="00F77E6D">
              <w:trPr>
                <w:trHeight w:val="450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E318FC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483DF8EA" wp14:editId="0C8303AD">
                            <wp:simplePos x="0" y="0"/>
                            <wp:positionH relativeFrom="column">
                              <wp:posOffset>95250</wp:posOffset>
                            </wp:positionH>
                            <wp:positionV relativeFrom="paragraph">
                              <wp:posOffset>298377</wp:posOffset>
                            </wp:positionV>
                            <wp:extent cx="1335896" cy="756640"/>
                            <wp:effectExtent l="38100" t="38100" r="17145" b="62865"/>
                            <wp:wrapNone/>
                            <wp:docPr id="57" name="Group 5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5896" cy="756640"/>
                                      <a:chOff x="0" y="0"/>
                                      <a:chExt cx="1335896" cy="756640"/>
                                    </a:xfrm>
                                  </wpg:grpSpPr>
                                  <wps:wsp>
                                    <wps:cNvPr id="58" name="Straight Arrow Connector 58"/>
                                    <wps:cNvCnPr/>
                                    <wps:spPr>
                                      <a:xfrm>
                                        <a:off x="2107" y="231936"/>
                                        <a:ext cx="1333789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9" name="Straight Arrow Connector 59"/>
                                    <wps:cNvCnPr/>
                                    <wps:spPr>
                                      <a:xfrm>
                                        <a:off x="0" y="512155"/>
                                        <a:ext cx="1333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60" name="Text Box 60"/>
                                    <wps:cNvSpPr txBox="1"/>
                                    <wps:spPr>
                                      <a:xfrm>
                                        <a:off x="273723" y="429634"/>
                                        <a:ext cx="506095" cy="2533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66C3C67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859" w:dyaOrig="279" w14:anchorId="30CE53A9">
                                              <v:shape id="_x0000_i1087" type="#_x0000_t75" style="width:28.4pt;height:9pt" o:ole="">
                                                <v:imagedata r:id="rId139" o:title=""/>
                                              </v:shape>
                                              <o:OLEObject Type="Embed" ProgID="Equation.DSMT4" ShapeID="_x0000_i1087" DrawAspect="Content" ObjectID="_1806665174" r:id="rId14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" name="Arc 61"/>
                                    <wps:cNvSpPr/>
                                    <wps:spPr>
                                      <a:xfrm rot="16200000" flipV="1">
                                        <a:off x="918668" y="195567"/>
                                        <a:ext cx="83634" cy="58233"/>
                                      </a:xfrm>
                                      <a:prstGeom prst="arc">
                                        <a:avLst>
                                          <a:gd name="adj1" fmla="val 15919841"/>
                                          <a:gd name="adj2" fmla="val 20711903"/>
                                        </a:avLst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2" name="Text Box 12"/>
                                    <wps:cNvSpPr txBox="1"/>
                                    <wps:spPr>
                                      <a:xfrm>
                                        <a:off x="918438" y="35642"/>
                                        <a:ext cx="397041" cy="2318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45F72C0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3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" name="Arrow: Chevron 63"/>
                                    <wps:cNvSpPr/>
                                    <wps:spPr>
                                      <a:xfrm>
                                        <a:off x="153629" y="204195"/>
                                        <a:ext cx="45681" cy="57022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8" name="Arrow: Chevron 448"/>
                                    <wps:cNvSpPr/>
                                    <wps:spPr>
                                      <a:xfrm>
                                        <a:off x="176805" y="488628"/>
                                        <a:ext cx="45085" cy="56515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9" name="Straight Arrow Connector 449"/>
                                    <wps:cNvCnPr/>
                                    <wps:spPr>
                                      <a:xfrm flipH="1">
                                        <a:off x="594149" y="0"/>
                                        <a:ext cx="500418" cy="75664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0" name="Arc 450"/>
                                    <wps:cNvSpPr/>
                                    <wps:spPr>
                                      <a:xfrm rot="4442132" flipV="1">
                                        <a:off x="667486" y="491022"/>
                                        <a:ext cx="83185" cy="57785"/>
                                      </a:xfrm>
                                      <a:prstGeom prst="arc">
                                        <a:avLst>
                                          <a:gd name="adj1" fmla="val 15007127"/>
                                          <a:gd name="adj2" fmla="val 21588108"/>
                                        </a:avLst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483DF8EA" id="Group 57" o:spid="_x0000_s1056" style="position:absolute;left:0;text-align:left;margin-left:7.5pt;margin-top:23.5pt;width:105.2pt;height:59.6pt;z-index:251669504" coordsize="13358,7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">
                            <v:shape id="Straight Arrow Connector 58" o:spid="_x0000_s1057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" strokecolor="windowText" strokeweight=".5pt">
                              <v:stroke startarrow="block" endarrow="block" joinstyle="miter"/>
                            </v:shape>
                            <v:shape id="Straight Arrow Connector 59" o:spid="_x0000_s1058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" strokecolor="windowText" strokeweight=".5pt">
                              <v:stroke startarrow="block" endarrow="block" joinstyle="miter"/>
                            </v:shape>
                            <v:shape id="Text Box 60" o:spid="_x0000_s1059" type="#_x0000_t202" style="position:absolute;left:2737;top:4296;width:5061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766C3C67" w14:textId="77777777" w:rsidR="00F77E6D" w:rsidRPr="00106C85" w:rsidRDefault="00F77E6D" w:rsidP="00FE7A32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106C85">
                                      <w:rPr>
                                        <w:rFonts w:ascii="Times New Roman" w:hAnsi="Times New Roman" w:cs="Times New Roman"/>
                                        <w:position w:val="-6"/>
                                      </w:rPr>
                                      <w:object w:dxaOrig="859" w:dyaOrig="279" w14:anchorId="30CE53A9">
                                        <v:shape id="_x0000_i1087" type="#_x0000_t75" style="width:28.4pt;height:9pt" o:ole="">
                                          <v:imagedata r:id="rId139" o:title=""/>
                                        </v:shape>
                                        <o:OLEObject Type="Embed" ProgID="Equation.DSMT4" ShapeID="_x0000_i1087" DrawAspect="Content" ObjectID="_1806665174" r:id="rId141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c 61" o:spid="_x0000_s1060" style="position:absolute;left:9186;top:1955;width:837;height:583;rotation:90;flip:y;visibility:visible;mso-wrap-style:square;v-text-anchor:middle" coordsize="83634,58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" path="m39443,47nsc57657,-674,74441,6910,80914,18786l41817,29117,39443,47xem39443,47nfc57657,-674,74441,6910,80914,18786e" filled="f" strokecolor="windowText" strokeweight=".5pt">
                              <v:stroke joinstyle="miter"/>
                              <v:path arrowok="t" o:connecttype="custom" o:connectlocs="39443,47;80914,18786" o:connectangles="0,0"/>
                            </v:shape>
                            <v:shape id="Text Box 12" o:spid="_x0000_s1061" type="#_x0000_t202" style="position:absolute;left:9184;top:356;width:3970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545F72C0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35</w:t>
                                    </w:r>
                                  </w:p>
                                </w:txbxContent>
                              </v:textbox>
                            </v:shape>
                            <v:shape id="Arrow: Chevron 63" o:spid="_x0000_s1062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" adj="10800" fillcolor="windowText" stroked="f" strokeweight="1pt"/>
                            <v:shape id="Arrow: Chevron 448" o:spid="_x0000_s1063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" adj="10800" fillcolor="windowText" stroked="f" strokeweight="1pt"/>
                            <v:shape id="Straight Arrow Connector 449" o:spid="_x0000_s1064" type="#_x0000_t32" style="position:absolute;left:5941;width:5004;height:756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" strokecolor="black [3200]" strokeweight=".5pt">
                              <v:stroke startarrow="block" endarrow="block" joinstyle="miter"/>
                            </v:shape>
                            <v:shape id="Arc 450" o:spid="_x0000_s1065" style="position:absolute;left:6674;top:4910;width:832;height:578;rotation:-4851993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" path="m31459,871nsc40945,-784,50966,-65,59764,2904,74023,7715,83106,17738,83185,28750r-41592,143l31459,871xem31459,871nfc40945,-784,50966,-65,59764,2904,74023,7715,83106,17738,83185,28750e" filled="f" strokecolor="windowText" strokeweight=".5pt">
                              <v:stroke joinstyle="miter"/>
                              <v:path arrowok="t" o:connecttype="custom" o:connectlocs="31459,871;59764,2904;83185,28750" o:connectangles="0,0,0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هرشکل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باتشک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3B4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معادله مقد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x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دست آور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3B4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24A488F3" w14:textId="77777777" w:rsidTr="00F77E6D">
                    <w:trPr>
                      <w:trHeight w:val="1261"/>
                    </w:trPr>
                    <w:tc>
                      <w:tcPr>
                        <w:tcW w:w="5017" w:type="dxa"/>
                      </w:tcPr>
                      <w:p w14:paraId="0E660437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7ABC5E8F" w14:textId="77777777" w:rsidR="00FE7A32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2784971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E3DA132" w14:textId="77777777" w:rsidTr="00F77E6D">
                    <w:tc>
                      <w:tcPr>
                        <w:tcW w:w="5017" w:type="dxa"/>
                      </w:tcPr>
                      <w:p w14:paraId="57268BF9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0528" behindDoc="0" locked="0" layoutInCell="1" allowOverlap="1" wp14:anchorId="1930AF15" wp14:editId="7BB98B0C">
                                  <wp:simplePos x="0" y="0"/>
                                  <wp:positionH relativeFrom="column">
                                    <wp:posOffset>-866</wp:posOffset>
                                  </wp:positionH>
                                  <wp:positionV relativeFrom="paragraph">
                                    <wp:posOffset>38100</wp:posOffset>
                                  </wp:positionV>
                                  <wp:extent cx="1335896" cy="774700"/>
                                  <wp:effectExtent l="38100" t="38100" r="36195" b="63500"/>
                                  <wp:wrapNone/>
                                  <wp:docPr id="451" name="Group 45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35896" cy="774700"/>
                                            <a:chOff x="0" y="-31780"/>
                                            <a:chExt cx="1335896" cy="774700"/>
                                          </a:xfrm>
                                        </wpg:grpSpPr>
                                        <wps:wsp>
                                          <wps:cNvPr id="452" name="Straight Arrow Connector 452"/>
                                          <wps:cNvCnPr/>
                                          <wps:spPr>
                                            <a:xfrm>
                                              <a:off x="2107" y="231936"/>
                                              <a:ext cx="133378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53" name="Straight Arrow Connector 453"/>
                                          <wps:cNvCnPr/>
                                          <wps:spPr>
                                            <a:xfrm>
                                              <a:off x="0" y="512155"/>
                                              <a:ext cx="13335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54" name="Text Box 454"/>
                                          <wps:cNvSpPr txBox="1"/>
                                          <wps:spPr>
                                            <a:xfrm>
                                              <a:off x="782967" y="421206"/>
                                              <a:ext cx="505460" cy="2533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B42E461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840" w:dyaOrig="279" w14:anchorId="6E5DB057">
                                                    <v:shape id="_x0000_i1089" type="#_x0000_t75" style="width:27.7pt;height:9pt" o:ole="">
                                                      <v:imagedata r:id="rId142" o:title=""/>
                                                    </v:shape>
                                                    <o:OLEObject Type="Embed" ProgID="Equation.DSMT4" ShapeID="_x0000_i1089" DrawAspect="Content" ObjectID="_1806665175" r:id="rId14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5" name="Arc 455"/>
                                          <wps:cNvSpPr/>
                                          <wps:spPr>
                                            <a:xfrm rot="16200000" flipV="1">
                                              <a:off x="556171" y="157941"/>
                                              <a:ext cx="126259" cy="138862"/>
                                            </a:xfrm>
                                            <a:prstGeom prst="arc">
                                              <a:avLst>
                                                <a:gd name="adj1" fmla="val 1591984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6" name="Text Box 12"/>
                                          <wps:cNvSpPr txBox="1"/>
                                          <wps:spPr>
                                            <a:xfrm>
                                              <a:off x="593974" y="22975"/>
                                              <a:ext cx="397041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9A2168A" w14:textId="77777777" w:rsidR="00F77E6D" w:rsidRPr="004F7BEA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</w:pPr>
                                                <w:r w:rsidRPr="004F7BEA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4F7BE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12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7" name="Arrow: Chevron 457"/>
                                          <wps:cNvSpPr/>
                                          <wps:spPr>
                                            <a:xfrm>
                                              <a:off x="153629" y="204195"/>
                                              <a:ext cx="45681" cy="57022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8" name="Arrow: Chevron 458"/>
                                          <wps:cNvSpPr/>
                                          <wps:spPr>
                                            <a:xfrm>
                                              <a:off x="176805" y="488628"/>
                                              <a:ext cx="45085" cy="56515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9" name="Straight Arrow Connector 459"/>
                                          <wps:cNvCnPr/>
                                          <wps:spPr>
                                            <a:xfrm>
                                              <a:off x="509697" y="-31780"/>
                                              <a:ext cx="391555" cy="7747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60" name="Arc 460"/>
                                          <wps:cNvSpPr/>
                                          <wps:spPr>
                                            <a:xfrm rot="19882804" flipV="1">
                                              <a:off x="768617" y="505012"/>
                                              <a:ext cx="83185" cy="57785"/>
                                            </a:xfrm>
                                            <a:prstGeom prst="arc">
                                              <a:avLst>
                                                <a:gd name="adj1" fmla="val 15007127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930AF15" id="Group 451" o:spid="_x0000_s1066" style="position:absolute;left:0;text-align:left;margin-left:-.05pt;margin-top:3pt;width:105.2pt;height:61pt;z-index:251670528;mso-width-relative:margin;mso-height-relative:margin" coordorigin=",-317" coordsize="13358,7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">
                                  <v:shape id="Straight Arrow Connector 452" o:spid="_x0000_s1067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" strokecolor="windowText" strokeweight=".5pt">
                                    <v:stroke startarrow="block" endarrow="block" joinstyle="miter"/>
                                  </v:shape>
                                  <v:shape id="Straight Arrow Connector 453" o:spid="_x0000_s1068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" strokecolor="windowText" strokeweight=".5pt">
                                    <v:stroke startarrow="block" endarrow="block" joinstyle="miter"/>
                                  </v:shape>
                                  <v:shape id="Text Box 454" o:spid="_x0000_s1069" type="#_x0000_t202" style="position:absolute;left:7829;top:4212;width:5055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oC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6A/68D4TjoCcvAAAAP//AwBQSwECLQAUAAYACAAAACEA2+H2y+4AAACFAQAAEwAAAAAAAAAA&#10;AAAAAAAAAAAAW0NvbnRlbnRfVHlwZXNdLnhtbFBLAQItABQABgAIAAAAIQBa9CxbvwAAABUBAAAL&#10;AAAAAAAAAAAAAAAAAB8BAABfcmVscy8ucmVsc1BLAQItABQABgAIAAAAIQBocoCZ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B42E461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840" w:dyaOrig="279" w14:anchorId="6E5DB057">
                                              <v:shape id="_x0000_i1089" type="#_x0000_t75" style="width:27.7pt;height:9pt" o:ole="">
                                                <v:imagedata r:id="rId142" o:title=""/>
                                              </v:shape>
                                              <o:OLEObject Type="Embed" ProgID="Equation.DSMT4" ShapeID="_x0000_i1089" DrawAspect="Content" ObjectID="_1806665175" r:id="rId144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55" o:spid="_x0000_s1070" style="position:absolute;left:5561;top:1579;width:1263;height:1389;rotation:90;flip:y;visibility:visible;mso-wrap-style:square;v-text-anchor:middle" coordsize="126259,1388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" path="m57481,278nsc78419,-1791,98920,7740,112162,25698v11573,15695,16355,36157,13097,56045l63130,69431,57481,278xem57481,278nfc78419,-1791,98920,7740,112162,25698v11573,15695,16355,36157,13097,56045e" filled="f" strokecolor="windowText" strokeweight=".5pt">
                                    <v:stroke joinstyle="miter"/>
                                    <v:path arrowok="t" o:connecttype="custom" o:connectlocs="57481,278;112162,25698;125259,81743" o:connectangles="0,0,0"/>
                                  </v:shape>
                                  <v:shape id="Text Box 12" o:spid="_x0000_s1071" type="#_x0000_t202" style="position:absolute;left:5939;top:229;width:3971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7Lt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neAl/Z8IRkOtfAAAA//8DAFBLAQItABQABgAIAAAAIQDb4fbL7gAAAIUBAAATAAAAAAAA&#10;AAAAAAAAAAAAAABbQ29udGVudF9UeXBlc10ueG1sUEsBAi0AFAAGAAgAAAAhAFr0LFu/AAAAFQEA&#10;AAsAAAAAAAAAAAAAAAAAHwEAAF9yZWxzLy5yZWxzUEsBAi0AFAAGAAgAAAAhAPfsu3X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9A2168A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12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row: Chevron 457" o:spid="_x0000_s1072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" adj="10800" fillcolor="windowText" stroked="f" strokeweight="1pt"/>
                                  <v:shape id="Arrow: Chevron 458" o:spid="_x0000_s1073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" adj="10800" fillcolor="windowText" stroked="f" strokeweight="1pt"/>
                                  <v:shape id="Straight Arrow Connector 459" o:spid="_x0000_s1074" type="#_x0000_t32" style="position:absolute;left:5096;top:-317;width:3916;height:77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" strokecolor="black [3200]" strokeweight=".5pt">
                                    <v:stroke startarrow="block" endarrow="block" joinstyle="miter"/>
                                  </v:shape>
                                  <v:shape id="Arc 460" o:spid="_x0000_s1075" style="position:absolute;left:7686;top:5050;width:832;height:577;rotation:1875636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" path="m31459,871nsc40945,-784,50966,-65,59764,2904,74023,7715,83106,17738,83185,28750r-41592,143l31459,871xem31459,871nfc40945,-784,50966,-65,59764,2904,74023,7715,83106,17738,83185,28750e" filled="f" strokecolor="windowText" strokeweight=".5pt">
                                    <v:stroke joinstyle="miter"/>
                                    <v:path arrowok="t" o:connecttype="custom" o:connectlocs="31459,871;59764,2904;83185,28750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7CD4A40C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04A66357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5F8199A3" w14:textId="77777777" w:rsidTr="00F77E6D">
                    <w:tc>
                      <w:tcPr>
                        <w:tcW w:w="5017" w:type="dxa"/>
                      </w:tcPr>
                      <w:p w14:paraId="1D5DFBE5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1552" behindDoc="0" locked="0" layoutInCell="1" allowOverlap="1" wp14:anchorId="18184412" wp14:editId="75F831FD">
                                  <wp:simplePos x="0" y="0"/>
                                  <wp:positionH relativeFrom="column">
                                    <wp:posOffset>139186</wp:posOffset>
                                  </wp:positionH>
                                  <wp:positionV relativeFrom="paragraph">
                                    <wp:posOffset>35560</wp:posOffset>
                                  </wp:positionV>
                                  <wp:extent cx="1053328" cy="756000"/>
                                  <wp:effectExtent l="0" t="38100" r="0" b="63500"/>
                                  <wp:wrapNone/>
                                  <wp:docPr id="461" name="Group 46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53328" cy="756000"/>
                                            <a:chOff x="0" y="0"/>
                                            <a:chExt cx="1053328" cy="756000"/>
                                          </a:xfrm>
                                        </wpg:grpSpPr>
                                        <wps:wsp>
                                          <wps:cNvPr id="462" name="Straight Arrow Connector 462"/>
                                          <wps:cNvCnPr/>
                                          <wps:spPr>
                                            <a:xfrm>
                                              <a:off x="680884" y="0"/>
                                              <a:ext cx="0" cy="756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63" name="Straight Arrow Connector 463"/>
                                          <wps:cNvCnPr/>
                                          <wps:spPr>
                                            <a:xfrm>
                                              <a:off x="402772" y="0"/>
                                              <a:ext cx="0" cy="756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64" name="Text Box 464"/>
                                          <wps:cNvSpPr txBox="1"/>
                                          <wps:spPr>
                                            <a:xfrm>
                                              <a:off x="0" y="298730"/>
                                              <a:ext cx="497840" cy="37274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7E555C5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720" w:dyaOrig="279" w14:anchorId="79803E5C">
                                                    <v:shape id="_x0000_i1091" type="#_x0000_t75" style="width:24.25pt;height:9pt" o:ole="">
                                                      <v:imagedata r:id="rId145" o:title=""/>
                                                    </v:shape>
                                                    <o:OLEObject Type="Embed" ProgID="Equation.DSMT4" ShapeID="_x0000_i1091" DrawAspect="Content" ObjectID="_1806665176" r:id="rId146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  <wps:wsp>
                                          <wps:cNvPr id="465" name="Arc 465"/>
                                          <wps:cNvSpPr/>
                                          <wps:spPr>
                                            <a:xfrm flipV="1">
                                              <a:off x="623646" y="294793"/>
                                              <a:ext cx="126189" cy="138784"/>
                                            </a:xfrm>
                                            <a:prstGeom prst="arc">
                                              <a:avLst>
                                                <a:gd name="adj1" fmla="val 1591984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6" name="Text Box 12"/>
                                          <wps:cNvSpPr txBox="1"/>
                                          <wps:spPr>
                                            <a:xfrm>
                                              <a:off x="581508" y="320076"/>
                                              <a:ext cx="471820" cy="2317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F99FC67" w14:textId="77777777" w:rsidR="00F77E6D" w:rsidRPr="004F7BEA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</w:pPr>
                                                <w:r w:rsidRPr="004F7BEA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4F7BE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15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7" name="Arrow: Chevron 467"/>
                                          <wps:cNvSpPr/>
                                          <wps:spPr>
                                            <a:xfrm rot="5400000">
                                              <a:off x="657054" y="121723"/>
                                              <a:ext cx="45655" cy="56990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8" name="Arrow: Chevron 468"/>
                                          <wps:cNvSpPr/>
                                          <wps:spPr>
                                            <a:xfrm rot="5400000">
                                              <a:off x="378941" y="109082"/>
                                              <a:ext cx="45060" cy="56484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9" name="Straight Arrow Connector 469"/>
                                          <wps:cNvCnPr/>
                                          <wps:spPr>
                                            <a:xfrm rot="5400000">
                                              <a:off x="363301" y="63944"/>
                                              <a:ext cx="391335" cy="77427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70" name="Arc 470"/>
                                          <wps:cNvSpPr/>
                                          <wps:spPr>
                                            <a:xfrm rot="11081975" flipV="1">
                                              <a:off x="337194" y="484503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6351484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8184412" id="Group 461" o:spid="_x0000_s1076" style="position:absolute;left:0;text-align:left;margin-left:10.95pt;margin-top:2.8pt;width:82.95pt;height:59.55pt;z-index:251671552" coordsize="10533,7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">
                                  <v:shape id="Straight Arrow Connector 462" o:spid="_x0000_s1077" type="#_x0000_t32" style="position:absolute;left:6808;width:0;height:7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" strokecolor="windowText" strokeweight=".5pt">
                                    <v:stroke startarrow="block" endarrow="block" joinstyle="miter"/>
                                  </v:shape>
                                  <v:shape id="Straight Arrow Connector 463" o:spid="_x0000_s1078" type="#_x0000_t32" style="position:absolute;left:4027;width:0;height:7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" strokecolor="windowText" strokeweight=".5pt">
                                    <v:stroke startarrow="block" endarrow="block" joinstyle="miter"/>
                                  </v:shape>
                                  <v:shape id="Text Box 464" o:spid="_x0000_s1079" type="#_x0000_t202" style="position:absolute;top:2987;width:4978;height:37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" filled="f" stroked="f" strokeweight=".5pt">
                                    <v:textbox style="mso-fit-shape-to-text:t">
                                      <w:txbxContent>
                                        <w:p w14:paraId="47E555C5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720" w:dyaOrig="279" w14:anchorId="79803E5C">
                                              <v:shape id="_x0000_i1091" type="#_x0000_t75" style="width:24.25pt;height:9pt" o:ole="">
                                                <v:imagedata r:id="rId145" o:title=""/>
                                              </v:shape>
                                              <o:OLEObject Type="Embed" ProgID="Equation.DSMT4" ShapeID="_x0000_i1091" DrawAspect="Content" ObjectID="_1806665176" r:id="rId147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65" o:spid="_x0000_s1080" style="position:absolute;left:6236;top:2947;width:1262;height:1388;flip:y;visibility:visible;mso-wrap-style:square;v-text-anchor:middle" coordsize="126189,138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" path="m57450,278nsc78377,-1789,98866,7735,112100,25683v11567,15687,16346,36137,13090,56014l63095,69392,57450,278xem57450,278nfc78377,-1789,98866,7735,112100,25683v11567,15687,16346,36137,13090,56014e" filled="f" strokecolor="windowText" strokeweight=".5pt">
                                    <v:stroke joinstyle="miter"/>
                                    <v:path arrowok="t" o:connecttype="custom" o:connectlocs="57450,278;112100,25683;125190,81697" o:connectangles="0,0,0"/>
                                  </v:shape>
                                  <v:shape id="Text Box 12" o:spid="_x0000_s1081" type="#_x0000_t202" style="position:absolute;left:5815;top:3200;width:4718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F99FC67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15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row: Chevron 467" o:spid="_x0000_s1082" type="#_x0000_t55" style="position:absolute;left:6569;top:1217;width:457;height:570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" adj="10800" fillcolor="windowText" stroked="f" strokeweight="1pt"/>
                                  <v:shape id="Arrow: Chevron 468" o:spid="_x0000_s1083" type="#_x0000_t55" style="position:absolute;left:3789;top:1090;width:451;height:56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" adj="10800" fillcolor="windowText" stroked="f" strokeweight="1pt"/>
                                  <v:shape id="Straight Arrow Connector 469" o:spid="_x0000_s1084" type="#_x0000_t32" style="position:absolute;left:3633;top:639;width:3913;height:7743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" strokecolor="black [3200]" strokeweight=".5pt">
                                    <v:stroke startarrow="block" endarrow="block" joinstyle="miter"/>
                                  </v:shape>
                                  <v:shape id="Arc 470" o:spid="_x0000_s1085" style="position:absolute;left:3371;top:4845;width:1258;height:1384;rotation:11488488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" path="m65913,81nsc85138,1109,102876,11777,114051,29032v9832,15183,13685,34092,10685,52444l62865,69215,65913,81xem65913,81nfc85138,1109,102876,11777,114051,29032v9832,15183,13685,34092,10685,52444e" filled="f" strokecolor="windowText" strokeweight=".5pt">
                                    <v:stroke joinstyle="miter"/>
                                    <v:path arrowok="t" o:connecttype="custom" o:connectlocs="65913,81;114051,29032;124736,81476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9953611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C47F4A8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09EFDC6F" w14:textId="77777777" w:rsidR="00FE7A32" w:rsidRPr="00FD438A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894CCF9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470BB52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3CF08E4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چهارضلع</w:t>
                  </w:r>
                  <w:r w:rsidRPr="00874243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ها</w:t>
                  </w:r>
                </w:p>
              </w:tc>
            </w:tr>
            <w:tr w:rsidR="00FE7A32" w:rsidRPr="00CC1410" w14:paraId="66572F7C" w14:textId="77777777" w:rsidTr="00F77E6D">
              <w:trPr>
                <w:trHeight w:val="221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884480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69B8A662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د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تواز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الاضلاع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زاویه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ا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روبر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. و زاویه های مجاور ......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 هستند.</w:t>
                  </w:r>
                </w:p>
                <w:p w14:paraId="6BD3ED2B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د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تواز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الاضلاع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ضلع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ا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روبرو .....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.... هستند.</w:t>
                  </w:r>
                </w:p>
                <w:p w14:paraId="3C3E7638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در هر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،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قطر ها ...................................</w:t>
                  </w:r>
                </w:p>
                <w:p w14:paraId="434A15E4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..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ز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ه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ا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قائمه دارد.</w:t>
                  </w:r>
                </w:p>
                <w:p w14:paraId="0C36939D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لو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......... ها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ن برابرند.</w:t>
                  </w:r>
                </w:p>
                <w:p w14:paraId="24C9A1F6" w14:textId="77777777" w:rsidR="00FE7A32" w:rsidRPr="004510B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............. 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چهار ضلع مس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 ز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ه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ا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قائمه دارد.</w:t>
                  </w:r>
                </w:p>
              </w:tc>
            </w:tr>
            <w:tr w:rsidR="00FE7A32" w:rsidRPr="00CC1410" w14:paraId="2B14E7F3" w14:textId="77777777" w:rsidTr="00F77E6D">
              <w:trPr>
                <w:trHeight w:val="326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C58F1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شکل ها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تواز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لاضلاع اند. باتشک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عادله </w:t>
                  </w:r>
                </w:p>
                <w:p w14:paraId="6B0E9C5F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مقدار </w:t>
                  </w:r>
                  <w:r w:rsidRPr="0031311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31311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بدست آور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464C9ED6" w14:textId="77777777" w:rsidTr="00F77E6D">
                    <w:trPr>
                      <w:trHeight w:val="1165"/>
                    </w:trPr>
                    <w:tc>
                      <w:tcPr>
                        <w:tcW w:w="5017" w:type="dxa"/>
                      </w:tcPr>
                      <w:p w14:paraId="2A91EBDD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4DA2B3BD" wp14:editId="75D64B2C">
                                  <wp:simplePos x="0" y="0"/>
                                  <wp:positionH relativeFrom="column">
                                    <wp:posOffset>-109900</wp:posOffset>
                                  </wp:positionH>
                                  <wp:positionV relativeFrom="paragraph">
                                    <wp:posOffset>105815</wp:posOffset>
                                  </wp:positionV>
                                  <wp:extent cx="1139825" cy="481845"/>
                                  <wp:effectExtent l="0" t="0" r="0" b="0"/>
                                  <wp:wrapNone/>
                                  <wp:docPr id="5" name="Group 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39825" cy="481845"/>
                                            <a:chOff x="0" y="-24033"/>
                                            <a:chExt cx="1139825" cy="482308"/>
                                          </a:xfrm>
                                        </wpg:grpSpPr>
                                        <wps:wsp>
                                          <wps:cNvPr id="44" name="Text Box 44"/>
                                          <wps:cNvSpPr txBox="1"/>
                                          <wps:spPr>
                                            <a:xfrm>
                                              <a:off x="494363" y="-24033"/>
                                              <a:ext cx="523240" cy="2612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94551B3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541" w:dyaOrig="165" w14:anchorId="7C64FCDB">
                                                    <v:shape id="_x0000_i1093" type="#_x0000_t75" style="width:26.3pt;height:8.3pt" o:ole="">
                                                      <v:imagedata r:id="rId148" o:title=""/>
                                                    </v:shape>
                                                    <o:OLEObject Type="Embed" ProgID="Equation.DSMT4" ShapeID="_x0000_i1093" DrawAspect="Content" ObjectID="_1806665177" r:id="rId149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" name="Arc 47"/>
                                          <wps:cNvSpPr/>
                                          <wps:spPr>
                                            <a:xfrm rot="16200000" flipV="1">
                                              <a:off x="271145" y="325755"/>
                                              <a:ext cx="126259" cy="138781"/>
                                            </a:xfrm>
                                            <a:prstGeom prst="arc">
                                              <a:avLst>
                                                <a:gd name="adj1" fmla="val 15102773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8" name="Text Box 12"/>
                                          <wps:cNvSpPr txBox="1"/>
                                          <wps:spPr>
                                            <a:xfrm>
                                              <a:off x="192789" y="222650"/>
                                              <a:ext cx="456384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E7335AA" w14:textId="77777777" w:rsidR="00F77E6D" w:rsidRPr="00E40F1E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E40F1E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5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" name="Parallelogram 49"/>
                                          <wps:cNvSpPr/>
                                          <wps:spPr>
                                            <a:xfrm>
                                              <a:off x="291465" y="41910"/>
                                              <a:ext cx="735330" cy="377190"/>
                                            </a:xfrm>
                                            <a:prstGeom prst="parallelogram">
                                              <a:avLst>
                                                <a:gd name="adj" fmla="val 4056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" name="Arc 50"/>
                                          <wps:cNvSpPr/>
                                          <wps:spPr>
                                            <a:xfrm rot="6203821" flipV="1">
                                              <a:off x="925513" y="25082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450211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" name="Text Box 12"/>
                                          <wps:cNvSpPr txBox="1"/>
                                          <wps:spPr>
                                            <a:xfrm>
                                              <a:off x="925830" y="116205"/>
                                              <a:ext cx="213995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D501CCB" w14:textId="77777777" w:rsidR="00F77E6D" w:rsidRPr="00E40F1E" w:rsidRDefault="00F77E6D" w:rsidP="00FE7A3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7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" name="Text Box 52"/>
                                          <wps:cNvSpPr txBox="1"/>
                                          <wps:spPr>
                                            <a:xfrm>
                                              <a:off x="0" y="64659"/>
                                              <a:ext cx="448310" cy="37310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FC32C6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Times New Roman" w:hAnsi="Times New Roman" w:cs="Times New Roman"/>
                                                    <w:position w:val="-10"/>
                                                  </w:rPr>
                                                  <w:object w:dxaOrig="417" w:dyaOrig="182" w14:anchorId="5DD470E7">
                                                    <v:shape id="_x0000_i1095" type="#_x0000_t75" style="width:20.1pt;height:9pt" o:ole="">
                                                      <v:imagedata r:id="rId150" o:title=""/>
                                                    </v:shape>
                                                    <o:OLEObject Type="Embed" ProgID="Equation.DSMT4" ShapeID="_x0000_i1095" DrawAspect="Content" ObjectID="_1806665178" r:id="rId151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DA2B3BD" id="Group 5" o:spid="_x0000_s1086" style="position:absolute;margin-left:-8.65pt;margin-top:8.35pt;width:89.75pt;height:37.95pt;z-index:251672576;mso-height-relative:margin" coordorigin=",-240" coordsize="11398,4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">
                                  <v:shape id="Text Box 44" o:spid="_x0000_s1087" type="#_x0000_t202" style="position:absolute;left:4943;top:-240;width:5233;height:26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sktxQAAANsAAAAPAAAAZHJzL2Rvd25yZXYueG1sRI9BawIx&#10;FITvgv8hPMGL1GxF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AxDsk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94551B3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541" w:dyaOrig="165" w14:anchorId="7C64FCDB">
                                              <v:shape id="_x0000_i1093" type="#_x0000_t75" style="width:26.3pt;height:8.3pt" o:ole="">
                                                <v:imagedata r:id="rId148" o:title=""/>
                                              </v:shape>
                                              <o:OLEObject Type="Embed" ProgID="Equation.DSMT4" ShapeID="_x0000_i1093" DrawAspect="Content" ObjectID="_1806665177" r:id="rId152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7" o:spid="_x0000_s1088" style="position:absolute;left:2711;top:3257;width:1262;height:1388;rotation:90;flip:y;visibility:visible;mso-wrap-style:square;v-text-anchor:middle" coordsize="126259,138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" path="m41576,4170nsc64308,-4906,89760,1091,107111,19611v15072,16089,21875,39365,18147,62092l63130,69391,41576,4170xem41576,4170nfc64308,-4906,89760,1091,107111,19611v15072,16089,21875,39365,18147,62092e" filled="f" strokecolor="windowText" strokeweight=".5pt">
                                    <v:stroke joinstyle="miter"/>
                                    <v:path arrowok="t" o:connecttype="custom" o:connectlocs="41576,4170;107111,19611;125258,81703" o:connectangles="0,0,0"/>
                                  </v:shape>
                                  <v:shape id="Text Box 12" o:spid="_x0000_s1089" type="#_x0000_t202" style="position:absolute;left:1927;top:2226;width:4564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E7335AA" w14:textId="77777777" w:rsidR="00F77E6D" w:rsidRPr="00E40F1E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°</w:t>
                                          </w:r>
                                          <w:r w:rsidRPr="00E40F1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5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type id="_x0000_t7" coordsize="21600,21600" o:spt="7" adj="5400" path="m@0,l,21600@1,21600,21600,xe">
                                    <v:stroke joinstyle="miter"/>
                                    <v:formulas>
                                      <v:f eqn="val #0"/>
                                      <v:f eqn="sum width 0 #0"/>
                                      <v:f eqn="prod #0 1 2"/>
                                      <v:f eqn="sum width 0 @2"/>
                                      <v:f eqn="mid #0 width"/>
                                      <v:f eqn="mid @1 0"/>
                                      <v:f eqn="prod height width #0"/>
                                      <v:f eqn="prod @6 1 2"/>
                                      <v:f eqn="sum height 0 @7"/>
                                      <v:f eqn="prod width 1 2"/>
                                      <v:f eqn="sum #0 0 @9"/>
                                      <v:f eqn="if @10 @8 0"/>
                                      <v:f eqn="if @10 @7 height"/>
                                    </v:formulas>
                                    <v:path gradientshapeok="t" o:connecttype="custom" o:connectlocs="@4,0;10800,@11;@3,10800;@5,21600;10800,@12;@2,10800" textboxrect="1800,1800,19800,19800;8100,8100,13500,13500;10800,10800,10800,108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Parallelogram 49" o:spid="_x0000_s1090" type="#_x0000_t7" style="position:absolute;left:2914;top:419;width:7353;height:37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" adj="4494" filled="f" strokecolor="black [3213]" strokeweight="1pt"/>
                                  <v:shape id="Arc 50" o:spid="_x0000_s1091" style="position:absolute;left:9254;top:251;width:1257;height:1384;rotation:-6776227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" path="m30808,9675nsc53467,-5114,82098,-2781,102533,15519v17752,15898,26256,41160,22203,65956l62865,69215,30808,9675xem30808,9675nfc53467,-5114,82098,-2781,102533,15519v17752,15898,26256,41160,22203,65956e" filled="f" strokecolor="windowText" strokeweight=".5pt">
                                    <v:stroke joinstyle="miter"/>
                                    <v:path arrowok="t" o:connecttype="custom" o:connectlocs="30808,9675;102533,15519;124736,81475" o:connectangles="0,0,0"/>
                                  </v:shape>
                                  <v:shape id="Text Box 12" o:spid="_x0000_s1092" type="#_x0000_t202" style="position:absolute;left:9258;top:1162;width:2140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D501CCB" w14:textId="77777777" w:rsidR="00F77E6D" w:rsidRPr="00E40F1E" w:rsidRDefault="00F77E6D" w:rsidP="00FE7A3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7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2" o:spid="_x0000_s1093" type="#_x0000_t202" style="position:absolute;top:646;width:4483;height:37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" filled="f" stroked="f" strokeweight=".5pt">
                                    <v:textbox style="mso-fit-shape-to-text:t">
                                      <w:txbxContent>
                                        <w:p w14:paraId="39FC32C6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</w:rPr>
                                            <w:object w:dxaOrig="417" w:dyaOrig="182" w14:anchorId="5DD470E7">
                                              <v:shape id="_x0000_i1095" type="#_x0000_t75" style="width:20.1pt;height:9pt" o:ole="">
                                                <v:imagedata r:id="rId150" o:title=""/>
                                              </v:shape>
                                              <o:OLEObject Type="Embed" ProgID="Equation.DSMT4" ShapeID="_x0000_i1095" DrawAspect="Content" ObjectID="_1806665178" r:id="rId153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B1240CC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16083B83" w14:textId="77777777" w:rsidTr="00F77E6D">
                    <w:tc>
                      <w:tcPr>
                        <w:tcW w:w="5017" w:type="dxa"/>
                      </w:tcPr>
                      <w:p w14:paraId="0476519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3600" behindDoc="0" locked="0" layoutInCell="1" allowOverlap="1" wp14:anchorId="390EDE4E" wp14:editId="0A7331FA">
                                  <wp:simplePos x="0" y="0"/>
                                  <wp:positionH relativeFrom="column">
                                    <wp:posOffset>54703</wp:posOffset>
                                  </wp:positionH>
                                  <wp:positionV relativeFrom="paragraph">
                                    <wp:posOffset>-81800</wp:posOffset>
                                  </wp:positionV>
                                  <wp:extent cx="762043" cy="960034"/>
                                  <wp:effectExtent l="19050" t="0" r="19050" b="0"/>
                                  <wp:wrapNone/>
                                  <wp:docPr id="53" name="Group 5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62043" cy="960034"/>
                                            <a:chOff x="291465" y="-173371"/>
                                            <a:chExt cx="762043" cy="960034"/>
                                          </a:xfrm>
                                        </wpg:grpSpPr>
                                        <wps:wsp>
                                          <wps:cNvPr id="54" name="Text Box 54"/>
                                          <wps:cNvSpPr txBox="1"/>
                                          <wps:spPr>
                                            <a:xfrm>
                                              <a:off x="526746" y="4303"/>
                                              <a:ext cx="508000" cy="2609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8E1A032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499" w:dyaOrig="165" w14:anchorId="4C56CC1F">
                                                    <v:shape id="_x0000_i1097" type="#_x0000_t75" style="width:24.9pt;height:8.3pt" o:ole="">
                                                      <v:imagedata r:id="rId154" o:title=""/>
                                                    </v:shape>
                                                    <o:OLEObject Type="Embed" ProgID="Equation.DSMT4" ShapeID="_x0000_i1097" DrawAspect="Content" ObjectID="_1806665179" r:id="rId15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" name="Arc 55"/>
                                          <wps:cNvSpPr/>
                                          <wps:spPr>
                                            <a:xfrm rot="5889842" flipV="1">
                                              <a:off x="920988" y="7224"/>
                                              <a:ext cx="126259" cy="138781"/>
                                            </a:xfrm>
                                            <a:prstGeom prst="arc">
                                              <a:avLst>
                                                <a:gd name="adj1" fmla="val 15102773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" name="Text Box 12"/>
                                          <wps:cNvSpPr txBox="1"/>
                                          <wps:spPr>
                                            <a:xfrm>
                                              <a:off x="501016" y="414541"/>
                                              <a:ext cx="405477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393A6DB" w14:textId="77777777" w:rsidR="00F77E6D" w:rsidRPr="00E40F1E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E40F1E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1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2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1" name="Parallelogram 471"/>
                                          <wps:cNvSpPr/>
                                          <wps:spPr>
                                            <a:xfrm>
                                              <a:off x="291465" y="41900"/>
                                              <a:ext cx="735330" cy="588655"/>
                                            </a:xfrm>
                                            <a:prstGeom prst="parallelogram">
                                              <a:avLst>
                                                <a:gd name="adj" fmla="val 4056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2" name="Arc 472"/>
                                          <wps:cNvSpPr/>
                                          <wps:spPr>
                                            <a:xfrm rot="11955859" flipV="1">
                                              <a:off x="710251" y="567941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5518246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3" name="Text Box 12"/>
                                          <wps:cNvSpPr txBox="1"/>
                                          <wps:spPr>
                                            <a:xfrm>
                                              <a:off x="356235" y="554773"/>
                                              <a:ext cx="304177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8E49A03" w14:textId="77777777" w:rsidR="00F77E6D" w:rsidRPr="00E40F1E" w:rsidRDefault="00F77E6D" w:rsidP="00FE7A3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Cambria" w:hAnsi="Cambria"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18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4" name="Text Box 474"/>
                                          <wps:cNvSpPr txBox="1"/>
                                          <wps:spPr>
                                            <a:xfrm>
                                              <a:off x="544802" y="-173371"/>
                                              <a:ext cx="437515" cy="267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7E9B20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Times New Roman" w:hAnsi="Times New Roman" w:cs="Times New Roman"/>
                                                    <w:position w:val="-10"/>
                                                  </w:rPr>
                                                  <w:object w:dxaOrig="388" w:dyaOrig="182" w14:anchorId="05E55871">
                                                    <v:shape id="_x0000_i1099" type="#_x0000_t75" style="width:19.4pt;height:9pt" o:ole="">
                                                      <v:imagedata r:id="rId156" o:title=""/>
                                                    </v:shape>
                                                    <o:OLEObject Type="Embed" ProgID="Equation.DSMT4" ShapeID="_x0000_i1099" DrawAspect="Content" ObjectID="_1806665180" r:id="rId15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90EDE4E" id="Group 53" o:spid="_x0000_s1094" style="position:absolute;left:0;text-align:left;margin-left:4.3pt;margin-top:-6.45pt;width:60pt;height:75.6pt;z-index:251673600;mso-width-relative:margin;mso-height-relative:margin" coordorigin="2914,-1733" coordsize="7620,9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">
                                  <v:shape id="Text Box 54" o:spid="_x0000_s1095" type="#_x0000_t202" style="position:absolute;left:5267;top:43;width:5080;height:26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1/w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011/w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8E1A032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499" w:dyaOrig="165" w14:anchorId="4C56CC1F">
                                              <v:shape id="_x0000_i1097" type="#_x0000_t75" style="width:24.9pt;height:8.3pt" o:ole="">
                                                <v:imagedata r:id="rId154" o:title=""/>
                                              </v:shape>
                                              <o:OLEObject Type="Embed" ProgID="Equation.DSMT4" ShapeID="_x0000_i1097" DrawAspect="Content" ObjectID="_1806665179" r:id="rId15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55" o:spid="_x0000_s1096" style="position:absolute;left:9209;top:72;width:1263;height:1388;rotation:-6433278fd;flip:y;visibility:visible;mso-wrap-style:square;v-text-anchor:middle" coordsize="126259,138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" path="m41576,4170nsc64308,-4906,89760,1091,107111,19611v15072,16089,21875,39365,18147,62092l63130,69391,41576,4170xem41576,4170nfc64308,-4906,89760,1091,107111,19611v15072,16089,21875,39365,18147,62092e" filled="f" strokecolor="windowText" strokeweight=".5pt">
                                    <v:stroke joinstyle="miter"/>
                                    <v:path arrowok="t" o:connecttype="custom" o:connectlocs="41576,4170;107111,19611;125258,81703" o:connectangles="0,0,0"/>
                                  </v:shape>
                                  <v:shape id="Text Box 12" o:spid="_x0000_s1097" type="#_x0000_t202" style="position:absolute;left:5010;top:4145;width:4054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393A6DB" w14:textId="77777777" w:rsidR="00F77E6D" w:rsidRPr="00E40F1E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°</w:t>
                                          </w:r>
                                          <w:r w:rsidRPr="00E40F1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2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Parallelogram 471" o:spid="_x0000_s1098" type="#_x0000_t7" style="position:absolute;left:2914;top:419;width:7353;height:58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" adj="7014" filled="f" strokecolor="black [3213]" strokeweight="1pt"/>
                                  <v:shape id="Arc 472" o:spid="_x0000_s1099" style="position:absolute;left:7102;top:5679;width:1257;height:1384;rotation:10533974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" path="m49284,1634nsc71271,-3722,94181,4279,109344,22611v13167,15918,18856,37675,15392,58865l62865,69215,49284,1634xem49284,1634nfc71271,-3722,94181,4279,109344,22611v13167,15918,18856,37675,15392,58865e" filled="f" strokecolor="windowText" strokeweight=".5pt">
                                    <v:stroke joinstyle="miter"/>
                                    <v:path arrowok="t" o:connecttype="custom" o:connectlocs="49284,1634;109344,22611;124736,81476" o:connectangles="0,0,0"/>
                                  </v:shape>
                                  <v:shape id="Text Box 12" o:spid="_x0000_s1100" type="#_x0000_t202" style="position:absolute;left:3562;top:5547;width:3042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kSN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t/RX+z4QjIGc3AAAA//8DAFBLAQItABQABgAIAAAAIQDb4fbL7gAAAIUBAAATAAAAAAAA&#10;AAAAAAAAAAAAAABbQ29udGVudF9UeXBlc10ueG1sUEsBAi0AFAAGAAgAAAAhAFr0LFu/AAAAFQEA&#10;AAsAAAAAAAAAAAAAAAAAHwEAAF9yZWxzLy5yZWxzUEsBAi0AFAAGAAgAAAAhAKwuRI3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8E49A03" w14:textId="77777777" w:rsidR="00F77E6D" w:rsidRPr="00E40F1E" w:rsidRDefault="00F77E6D" w:rsidP="00FE7A3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="Cambria" w:hAnsi="Cambria"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18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74" o:spid="_x0000_s1101" type="#_x0000_t202" style="position:absolute;left:5448;top:-1733;width:4375;height:26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A7E9B20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</w:rPr>
                                            <w:object w:dxaOrig="388" w:dyaOrig="182" w14:anchorId="05E55871">
                                              <v:shape id="_x0000_i1099" type="#_x0000_t75" style="width:19.4pt;height:9pt" o:ole="">
                                                <v:imagedata r:id="rId156" o:title=""/>
                                              </v:shape>
                                              <o:OLEObject Type="Embed" ProgID="Equation.DSMT4" ShapeID="_x0000_i1099" DrawAspect="Content" ObjectID="_1806665180" r:id="rId159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4A2492CD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78209BDC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4DFDC57" w14:textId="77777777" w:rsidR="00FE7A32" w:rsidRPr="0031311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251D9A0" w14:textId="77777777" w:rsidTr="00F77E6D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5C130FCC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916CB21" w14:textId="77777777" w:rsidR="00FE7A32" w:rsidRPr="002568EF" w:rsidRDefault="00FE7A3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  <w:r w:rsidRPr="002568EF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ادامه در صفحه بعد </w:t>
            </w:r>
            <w:r w:rsidRPr="002568EF">
              <w:rPr>
                <w:rFonts w:asciiTheme="majorBidi" w:hAnsiTheme="majorBidi" w:cstheme="majorBidi"/>
                <w:b/>
                <w:bCs/>
                <w:sz w:val="18"/>
                <w:szCs w:val="18"/>
                <w:rtl/>
              </w:rPr>
              <w:t>=&gt;</w:t>
            </w:r>
          </w:p>
        </w:tc>
      </w:tr>
    </w:tbl>
    <w:p w14:paraId="74133019" w14:textId="77777777" w:rsidR="00FE7A32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8"/>
        <w:gridCol w:w="5564"/>
      </w:tblGrid>
      <w:tr w:rsidR="00FE7A32" w:rsidRPr="00662518" w14:paraId="073EF558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1F291CB4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5593E052" w14:textId="77777777" w:rsidTr="00F77E6D">
        <w:trPr>
          <w:trHeight w:val="15559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71"/>
              <w:gridCol w:w="2972"/>
            </w:tblGrid>
            <w:tr w:rsidR="00FE7A32" w:rsidRPr="00CC1410" w14:paraId="73C853D2" w14:textId="77777777" w:rsidTr="00F77E6D">
              <w:trPr>
                <w:trHeight w:val="5371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dotted" w:sz="4" w:space="0" w:color="auto"/>
                  </w:tcBorders>
                </w:tcPr>
                <w:p w14:paraId="1556DD2E" w14:textId="77777777" w:rsidR="00FE7A32" w:rsidRPr="00D66319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lastRenderedPageBreak/>
                    <w:t xml:space="preserve">ادام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از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صفح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قبل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</w:t>
                  </w:r>
                  <w:r w:rsidRPr="002568EF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rtl/>
                    </w:rPr>
                    <w:t>=&gt;</w:t>
                  </w:r>
                </w:p>
                <w:p w14:paraId="406FE7A1" w14:textId="77777777" w:rsidR="00FE7A32" w:rsidRPr="002568EF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ا رسم شکل مناسب</w:t>
                  </w:r>
                  <w:r w:rsidRPr="002568EF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،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گزینه درست ر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پیدا کنید.</w:t>
                  </w:r>
                </w:p>
                <w:p w14:paraId="2015F4FD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الف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توازی الاضلاع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74A27316" w14:textId="77777777" w:rsidTr="00F77E6D">
                    <w:tc>
                      <w:tcPr>
                        <w:tcW w:w="1667" w:type="dxa"/>
                      </w:tcPr>
                      <w:p w14:paraId="05645E2A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767D12F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374DD09F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3F49287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1725F7A0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ب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ستطیل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73511C17" w14:textId="77777777" w:rsidTr="00F77E6D">
                    <w:tc>
                      <w:tcPr>
                        <w:tcW w:w="1667" w:type="dxa"/>
                      </w:tcPr>
                      <w:p w14:paraId="26996681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65FE313C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63B3CAD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0379D0EF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09AF9233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ج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لوزی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44ED5291" w14:textId="77777777" w:rsidTr="00F77E6D">
                    <w:tc>
                      <w:tcPr>
                        <w:tcW w:w="1667" w:type="dxa"/>
                      </w:tcPr>
                      <w:p w14:paraId="2F885B1C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1D1C1DF0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5AB52EB7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3CE1AF6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5F85609C" w14:textId="77777777" w:rsidR="00FE7A32" w:rsidRPr="002568EF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ربع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6A24B696" w14:textId="77777777" w:rsidTr="00F77E6D">
                    <w:tc>
                      <w:tcPr>
                        <w:tcW w:w="1667" w:type="dxa"/>
                      </w:tcPr>
                      <w:p w14:paraId="1AD83C02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7482CB73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58C3F9DB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15522CB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1D7D879D" w14:textId="77777777" w:rsidR="00FE7A32" w:rsidRPr="002568EF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FE7A32" w:rsidRPr="00CC1410" w14:paraId="2A72BEB1" w14:textId="77777777" w:rsidTr="00F77E6D">
              <w:trPr>
                <w:trHeight w:val="2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7448B8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مودار های زیر را کامل کنید.</w:t>
                  </w:r>
                </w:p>
                <w:p w14:paraId="4BAAD8EC" w14:textId="77777777" w:rsidR="00FE7A32" w:rsidRPr="00EA02D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4624" behindDoc="0" locked="0" layoutInCell="1" allowOverlap="1" wp14:anchorId="0050FCEB" wp14:editId="3E038695">
                            <wp:simplePos x="0" y="0"/>
                            <wp:positionH relativeFrom="column">
                              <wp:posOffset>-38100</wp:posOffset>
                            </wp:positionH>
                            <wp:positionV relativeFrom="paragraph">
                              <wp:posOffset>19076</wp:posOffset>
                            </wp:positionV>
                            <wp:extent cx="2903941" cy="338107"/>
                            <wp:effectExtent l="0" t="0" r="0" b="5080"/>
                            <wp:wrapNone/>
                            <wp:docPr id="476" name="Group 47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03941" cy="338107"/>
                                      <a:chOff x="0" y="0"/>
                                      <a:chExt cx="2903941" cy="338107"/>
                                    </a:xfrm>
                                  </wpg:grpSpPr>
                                  <wps:wsp>
                                    <wps:cNvPr id="477" name="Text Box 477"/>
                                    <wps:cNvSpPr txBox="1"/>
                                    <wps:spPr>
                                      <a:xfrm>
                                        <a:off x="0" y="0"/>
                                        <a:ext cx="82804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B3DDAFF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F46954"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توازی الاضلا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8" name="Arrow: Right 478"/>
                                    <wps:cNvSpPr/>
                                    <wps:spPr>
                                      <a:xfrm>
                                        <a:off x="764087" y="23225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9" name="Text Box 479"/>
                                    <wps:cNvSpPr txBox="1"/>
                                    <wps:spPr>
                                      <a:xfrm>
                                        <a:off x="630476" y="25052"/>
                                        <a:ext cx="805633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34662BC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زاویه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های قائمه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0" name="Text Box 480"/>
                                    <wps:cNvSpPr txBox="1"/>
                                    <wps:spPr>
                                      <a:xfrm>
                                        <a:off x="1411134" y="0"/>
                                        <a:ext cx="554355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7D320DF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1" name="Text Box 481"/>
                                    <wps:cNvSpPr txBox="1"/>
                                    <wps:spPr>
                                      <a:xfrm>
                                        <a:off x="1878728" y="25024"/>
                                        <a:ext cx="64516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7484C9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2" name="Text Box 482"/>
                                    <wps:cNvSpPr txBox="1"/>
                                    <wps:spPr>
                                      <a:xfrm>
                                        <a:off x="2521671" y="0"/>
                                        <a:ext cx="38227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D11462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رب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3" name="Arrow: Right 483"/>
                                    <wps:cNvSpPr/>
                                    <wps:spPr>
                                      <a:xfrm>
                                        <a:off x="1903956" y="39927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0050FCEB" id="Group 476" o:spid="_x0000_s1102" style="position:absolute;left:0;text-align:left;margin-left:-3pt;margin-top:1.5pt;width:228.65pt;height:26.6pt;z-index:251674624" coordsize="29039,3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">
                            <v:shape id="Text Box 477" o:spid="_x0000_s1103" type="#_x0000_t202" style="position:absolute;width:8280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2B3DDAFF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 w:rsidRPr="00F46954">
                                      <w:rPr>
                                        <w:rFonts w:cs="B Nazanin" w:hint="cs"/>
                                        <w:rtl/>
                                      </w:rPr>
                                      <w:t>متوازی الاضلاع</w:t>
                                    </w:r>
                                  </w:p>
                                </w:txbxContent>
                              </v:textbox>
                            </v:shape>
                            <v:shapetype id="_x0000_t13" coordsize="21600,21600" o:spt="13" adj="16200,5400" path="m@0,l@0@1,0@1,0@2@0@2@0,21600,21600,10800xe">
                              <v:stroke joinstyle="miter"/>
                              <v:formulas>
                                <v:f eqn="val #0"/>
                                <v:f eqn="val #1"/>
                                <v:f eqn="sum height 0 #1"/>
                                <v:f eqn="sum 10800 0 #1"/>
                                <v:f eqn="sum width 0 #0"/>
                                <v:f eqn="prod @4 @3 10800"/>
                                <v:f eqn="sum width 0 @5"/>
                              </v:formulas>
                              <v:path o:connecttype="custom" o:connectlocs="@0,0;0,10800;@0,21600;21600,10800" o:connectangles="270,180,90,0" textboxrect="0,@1,@6,@2"/>
                              <v:handles>
                                <v:h position="#0,#1" xrange="0,21600" yrange="0,10800"/>
                              </v:handles>
                            </v:shapetype>
                            <v:shape id="Arrow: Right 478" o:spid="_x0000_s1104" type="#_x0000_t13" style="position:absolute;left:7640;top:232;width:67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" adj="16955" filled="f" strokecolor="black [3213]" strokeweight="1pt"/>
                            <v:shape id="Text Box 479" o:spid="_x0000_s1105" type="#_x0000_t202" style="position:absolute;left:6304;top:250;width:805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34662BC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زاویه </w:t>
                                    </w: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>های قائمه</w:t>
                                    </w:r>
                                  </w:p>
                                </w:txbxContent>
                              </v:textbox>
                            </v:shape>
                            <v:shape id="Text Box 480" o:spid="_x0000_s1106" type="#_x0000_t202" style="position:absolute;left:14111;width:554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HJJ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zU9n0hGQ8z8AAAD//wMAUEsBAi0AFAAGAAgAAAAhANvh9svuAAAAhQEAABMAAAAAAAAAAAAA&#10;AAAAAAAAAFtDb250ZW50X1R5cGVzXS54bWxQSwECLQAUAAYACAAAACEAWvQsW78AAAAVAQAACwAA&#10;AAAAAAAAAAAAAAAfAQAAX3JlbHMvLnJlbHNQSwECLQAUAAYACAAAACEAfOhySc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07D320DF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1" o:spid="_x0000_s1107" type="#_x0000_t202" style="position:absolute;left:18787;top:250;width:6451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7484C9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2" o:spid="_x0000_s1108" type="#_x0000_t202" style="position:absolute;left:25216;width:382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D11462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مربع</w:t>
                                    </w:r>
                                  </w:p>
                                </w:txbxContent>
                              </v:textbox>
                            </v:shape>
                            <v:shape id="Arrow: Right 483" o:spid="_x0000_s1109" type="#_x0000_t13" style="position:absolute;left:19039;top:399;width:6737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" adj="16955" filled="f" strokecolor="black [3213]" strokeweight="1pt"/>
                          </v:group>
                        </w:pict>
                      </mc:Fallback>
                    </mc:AlternateContent>
                  </w:r>
                </w:p>
                <w:p w14:paraId="7450A5C1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5648" behindDoc="0" locked="0" layoutInCell="1" allowOverlap="1" wp14:anchorId="284ED959" wp14:editId="73F4FDAD">
                            <wp:simplePos x="0" y="0"/>
                            <wp:positionH relativeFrom="column">
                              <wp:posOffset>-31393</wp:posOffset>
                            </wp:positionH>
                            <wp:positionV relativeFrom="paragraph">
                              <wp:posOffset>149042</wp:posOffset>
                            </wp:positionV>
                            <wp:extent cx="2903941" cy="338107"/>
                            <wp:effectExtent l="0" t="0" r="0" b="5080"/>
                            <wp:wrapNone/>
                            <wp:docPr id="484" name="Group 48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03941" cy="338107"/>
                                      <a:chOff x="0" y="0"/>
                                      <a:chExt cx="2903941" cy="338107"/>
                                    </a:xfrm>
                                  </wpg:grpSpPr>
                                  <wps:wsp>
                                    <wps:cNvPr id="485" name="Text Box 485"/>
                                    <wps:cNvSpPr txBox="1"/>
                                    <wps:spPr>
                                      <a:xfrm>
                                        <a:off x="0" y="0"/>
                                        <a:ext cx="82804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D04EBCA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F46954"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توازی الاضلا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6" name="Arrow: Right 486"/>
                                    <wps:cNvSpPr/>
                                    <wps:spPr>
                                      <a:xfrm>
                                        <a:off x="764087" y="23225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7" name="Text Box 487"/>
                                    <wps:cNvSpPr txBox="1"/>
                                    <wps:spPr>
                                      <a:xfrm>
                                        <a:off x="630476" y="25052"/>
                                        <a:ext cx="805633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2168709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..........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8" name="Text Box 488"/>
                                    <wps:cNvSpPr txBox="1"/>
                                    <wps:spPr>
                                      <a:xfrm>
                                        <a:off x="1437821" y="19030"/>
                                        <a:ext cx="39878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B70EF88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لوزی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9" name="Text Box 489"/>
                                    <wps:cNvSpPr txBox="1"/>
                                    <wps:spPr>
                                      <a:xfrm>
                                        <a:off x="1878728" y="25024"/>
                                        <a:ext cx="64516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941A58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1" name="Text Box 491"/>
                                    <wps:cNvSpPr txBox="1"/>
                                    <wps:spPr>
                                      <a:xfrm>
                                        <a:off x="2521671" y="0"/>
                                        <a:ext cx="38227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9A000FD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رب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2" name="Arrow: Right 492"/>
                                    <wps:cNvSpPr/>
                                    <wps:spPr>
                                      <a:xfrm>
                                        <a:off x="1903956" y="39927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284ED959" id="Group 484" o:spid="_x0000_s1110" style="position:absolute;left:0;text-align:left;margin-left:-2.45pt;margin-top:11.75pt;width:228.65pt;height:26.6pt;z-index:251675648" coordsize="29039,3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">
                            <v:shape id="Text Box 485" o:spid="_x0000_s1111" type="#_x0000_t202" style="position:absolute;width:8280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D04EBCA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 w:rsidRPr="00F46954">
                                      <w:rPr>
                                        <w:rFonts w:cs="B Nazanin" w:hint="cs"/>
                                        <w:rtl/>
                                      </w:rPr>
                                      <w:t>متوازی الاضلاع</w:t>
                                    </w:r>
                                  </w:p>
                                </w:txbxContent>
                              </v:textbox>
                            </v:shape>
                            <v:shape id="Arrow: Right 486" o:spid="_x0000_s1112" type="#_x0000_t13" style="position:absolute;left:7640;top:232;width:67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" adj="16955" filled="f" strokecolor="black [3213]" strokeweight="1pt"/>
                            <v:shape id="Text Box 487" o:spid="_x0000_s1113" type="#_x0000_t202" style="position:absolute;left:6304;top:250;width:805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72168709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>..........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8" o:spid="_x0000_s1114" type="#_x0000_t202" style="position:absolute;left:14378;top:190;width:3988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n5P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rU1n0hGQ8z8AAAD//wMAUEsBAi0AFAAGAAgAAAAhANvh9svuAAAAhQEAABMAAAAAAAAAAAAA&#10;AAAAAAAAAFtDb250ZW50X1R5cGVzXS54bWxQSwECLQAUAAYACAAAACEAWvQsW78AAAAVAQAACwAA&#10;AAAAAAAAAAAAAAAfAQAAX3JlbHMvLnJlbHNQSwECLQAUAAYACAAAACEAgp5+T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B70EF88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لوزی</w:t>
                                    </w:r>
                                  </w:p>
                                </w:txbxContent>
                              </v:textbox>
                            </v:shape>
                            <v:shape id="Text Box 489" o:spid="_x0000_s1115" type="#_x0000_t202" style="position:absolute;left:18787;top:250;width:6451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941A58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91" o:spid="_x0000_s1116" type="#_x0000_t202" style="position:absolute;left:25216;width:382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9A000FD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مربع</w:t>
                                    </w:r>
                                  </w:p>
                                </w:txbxContent>
                              </v:textbox>
                            </v:shape>
                            <v:shape id="Arrow: Right 492" o:spid="_x0000_s1117" type="#_x0000_t13" style="position:absolute;left:19039;top:399;width:6737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" adj="16955" filled="f" strokecolor="black [3213]" strokeweight="1pt"/>
                          </v:group>
                        </w:pict>
                      </mc:Fallback>
                    </mc:AlternateContent>
                  </w:r>
                </w:p>
                <w:p w14:paraId="54F3DD04" w14:textId="77777777" w:rsidR="00FE7A32" w:rsidRPr="00EA02D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E16EDF8" w14:textId="77777777" w:rsidTr="00F77E6D">
              <w:trPr>
                <w:trHeight w:val="2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0A56C8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ستی یا نادرستی عبارات زیر را مشخص کنید.</w:t>
                  </w:r>
                </w:p>
                <w:p w14:paraId="1AAFFF44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لوزی یک مربع است. (            )</w:t>
                  </w:r>
                </w:p>
                <w:p w14:paraId="6CE0878D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مستطیل یک متوازی الاضلاع است. (            )</w:t>
                  </w:r>
                </w:p>
                <w:p w14:paraId="7CBD20BC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مربع هم مستطیل است و هم لوزی. (            )</w:t>
                  </w:r>
                </w:p>
                <w:p w14:paraId="7E9DB784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لوزی یک مستطیل است</w:t>
                  </w:r>
                  <w:r w:rsidRPr="00270A0B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(             )</w:t>
                  </w:r>
                </w:p>
                <w:p w14:paraId="03964076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توازی الاضلاع قطر ها برابرند. (             )</w:t>
                  </w:r>
                </w:p>
                <w:p w14:paraId="3633ABEF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ستطیل قطر ها عمودند. (             )</w:t>
                  </w:r>
                </w:p>
                <w:p w14:paraId="7757CB15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توازی الاضلاع قطرها منصف هستند.(           )</w:t>
                  </w:r>
                </w:p>
              </w:tc>
            </w:tr>
            <w:tr w:rsidR="00FE7A32" w:rsidRPr="00CC1410" w14:paraId="479C9E42" w14:textId="77777777" w:rsidTr="00F77E6D">
              <w:tc>
                <w:tcPr>
                  <w:tcW w:w="227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50B44159" w14:textId="77777777" w:rsidR="00FE7A32" w:rsidRPr="002568EF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و پنجم :</w:t>
                  </w:r>
                </w:p>
              </w:tc>
              <w:tc>
                <w:tcPr>
                  <w:tcW w:w="297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E3BCFB8" w14:textId="77777777" w:rsidR="00FE7A32" w:rsidRPr="002568EF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زاو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-New-Bold" w:cs="B Nazanin" w:hint="eastAsia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ه</w:t>
                  </w: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ها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داخل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و خارجی</w:t>
                  </w:r>
                </w:p>
              </w:tc>
            </w:tr>
            <w:tr w:rsidR="00FE7A32" w:rsidRPr="00CC1410" w14:paraId="46FB56C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7030B4" w14:textId="77777777" w:rsidR="00FE7A32" w:rsidRDefault="00FE7A32" w:rsidP="00D61563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ا کدام يک از چند ضلع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تظم زير </w:t>
                  </w:r>
                  <w:r w:rsidRPr="00862C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نم</w:t>
                  </w:r>
                  <w:r w:rsidRPr="00862C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ی</w:t>
                  </w:r>
                  <w:r w:rsidRPr="00862C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 xml:space="preserve"> توان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109445B" w14:textId="77777777" w:rsidR="00FE7A32" w:rsidRPr="005571E3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تنهاي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اش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ار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رد؟</w:t>
                  </w:r>
                </w:p>
                <w:p w14:paraId="2B901E2B" w14:textId="77777777" w:rsidR="00FE7A32" w:rsidRPr="00FD4BA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ثلث متساوی الاضلاع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ربع</w:t>
                  </w:r>
                </w:p>
                <w:p w14:paraId="52E2198F" w14:textId="77777777" w:rsidR="00FE7A32" w:rsidRPr="00FD4BA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*)5 ضلع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منتظم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      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6 ضلع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منتظم</w:t>
                  </w:r>
                </w:p>
              </w:tc>
            </w:tr>
            <w:tr w:rsidR="00FE7A32" w:rsidRPr="00CC1410" w14:paraId="0438CB54" w14:textId="77777777" w:rsidTr="00F77E6D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33D8D67" w14:textId="77777777" w:rsidR="00FE7A32" w:rsidRPr="00D00144" w:rsidRDefault="00FE7A32" w:rsidP="00D61563">
                  <w:pPr>
                    <w:pStyle w:val="ListParagraph"/>
                    <w:numPr>
                      <w:ilvl w:val="0"/>
                      <w:numId w:val="7"/>
                    </w:numPr>
                    <w:spacing w:after="160" w:line="259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0768" behindDoc="0" locked="0" layoutInCell="1" allowOverlap="1" wp14:anchorId="18B4C797" wp14:editId="6A59BB81">
                            <wp:simplePos x="0" y="0"/>
                            <wp:positionH relativeFrom="column">
                              <wp:posOffset>-73025</wp:posOffset>
                            </wp:positionH>
                            <wp:positionV relativeFrom="paragraph">
                              <wp:posOffset>859068</wp:posOffset>
                            </wp:positionV>
                            <wp:extent cx="3281680" cy="660827"/>
                            <wp:effectExtent l="0" t="0" r="33020" b="6350"/>
                            <wp:wrapNone/>
                            <wp:docPr id="505" name="Group 50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281680" cy="660827"/>
                                      <a:chOff x="0" y="0"/>
                                      <a:chExt cx="3281776" cy="660982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96" name="Picture 496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60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687337" cy="660982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495" name="Picture 495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61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713963" y="45929"/>
                                        <a:ext cx="600007" cy="55809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497" name="Isosceles Triangle 497"/>
                                    <wps:cNvSpPr/>
                                    <wps:spPr>
                                      <a:xfrm>
                                        <a:off x="1447018" y="161012"/>
                                        <a:ext cx="421091" cy="363274"/>
                                      </a:xfrm>
                                      <a:prstGeom prst="triangle">
                                        <a:avLst>
                                          <a:gd name="adj" fmla="val 82757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9" name="Trapezoid 499"/>
                                    <wps:cNvSpPr/>
                                    <wps:spPr>
                                      <a:xfrm>
                                        <a:off x="2102546" y="200416"/>
                                        <a:ext cx="459465" cy="338203"/>
                                      </a:xfrm>
                                      <a:prstGeom prst="trapezoid">
                                        <a:avLst>
                                          <a:gd name="adj" fmla="val 28979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501" name="Group 501"/>
                                    <wpg:cNvGrpSpPr/>
                                    <wpg:grpSpPr>
                                      <a:xfrm>
                                        <a:off x="2751551" y="83507"/>
                                        <a:ext cx="530225" cy="505460"/>
                                        <a:chOff x="0" y="0"/>
                                        <a:chExt cx="796625" cy="759912"/>
                                      </a:xfrm>
                                    </wpg:grpSpPr>
                                    <wps:wsp>
                                      <wps:cNvPr id="502" name="Decagon 502"/>
                                      <wps:cNvSpPr/>
                                      <wps:spPr>
                                        <a:xfrm>
                                          <a:off x="36713" y="0"/>
                                          <a:ext cx="759912" cy="759912"/>
                                        </a:xfrm>
                                        <a:prstGeom prst="decagon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03" name="Arc 503"/>
                                      <wps:cNvSpPr/>
                                      <wps:spPr>
                                        <a:xfrm rot="5400000">
                                          <a:off x="5732" y="55245"/>
                                          <a:ext cx="163830" cy="175293"/>
                                        </a:xfrm>
                                        <a:prstGeom prst="arc">
                                          <a:avLst>
                                            <a:gd name="adj1" fmla="val 14715049"/>
                                            <a:gd name="adj2" fmla="val 0"/>
                                          </a:avLst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04" name="Text Box 12"/>
                                      <wps:cNvSpPr txBox="1"/>
                                      <wps:spPr>
                                        <a:xfrm>
                                          <a:off x="20057" y="64507"/>
                                          <a:ext cx="619444" cy="37535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07C724E9" w14:textId="77777777" w:rsidR="00F77E6D" w:rsidRPr="004F7BEA" w:rsidRDefault="00F77E6D" w:rsidP="00FE7A32">
                                            <w:pPr>
                                              <w:rPr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6"/>
                                                <w:szCs w:val="6"/>
                                                <w:rtl/>
                                              </w:rPr>
                                            </w:pPr>
                                            <w:r w:rsidRPr="004F7BEA">
                                              <w:rPr>
                                                <w:rFonts w:ascii="Cambria" w:hAnsi="Cambria" w:cs="Cambria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°</w:t>
                                            </w:r>
                                            <w:r w:rsidRPr="004F7BEA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44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8B4C797" id="Group 505" o:spid="_x0000_s1118" style="position:absolute;left:0;text-align:left;margin-left:-5.75pt;margin-top:67.65pt;width:258.4pt;height:52.05pt;z-index:251680768;mso-height-relative:margin" coordsize="32817,66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">
                            <v:shape id="Picture 496" o:spid="_x0000_s1119" type="#_x0000_t75" style="position:absolute;width:6873;height:66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">
                              <v:imagedata r:id="rId162" o:title="" chromakey="white" grayscale="t" bilevel="t"/>
                            </v:shape>
                            <v:shape id="Picture 495" o:spid="_x0000_s1120" type="#_x0000_t75" style="position:absolute;left:7139;top:459;width:6000;height:5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">
                              <v:imagedata r:id="rId163" o:title="" chromakey="white" grayscale="t" bilevel="t"/>
                            </v:shape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497" o:spid="_x0000_s1121" type="#_x0000_t5" style="position:absolute;left:14470;top:1610;width:4211;height:36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" adj="17876" filled="f" strokecolor="black [3213]" strokeweight="1pt"/>
                            <v:shape id="Trapezoid 499" o:spid="_x0000_s1122" style="position:absolute;left:21025;top:2004;width:4595;height:3382;visibility:visible;mso-wrap-style:square;v-text-anchor:middle" coordsize="459465,338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" path="m,338203l98008,,361457,r98008,338203l,338203xe" filled="f" strokecolor="black [3213]" strokeweight="1pt">
                              <v:stroke joinstyle="miter"/>
                              <v:path arrowok="t" o:connecttype="custom" o:connectlocs="0,338203;98008,0;361457,0;459465,338203;0,338203" o:connectangles="0,0,0,0,0"/>
                            </v:shape>
                            <v:group id="Group 501" o:spid="_x0000_s1123" style="position:absolute;left:27515;top:835;width:5302;height:5054" coordsize="7966,7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5PexQAAANw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">
                              <v:shape id="Decagon 502" o:spid="_x0000_s1124" style="position:absolute;left:367;width:7599;height:7599;visibility:visible;mso-wrap-style:square;v-text-anchor:middle" coordsize="759912,7599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" path="m,379956l72565,145131,262543,1r234826,l687347,145131r72565,234825l687347,614781,497369,759911r-234826,l72565,614781,,379956xe" filled="f" strokecolor="black [3213]" strokeweight="1pt">
                                <v:stroke joinstyle="miter"/>
                                <v:path arrowok="t" o:connecttype="custom" o:connectlocs="0,379956;72565,145131;262543,1;497369,1;687347,145131;759912,379956;687347,614781;497369,759911;262543,759911;72565,614781;0,379956" o:connectangles="0,0,0,0,0,0,0,0,0,0,0"/>
                              </v:shape>
                              <v:shape id="Arc 503" o:spid="_x0000_s1125" style="position:absolute;left:56;top:553;width:1639;height:1752;rotation:90;visibility:visible;mso-wrap-style:square;v-text-anchor:middle" coordsize="163830,175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" path="m45679,9042nsc72230,-4970,103780,-2564,128205,15336v22296,16340,35625,43395,35625,72311l81915,87647,45679,9042xem45679,9042nfc72230,-4970,103780,-2564,128205,15336v22296,16340,35625,43395,35625,72311e" filled="f" strokecolor="black [3213]" strokeweight=".5pt">
                                <v:stroke joinstyle="miter"/>
                                <v:path arrowok="t" o:connecttype="custom" o:connectlocs="45679,9042;128205,15336;163830,87647" o:connectangles="0,0,0"/>
                              </v:shape>
                              <v:shape id="Text Box 12" o:spid="_x0000_s1126" type="#_x0000_t202" style="position:absolute;left:200;top:645;width:6195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KAZxgAAANw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SCO3uDvTDgCcnUHAAD//wMAUEsBAi0AFAAGAAgAAAAhANvh9svuAAAAhQEAABMAAAAAAAAA&#10;AAAAAAAAAAAAAFtDb250ZW50X1R5cGVzXS54bWxQSwECLQAUAAYACAAAACEAWvQsW78AAAAVAQAA&#10;CwAAAAAAAAAAAAAAAAAfAQAAX3JlbHMvLnJlbHNQSwECLQAUAAYACAAAACEADSCgGc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07C724E9" w14:textId="77777777" w:rsidR="00F77E6D" w:rsidRPr="004F7BEA" w:rsidRDefault="00F77E6D" w:rsidP="00FE7A32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sz w:val="6"/>
                                          <w:szCs w:val="6"/>
                                          <w:rtl/>
                                        </w:rPr>
                                      </w:pPr>
                                      <w:r w:rsidRPr="004F7BEA">
                                        <w:rPr>
                                          <w:rFonts w:ascii="Cambria" w:hAnsi="Cambria" w:cs="Cambria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°</w:t>
                                      </w:r>
                                      <w:r w:rsidRPr="004F7BEA"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144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w:pict>
                      </mc:Fallback>
                    </mc:AlternateConten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4BA5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می خواهیم یک دیوار ر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فقط</w:t>
                  </w:r>
                  <w:r w:rsidRPr="00FD4BA5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یک نوع کاشی، </w:t>
                  </w:r>
                  <w:r w:rsidRPr="00D0014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کاشیکاری کنیم. کدام کاشی ها مناسب این کار است؟ دلیل بیاورید.</w:t>
                  </w:r>
                </w:p>
                <w:p w14:paraId="5B667239" w14:textId="77777777" w:rsidR="00FE7A32" w:rsidRPr="00D00144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1DD0818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48"/>
            </w:tblGrid>
            <w:tr w:rsidR="00FE7A32" w:rsidRPr="00CC1410" w14:paraId="4E52DF99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FE7A32" w:rsidRPr="00CC1410" w14:paraId="15893926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678C4B7F" w14:textId="77777777" w:rsidR="00FE7A32" w:rsidRPr="00D66319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spacing w:after="160" w:line="259" w:lineRule="auto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واسته شده را به دست آور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0C392B9E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الف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)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جموع 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ارج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وازده ضلع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</w:t>
                        </w:r>
                      </w:p>
                      <w:p w14:paraId="084B1622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439CBFA3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) مجموع زاویه های داخلی یک هشت ضلعی:</w:t>
                        </w:r>
                      </w:p>
                      <w:p w14:paraId="6F70AD46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50B44732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ج)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اندازه هر 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اخل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ه ضلع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نتظم:</w:t>
                        </w:r>
                      </w:p>
                      <w:p w14:paraId="2F1C313E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6799D676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د) اندازه هر زاویه خارجی یک بیست ضلعی منتظم:</w:t>
                        </w:r>
                      </w:p>
                      <w:p w14:paraId="13C55CE3" w14:textId="77777777" w:rsidR="00FE7A32" w:rsidRPr="00921DC9" w:rsidRDefault="00FE7A3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:rsidRPr="00CC1410" w14:paraId="452EB2F4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4C62219F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الف- 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در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چند ضلع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حدب ، به زا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ب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ن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  <w:p w14:paraId="6BB0C127" w14:textId="77777777" w:rsidR="00FE7A32" w:rsidRPr="00E80498" w:rsidRDefault="00FE7A32" w:rsidP="00F77E6D">
                        <w:pPr>
                          <w:jc w:val="both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ضلع و ادامه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ضلع د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گر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زا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.....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........ م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گ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م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76EEE0B0" w14:textId="77777777" w:rsidR="00FE7A32" w:rsidRPr="00E80498" w:rsidRDefault="00FE7A32" w:rsidP="00F77E6D">
                        <w:pPr>
                          <w:jc w:val="both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-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هر زاویه خارجی مربع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........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 درجه است.</w:t>
                        </w:r>
                        <w:r w:rsidRPr="00B63576">
                          <w:rPr>
                            <w:rFonts w:asciiTheme="majorBidi" w:hAnsiTheme="majorBidi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FE7A32" w:rsidRPr="00CC1410" w14:paraId="1657337C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2B940D96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چندضلعی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ها</w:t>
                        </w:r>
                        <w:r w:rsidRPr="00E67853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 زیر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نتظم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ند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  <w:t xml:space="preserve"> .</w:t>
                        </w:r>
                        <w:r w:rsidRPr="00E67853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قدار</w:t>
                        </w:r>
                        <w:r w:rsidRPr="00E67853"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  <w:t>x</w:t>
                        </w:r>
                        <w:r w:rsidRPr="00E67853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را بیابید.</w:t>
                        </w:r>
                      </w:p>
                      <w:p w14:paraId="69DA1040" w14:textId="77777777" w:rsidR="00FE7A32" w:rsidRDefault="00FE7A32" w:rsidP="00F77E6D">
                        <w:pPr>
                          <w:pStyle w:val="ListParagraph"/>
                          <w:ind w:left="360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9744" behindDoc="0" locked="0" layoutInCell="1" allowOverlap="1" wp14:anchorId="0F7B20ED" wp14:editId="01AAEE81">
                                  <wp:simplePos x="0" y="0"/>
                                  <wp:positionH relativeFrom="column">
                                    <wp:posOffset>115142</wp:posOffset>
                                  </wp:positionH>
                                  <wp:positionV relativeFrom="paragraph">
                                    <wp:posOffset>38244</wp:posOffset>
                                  </wp:positionV>
                                  <wp:extent cx="908500" cy="753889"/>
                                  <wp:effectExtent l="19050" t="19050" r="6350" b="65405"/>
                                  <wp:wrapNone/>
                                  <wp:docPr id="533" name="Group 5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08500" cy="753889"/>
                                            <a:chOff x="0" y="-191498"/>
                                            <a:chExt cx="908500" cy="753889"/>
                                          </a:xfrm>
                                        </wpg:grpSpPr>
                                        <wps:wsp>
                                          <wps:cNvPr id="534" name="Arc 534"/>
                                          <wps:cNvSpPr/>
                                          <wps:spPr>
                                            <a:xfrm rot="18758069" flipV="1">
                                              <a:off x="608776" y="211709"/>
                                              <a:ext cx="84283" cy="89460"/>
                                            </a:xfrm>
                                            <a:prstGeom prst="arc">
                                              <a:avLst>
                                                <a:gd name="adj1" fmla="val 14509412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5" name="Text Box 12"/>
                                          <wps:cNvSpPr txBox="1"/>
                                          <wps:spPr>
                                            <a:xfrm>
                                              <a:off x="696226" y="138863"/>
                                              <a:ext cx="128857" cy="2314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CA99F71" w14:textId="77777777" w:rsidR="00F77E6D" w:rsidRPr="008E049F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6" name="Pentagon 536"/>
                                          <wps:cNvSpPr/>
                                          <wps:spPr>
                                            <a:xfrm rot="3810850">
                                              <a:off x="477446" y="-185011"/>
                                              <a:ext cx="437541" cy="424567"/>
                                            </a:xfrm>
                                            <a:prstGeom prst="pentagon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7" name="Hexagon 537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567991" cy="489647"/>
                                            </a:xfrm>
                                            <a:prstGeom prst="hexagon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8" name="Rectangle 538"/>
                                          <wps:cNvSpPr/>
                                          <wps:spPr>
                                            <a:xfrm rot="6923851">
                                              <a:off x="494699" y="292954"/>
                                              <a:ext cx="268875" cy="270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F7B20ED" id="Group 533" o:spid="_x0000_s1127" style="position:absolute;left:0;text-align:left;margin-left:9.05pt;margin-top:3pt;width:71.55pt;height:59.35pt;z-index:251679744;mso-width-relative:margin;mso-height-relative:margin" coordorigin=",-1914" coordsize="9085,75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">
                                  <v:shape id="Arc 534" o:spid="_x0000_s1128" style="position:absolute;left:6087;top:2116;width:843;height:895;rotation:3104147fd;flip:y;visibility:visible;mso-wrap-style:square;v-text-anchor:middle" coordsize="84283,89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" path="m21312,5846nsc34848,-2323,51525,-1903,64682,6937v12163,8172,19554,22369,19601,37648l42142,44730,21312,5846xem21312,5846nfc34848,-2323,51525,-1903,64682,6937v12163,8172,19554,22369,19601,37648e" filled="f" strokecolor="windowText" strokeweight=".5pt">
                                    <v:stroke joinstyle="miter"/>
                                    <v:path arrowok="t" o:connecttype="custom" o:connectlocs="21312,5846;64682,6937;84283,44585" o:connectangles="0,0,0"/>
                                  </v:shape>
                                  <v:shape id="Text Box 12" o:spid="_x0000_s1129" type="#_x0000_t202" style="position:absolute;left:6962;top:1388;width:1288;height:2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M8/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fEwhueZcATk7B8AAP//AwBQSwECLQAUAAYACAAAACEA2+H2y+4AAACFAQAAEwAAAAAAAAAA&#10;AAAAAAAAAAAAW0NvbnRlbnRfVHlwZXNdLnhtbFBLAQItABQABgAIAAAAIQBa9CxbvwAAABUBAAAL&#10;AAAAAAAAAAAAAAAAAB8BAABfcmVscy8ucmVsc1BLAQItABQABgAIAAAAIQCsAM8/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CA99F71" w14:textId="77777777" w:rsidR="00F77E6D" w:rsidRPr="008E049F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</w:rPr>
                                          </w:pPr>
                                          <w:r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type id="_x0000_t56" coordsize="21600,21600" o:spt="56" path="m10800,l,8259,4200,21600r13200,l21600,8259xe">
                                    <v:stroke joinstyle="miter"/>
                                    <v:path gradientshapeok="t" o:connecttype="custom" o:connectlocs="10800,0;0,8259;4200,21600;10800,21600;17400,21600;21600,8259" o:connectangles="270,180,90,90,90,0" textboxrect="4200,5077,17400,21600"/>
                                  </v:shapetype>
                                  <v:shape id="Pentagon 536" o:spid="_x0000_s1130" type="#_x0000_t56" style="position:absolute;left:4775;top:-1850;width:4374;height:4246;rotation:416246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" filled="f" strokecolor="black [3213]" strokeweight="1pt"/>
                                  <v:shapetype id="_x0000_t9" coordsize="21600,21600" o:spt="9" adj="5400" path="m@0,l,10800@0,21600@1,21600,21600,10800@1,xe">
                                    <v:stroke joinstyle="miter"/>
                                    <v:formulas>
                                      <v:f eqn="val #0"/>
                                      <v:f eqn="sum width 0 #0"/>
                                      <v:f eqn="sum height 0 #0"/>
                                      <v:f eqn="prod @0 2929 10000"/>
                                      <v:f eqn="sum width 0 @3"/>
                                      <v:f eqn="sum height 0 @3"/>
                                    </v:formulas>
                                    <v:path gradientshapeok="t" o:connecttype="rect" textboxrect="1800,1800,19800,19800;3600,3600,18000,18000;6300,6300,15300,15300"/>
                                    <v:handles>
                                      <v:h position="#0,topLeft" xrange="0,10800"/>
                                    </v:handles>
                                  </v:shapetype>
                                  <v:shape id="Hexagon 537" o:spid="_x0000_s1131" type="#_x0000_t9" style="position:absolute;width:5679;height:48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" adj="4655" filled="f" strokecolor="black [3213]" strokeweight="1pt"/>
                                  <v:rect id="Rectangle 538" o:spid="_x0000_s1132" style="position:absolute;left:4947;top:2929;width:2688;height:2700;rotation:756269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" filled="f" strokecolor="black [3213]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6DAE6281" w14:textId="77777777" w:rsidR="00FE7A32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605E759" w14:textId="77777777" w:rsidR="00FE7A32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3B891E2B" w14:textId="77777777" w:rsidR="00FE7A32" w:rsidRPr="002304E7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"/>
                            <w:szCs w:val="2"/>
                            <w:rtl/>
                          </w:rPr>
                        </w:pPr>
                      </w:p>
                    </w:tc>
                  </w:tr>
                  <w:tr w:rsidR="00FE7A32" w:rsidRPr="00CC1410" w14:paraId="22D01C22" w14:textId="77777777" w:rsidTr="00F77E6D">
                    <w:trPr>
                      <w:trHeight w:val="3747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2A5EEA0D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ر 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شکل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بخش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از 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چند ضلع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نتظم 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ست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. </w:t>
                        </w:r>
                      </w:p>
                      <w:p w14:paraId="1645AB93" w14:textId="77777777" w:rsidR="00FE7A32" w:rsidRPr="00B171C6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تعداد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ضلع</w:t>
                        </w: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ی هر شکل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را بدست آوردید.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 با راه حل)</w:t>
                        </w:r>
                      </w:p>
                      <w:tbl>
                        <w:tblPr>
                          <w:tblStyle w:val="TableGrid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017"/>
                        </w:tblGrid>
                        <w:tr w:rsidR="00FE7A32" w14:paraId="4B6475B8" w14:textId="77777777" w:rsidTr="00F77E6D">
                          <w:trPr>
                            <w:trHeight w:val="1590"/>
                          </w:trPr>
                          <w:tc>
                            <w:tcPr>
                              <w:tcW w:w="5017" w:type="dxa"/>
                            </w:tcPr>
                            <w:p w14:paraId="09D3D862" w14:textId="77777777" w:rsidR="00FE7A32" w:rsidRDefault="00FE7A32" w:rsidP="00F77E6D">
                              <w:pPr>
                                <w:jc w:val="right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B63576">
                                <w:rPr>
                                  <w:rFonts w:ascii="Vazirmatn" w:hAnsi="Vazirmatn"/>
                                  <w:noProof/>
                                  <w:sz w:val="28"/>
                                  <w:szCs w:val="28"/>
                                  <w:rtl/>
                                  <w:lang w:val="fa-IR"/>
                                </w:rPr>
                                <w:drawing>
                                  <wp:anchor distT="0" distB="0" distL="114300" distR="114300" simplePos="0" relativeHeight="251676672" behindDoc="0" locked="0" layoutInCell="1" allowOverlap="1" wp14:anchorId="158C8C81" wp14:editId="4BF6E8D6">
                                    <wp:simplePos x="0" y="0"/>
                                    <wp:positionH relativeFrom="column">
                                      <wp:posOffset>-44206</wp:posOffset>
                                    </wp:positionH>
                                    <wp:positionV relativeFrom="paragraph">
                                      <wp:posOffset>148762</wp:posOffset>
                                    </wp:positionV>
                                    <wp:extent cx="1325880" cy="740410"/>
                                    <wp:effectExtent l="0" t="0" r="0" b="2540"/>
                                    <wp:wrapNone/>
                                    <wp:docPr id="506" name="Picture 506" descr="تتت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1" descr="تتت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64" cstate="print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25880" cy="7404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ic:spPr>
                                        </pic:pic>
                                      </a:graphicData>
                                    </a:graphic>
                                    <wp14:sizeRelH relativeFrom="page">
                                      <wp14:pctWidth>0</wp14:pctWidth>
                                    </wp14:sizeRelH>
                                    <wp14:sizeRelV relativeFrom="page">
                                      <wp14:pctHeight>0</wp14:pctHeight>
                                    </wp14:sizeRelV>
                                  </wp:anchor>
                                </w:drawing>
                              </w:r>
                            </w:p>
                            <w:p w14:paraId="1F20E100" w14:textId="77777777" w:rsidR="00FE7A32" w:rsidRDefault="00FE7A32" w:rsidP="00F77E6D">
                              <w:pPr>
                                <w:jc w:val="both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</w:tr>
                        <w:tr w:rsidR="00FE7A32" w14:paraId="2301E303" w14:textId="77777777" w:rsidTr="00F77E6D">
                          <w:trPr>
                            <w:trHeight w:val="1187"/>
                          </w:trPr>
                          <w:tc>
                            <w:tcPr>
                              <w:tcW w:w="5017" w:type="dxa"/>
                            </w:tcPr>
                            <w:p w14:paraId="680500F0" w14:textId="77777777" w:rsidR="00FE7A32" w:rsidRDefault="00FE7A32" w:rsidP="00F77E6D">
                              <w:pPr>
                                <w:jc w:val="right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A4F3E85" wp14:editId="2D1E59EC">
                                    <wp:extent cx="1096431" cy="679938"/>
                                    <wp:effectExtent l="0" t="0" r="8890" b="6350"/>
                                    <wp:docPr id="513" name="Picture 51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165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115692" cy="6918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c>
                        </w:tr>
                      </w:tbl>
                      <w:p w14:paraId="1A6EAC2E" w14:textId="77777777" w:rsidR="00FE7A32" w:rsidRPr="006154B5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8"/>
                            <w:szCs w:val="2"/>
                            <w:rtl/>
                          </w:rPr>
                        </w:pPr>
                      </w:p>
                    </w:tc>
                  </w:tr>
                  <w:tr w:rsidR="00FE7A32" w:rsidRPr="00CC1410" w14:paraId="49CF5944" w14:textId="77777777" w:rsidTr="00F77E6D">
                    <w:trPr>
                      <w:trHeight w:val="273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24D3F967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در هر شکل اندازه زاو</w:t>
                        </w:r>
                        <w:r w:rsidRPr="008B78CD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8B78CD">
                          <w:rPr>
                            <w:rFonts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جهول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را به دست آور</w:t>
                        </w:r>
                        <w:r w:rsidRPr="008B78CD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8B78CD">
                          <w:rPr>
                            <w:rFonts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7313AEF8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7696" behindDoc="0" locked="0" layoutInCell="1" allowOverlap="1" wp14:anchorId="006C71E7" wp14:editId="5B5A631D">
                                  <wp:simplePos x="0" y="0"/>
                                  <wp:positionH relativeFrom="column">
                                    <wp:posOffset>155907</wp:posOffset>
                                  </wp:positionH>
                                  <wp:positionV relativeFrom="paragraph">
                                    <wp:posOffset>155825</wp:posOffset>
                                  </wp:positionV>
                                  <wp:extent cx="1219539" cy="766249"/>
                                  <wp:effectExtent l="0" t="19050" r="0" b="0"/>
                                  <wp:wrapNone/>
                                  <wp:docPr id="475" name="Group 4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19539" cy="766249"/>
                                            <a:chOff x="-22212" y="0"/>
                                            <a:chExt cx="795944" cy="500218"/>
                                          </a:xfrm>
                                        </wpg:grpSpPr>
                                        <wps:wsp>
                                          <wps:cNvPr id="493" name="Arc 493"/>
                                          <wps:cNvSpPr/>
                                          <wps:spPr>
                                            <a:xfrm rot="16504959" flipV="1">
                                              <a:off x="47766" y="197611"/>
                                              <a:ext cx="114538" cy="58222"/>
                                            </a:xfrm>
                                            <a:prstGeom prst="arc">
                                              <a:avLst>
                                                <a:gd name="adj1" fmla="val 12963712"/>
                                                <a:gd name="adj2" fmla="val 21379841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4" name="Text Box 12"/>
                                          <wps:cNvSpPr txBox="1"/>
                                          <wps:spPr>
                                            <a:xfrm>
                                              <a:off x="-22212" y="102824"/>
                                              <a:ext cx="396944" cy="2316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878F298" w14:textId="77777777" w:rsidR="00F77E6D" w:rsidRPr="00D00144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  <w:rtl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 xml:space="preserve"> 4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8" name="Arc 498"/>
                                          <wps:cNvSpPr/>
                                          <wps:spPr>
                                            <a:xfrm rot="16200000" flipV="1">
                                              <a:off x="572799" y="385191"/>
                                              <a:ext cx="83094" cy="57771"/>
                                            </a:xfrm>
                                            <a:prstGeom prst="arc">
                                              <a:avLst>
                                                <a:gd name="adj1" fmla="val 15007127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0" name="Isosceles Triangle 500"/>
                                          <wps:cNvSpPr/>
                                          <wps:spPr>
                                            <a:xfrm rot="16200000">
                                              <a:off x="95073" y="-95073"/>
                                              <a:ext cx="420089" cy="610235"/>
                                            </a:xfrm>
                                            <a:prstGeom prst="triangle">
                                              <a:avLst>
                                                <a:gd name="adj" fmla="val 4962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7" name="Straight Connector 507"/>
                                          <wps:cNvCnPr/>
                                          <wps:spPr>
                                            <a:xfrm>
                                              <a:off x="522039" y="390271"/>
                                              <a:ext cx="194679" cy="658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08" name="Text Box 12"/>
                                          <wps:cNvSpPr txBox="1"/>
                                          <wps:spPr>
                                            <a:xfrm>
                                              <a:off x="556439" y="268581"/>
                                              <a:ext cx="217293" cy="2316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F16A0AC" w14:textId="77777777" w:rsidR="00F77E6D" w:rsidRPr="00D00144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9" name="Rectangle 509"/>
                                          <wps:cNvSpPr/>
                                          <wps:spPr>
                                            <a:xfrm rot="5051147" flipV="1">
                                              <a:off x="351317" y="66165"/>
                                              <a:ext cx="72000" cy="18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0" name="Rectangle 510"/>
                                          <wps:cNvSpPr/>
                                          <wps:spPr>
                                            <a:xfrm rot="16548853" flipH="1" flipV="1">
                                              <a:off x="349350" y="333603"/>
                                              <a:ext cx="72000" cy="18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06C71E7" id="Group 475" o:spid="_x0000_s1133" style="position:absolute;left:0;text-align:left;margin-left:12.3pt;margin-top:12.25pt;width:96.05pt;height:60.35pt;z-index:251677696;mso-width-relative:margin;mso-height-relative:margin" coordorigin="-222" coordsize="7959,5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">
                                  <v:shape id="Arc 493" o:spid="_x0000_s1134" style="position:absolute;left:477;top:1976;width:1145;height:582;rotation:5565143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" path="m24489,5241nsc36466,991,51185,-772,65634,313v25426,1908,45237,12193,48454,25155l57269,29111,24489,5241xem24489,5241nfc36466,991,51185,-772,65634,313v25426,1908,45237,12193,48454,25155e" filled="f" strokecolor="windowText" strokeweight=".5pt">
                                    <v:stroke joinstyle="miter"/>
                                    <v:path arrowok="t" o:connecttype="custom" o:connectlocs="24489,5241;65634,313;114088,25468" o:connectangles="0,0,0"/>
                                  </v:shape>
                                  <v:shape id="Text Box 12" o:spid="_x0000_s1135" type="#_x0000_t202" style="position:absolute;left:-222;top:1028;width:3969;height:2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2878F298" w14:textId="77777777" w:rsidR="00F77E6D" w:rsidRPr="00D00144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  <w:rtl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°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 xml:space="preserve"> 4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98" o:spid="_x0000_s1136" style="position:absolute;left:5727;top:3852;width:831;height:578;rotation:90;flip:y;visibility:visible;mso-wrap-style:square;v-text-anchor:middle" coordsize="83094,57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" path="m31417,872nsc40899,-786,50918,-65,59712,2907,73949,7719,83016,17737,83094,28742r-41547,144l31417,872xem31417,872nfc40899,-786,50918,-65,59712,2907,73949,7719,83016,17737,83094,28742e" filled="f" strokecolor="windowText" strokeweight=".5pt">
                                    <v:stroke joinstyle="miter"/>
                                    <v:path arrowok="t" o:connecttype="custom" o:connectlocs="31417,872;59712,2907;83094,28742" o:connectangles="0,0,0"/>
                                  </v:shape>
                                  <v:shape id="Isosceles Triangle 500" o:spid="_x0000_s1137" type="#_x0000_t5" style="position:absolute;left:951;top:-951;width:4200;height:610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" adj="10719" filled="f" strokecolor="black [3213]" strokeweight="1pt"/>
                                  <v:line id="Straight Connector 507" o:spid="_x0000_s1138" style="position:absolute;visibility:visible;mso-wrap-style:square" from="5220,3902" to="7167,4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" strokecolor="black [3213]" strokeweight="1pt">
                                    <v:stroke joinstyle="miter"/>
                                  </v:line>
                                  <v:shape id="Text Box 12" o:spid="_x0000_s1139" type="#_x0000_t202" style="position:absolute;left:5564;top:2685;width:2173;height:2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F16A0AC" w14:textId="77777777" w:rsidR="00F77E6D" w:rsidRPr="00D00144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09" o:spid="_x0000_s1140" style="position:absolute;left:3513;top:661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" fillcolor="black [3213]" stroked="f" strokeweight="1pt"/>
                                  <v:rect id="Rectangle 510" o:spid="_x0000_s1141" style="position:absolute;left:3493;top:3336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" fillcolor="black [3213]" stroked="f" strokeweight="1pt"/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8720" behindDoc="0" locked="0" layoutInCell="1" allowOverlap="1" wp14:anchorId="35993238" wp14:editId="512855C0">
                                  <wp:simplePos x="0" y="0"/>
                                  <wp:positionH relativeFrom="column">
                                    <wp:posOffset>1944839</wp:posOffset>
                                  </wp:positionH>
                                  <wp:positionV relativeFrom="paragraph">
                                    <wp:posOffset>178291</wp:posOffset>
                                  </wp:positionV>
                                  <wp:extent cx="913683" cy="774713"/>
                                  <wp:effectExtent l="0" t="6985" r="13335" b="0"/>
                                  <wp:wrapNone/>
                                  <wp:docPr id="511" name="Group 5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 rot="5400000">
                                            <a:off x="0" y="0"/>
                                            <a:ext cx="913683" cy="774713"/>
                                            <a:chOff x="-146224" y="-19163"/>
                                            <a:chExt cx="874287" cy="439252"/>
                                          </a:xfrm>
                                        </wpg:grpSpPr>
                                        <wps:wsp>
                                          <wps:cNvPr id="512" name="Arc 512"/>
                                          <wps:cNvSpPr/>
                                          <wps:spPr>
                                            <a:xfrm rot="3417720" flipV="1">
                                              <a:off x="508915" y="12764"/>
                                              <a:ext cx="114538" cy="58222"/>
                                            </a:xfrm>
                                            <a:prstGeom prst="arc">
                                              <a:avLst>
                                                <a:gd name="adj1" fmla="val 12963712"/>
                                                <a:gd name="adj2" fmla="val 21379841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4" name="Text Box 12"/>
                                          <wps:cNvSpPr txBox="1"/>
                                          <wps:spPr>
                                            <a:xfrm rot="16200000">
                                              <a:off x="-139640" y="-25743"/>
                                              <a:ext cx="424449" cy="4376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0390F0" w14:textId="77777777" w:rsidR="00F77E6D" w:rsidRPr="00D00144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8"/>
                                                    <w:szCs w:val="8"/>
                                                    <w:rtl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  <w:t>13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5" name="Arc 515"/>
                                          <wps:cNvSpPr/>
                                          <wps:spPr>
                                            <a:xfrm rot="12310648" flipV="1">
                                              <a:off x="-55098" y="164010"/>
                                              <a:ext cx="142252" cy="89461"/>
                                            </a:xfrm>
                                            <a:prstGeom prst="arc">
                                              <a:avLst>
                                                <a:gd name="adj1" fmla="val 14509412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6" name="Isosceles Triangle 516"/>
                                          <wps:cNvSpPr/>
                                          <wps:spPr>
                                            <a:xfrm rot="16200000">
                                              <a:off x="95073" y="-95073"/>
                                              <a:ext cx="420089" cy="610235"/>
                                            </a:xfrm>
                                            <a:prstGeom prst="triangle">
                                              <a:avLst>
                                                <a:gd name="adj" fmla="val 4962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7" name="Straight Connector 517"/>
                                          <wps:cNvCnPr/>
                                          <wps:spPr>
                                            <a:xfrm>
                                              <a:off x="-146224" y="164130"/>
                                              <a:ext cx="194678" cy="658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18" name="Text Box 12"/>
                                          <wps:cNvSpPr txBox="1"/>
                                          <wps:spPr>
                                            <a:xfrm rot="16200000">
                                              <a:off x="468330" y="-98857"/>
                                              <a:ext cx="128859" cy="3906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E1F58DF" w14:textId="77777777" w:rsidR="00F77E6D" w:rsidRPr="00D00144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9" name="Rectangle 519"/>
                                          <wps:cNvSpPr/>
                                          <wps:spPr>
                                            <a:xfrm rot="5051147" flipV="1">
                                              <a:off x="281687" y="91680"/>
                                              <a:ext cx="72000" cy="1799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0" name="Rectangle 520"/>
                                          <wps:cNvSpPr/>
                                          <wps:spPr>
                                            <a:xfrm rot="16548853" flipH="1" flipV="1">
                                              <a:off x="286350" y="309967"/>
                                              <a:ext cx="72000" cy="1799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5993238" id="Group 511" o:spid="_x0000_s1142" style="position:absolute;left:0;text-align:left;margin-left:153.15pt;margin-top:14.05pt;width:71.95pt;height:61pt;rotation:90;z-index:251678720;mso-width-relative:margin;mso-height-relative:margin" coordorigin="-1462,-191" coordsize="8742,4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">
                                  <v:shape id="Arc 512" o:spid="_x0000_s1143" style="position:absolute;left:5089;top:128;width:1144;height:582;rotation:-3733062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" path="m24489,5241nsc36466,991,51185,-772,65634,313v25426,1908,45237,12193,48454,25155l57269,29111,24489,5241xem24489,5241nfc36466,991,51185,-772,65634,313v25426,1908,45237,12193,48454,25155e" filled="f" strokecolor="windowText" strokeweight=".5pt">
                                    <v:stroke joinstyle="miter"/>
                                    <v:path arrowok="t" o:connecttype="custom" o:connectlocs="24489,5241;65634,313;114088,25468" o:connectangles="0,0,0"/>
                                  </v:shape>
                                  <v:shape id="Text Box 12" o:spid="_x0000_s1144" type="#_x0000_t202" style="position:absolute;left:-1396;top:-257;width:4243;height:437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50390F0" w14:textId="77777777" w:rsidR="00F77E6D" w:rsidRPr="00D00144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8"/>
                                              <w:szCs w:val="8"/>
                                              <w:rtl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  <w:t>°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  <w:t>13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515" o:spid="_x0000_s1145" style="position:absolute;left:-550;top:1640;width:1421;height:894;rotation:10146450fd;flip:y;visibility:visible;mso-wrap-style:square;v-text-anchor:middle" coordsize="142252,89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" path="m48419,2341nsc63934,-946,80777,-766,96105,2849v27624,6516,45984,23081,46146,41636l71126,44731,48419,2341xem48419,2341nfc63934,-946,80777,-766,96105,2849v27624,6516,45984,23081,46146,41636e" filled="f" strokecolor="windowText" strokeweight=".5pt">
                                    <v:stroke joinstyle="miter"/>
                                    <v:path arrowok="t" o:connecttype="custom" o:connectlocs="48419,2341;96105,2849;142251,44485" o:connectangles="0,0,0"/>
                                  </v:shape>
                                  <v:shape id="Isosceles Triangle 516" o:spid="_x0000_s1146" type="#_x0000_t5" style="position:absolute;left:951;top:-951;width:4200;height:610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" adj="10719" filled="f" strokecolor="black [3213]" strokeweight="1pt"/>
                                  <v:line id="Straight Connector 517" o:spid="_x0000_s1147" style="position:absolute;visibility:visible;mso-wrap-style:square" from="-1462,1641" to="484,2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" strokecolor="black [3213]" strokeweight="1pt">
                                    <v:stroke joinstyle="miter"/>
                                  </v:line>
                                  <v:shape id="Text Box 12" o:spid="_x0000_s1148" type="#_x0000_t202" style="position:absolute;left:4683;top:-989;width:1288;height:390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" filled="f" stroked="f" strokeweight=".5pt">
                                    <v:textbox>
                                      <w:txbxContent>
                                        <w:p w14:paraId="2E1F58DF" w14:textId="77777777" w:rsidR="00F77E6D" w:rsidRPr="00D00144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19" o:spid="_x0000_s1149" style="position:absolute;left:2816;top:916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" fillcolor="black [3213]" stroked="f" strokeweight="1pt"/>
                                  <v:rect id="Rectangle 520" o:spid="_x0000_s1150" style="position:absolute;left:2863;top:3099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" fillcolor="black [3213]" stroked="f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552C5608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20ED4727" w14:textId="77777777" w:rsidR="00FE7A32" w:rsidRPr="00695EFF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2A06517" w14:textId="77777777" w:rsidR="00FE7A32" w:rsidRPr="0081075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C58CBEB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5117D7C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4824D55E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4404660B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7CBA01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9CA7CDB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CF7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جبر و معادله</w:t>
            </w:r>
          </w:p>
        </w:tc>
      </w:tr>
      <w:tr w:rsidR="00FE7A32" w:rsidRPr="00662518" w14:paraId="372E4E3A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481A61FF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59DCCD21" w14:textId="77777777" w:rsidTr="00F77E6D">
        <w:trPr>
          <w:trHeight w:val="13923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4"/>
              <w:gridCol w:w="3549"/>
            </w:tblGrid>
            <w:tr w:rsidR="00FE7A32" w:rsidRPr="00CC1410" w14:paraId="4B253103" w14:textId="77777777" w:rsidTr="00F77E6D"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67BD1B4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7289692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ساده کردن عبارت ها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297D48B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D60EFD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جملات ز</w:t>
                  </w:r>
                  <w:r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ا </w:t>
                  </w:r>
                  <w:r w:rsidRPr="006C5D9B">
                    <w:rPr>
                      <w:rFonts w:cs="0 Nazanin Bold"/>
                      <w:position w:val="-6"/>
                    </w:rPr>
                    <w:object w:dxaOrig="660" w:dyaOrig="440" w14:anchorId="0F5843C5">
                      <v:shape id="_x0000_i1100" type="#_x0000_t75" style="width:33.9pt;height:23.55pt" o:ole="">
                        <v:imagedata r:id="rId166" o:title=""/>
                      </v:shape>
                      <o:OLEObject Type="Embed" ProgID="Equation.DSMT4" ShapeID="_x0000_i1100" DrawAspect="Content" ObjectID="_1806664969" r:id="rId167"/>
                    </w:objec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تشاب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0C57DFC4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6B09E403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482C87E0">
                            <v:shape id="_x0000_i1101" type="#_x0000_t75" style="width:31.85pt;height:23.55pt" o:ole="">
                              <v:imagedata r:id="rId168" o:title=""/>
                            </v:shape>
                            <o:OLEObject Type="Embed" ProgID="Equation.DSMT4" ShapeID="_x0000_i1101" DrawAspect="Content" ObjectID="_1806664970" r:id="rId169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757D3AB4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6F6575C3">
                            <v:shape id="_x0000_i1102" type="#_x0000_t75" style="width:31.85pt;height:23.55pt" o:ole="">
                              <v:imagedata r:id="rId170" o:title=""/>
                            </v:shape>
                            <o:OLEObject Type="Embed" ProgID="Equation.DSMT4" ShapeID="_x0000_i1102" DrawAspect="Content" ObjectID="_1806664971" r:id="rId171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6041EFB8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480" w:dyaOrig="440" w14:anchorId="2263AE6E">
                            <v:shape id="_x0000_i1103" type="#_x0000_t75" style="width:24.25pt;height:23.55pt" o:ole="">
                              <v:imagedata r:id="rId172" o:title=""/>
                            </v:shape>
                            <o:OLEObject Type="Embed" ProgID="Equation.DSMT4" ShapeID="_x0000_i1103" DrawAspect="Content" ObjectID="_1806664972" r:id="rId173"/>
                          </w:object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5C964813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380" w:dyaOrig="300" w14:anchorId="65277DB6">
                            <v:shape id="_x0000_i1104" type="#_x0000_t75" style="width:18.7pt;height:15.9pt" o:ole="">
                              <v:imagedata r:id="rId174" o:title=""/>
                            </v:shape>
                            <o:OLEObject Type="Embed" ProgID="Equation.DSMT4" ShapeID="_x0000_i1104" DrawAspect="Content" ObjectID="_1806664973" r:id="rId175"/>
                          </w:object>
                        </w:r>
                      </w:p>
                    </w:tc>
                  </w:tr>
                </w:tbl>
                <w:p w14:paraId="22301408" w14:textId="77777777" w:rsidR="00FE7A32" w:rsidRPr="006C5D9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4C965FF" w14:textId="77777777" w:rsidTr="00F77E6D">
              <w:trPr>
                <w:trHeight w:val="43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65BEEE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</w:rPr>
                  </w:pP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05460F27" w14:textId="77777777" w:rsidTr="00F77E6D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4FE8B389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0F5EC8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20" w:dyaOrig="460" w14:anchorId="370EA175">
                            <v:shape id="_x0000_i1105" type="#_x0000_t75" style="width:81pt;height:23.55pt" o:ole="">
                              <v:imagedata r:id="rId176" o:title=""/>
                            </v:shape>
                            <o:OLEObject Type="Embed" ProgID="Equation.DSMT4" ShapeID="_x0000_i1105" DrawAspect="Content" ObjectID="_1806664974" r:id="rId177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2D3C81A3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060" w:dyaOrig="360" w14:anchorId="4754E663">
                            <v:shape id="_x0000_i1106" type="#_x0000_t75" style="width:53.3pt;height:18pt" o:ole="">
                              <v:imagedata r:id="rId178" o:title=""/>
                            </v:shape>
                            <o:OLEObject Type="Embed" ProgID="Equation.DSMT4" ShapeID="_x0000_i1106" DrawAspect="Content" ObjectID="_1806664975" r:id="rId179"/>
                          </w:object>
                        </w:r>
                      </w:p>
                    </w:tc>
                  </w:tr>
                  <w:tr w:rsidR="00FE7A32" w14:paraId="04157775" w14:textId="77777777" w:rsidTr="00F77E6D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6BC002D6" w14:textId="77777777" w:rsidR="00FE7A32" w:rsidRPr="000F5EC8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60" w:dyaOrig="360" w14:anchorId="1F17387C">
                            <v:shape id="_x0000_i1107" type="#_x0000_t75" style="width:63pt;height:18pt" o:ole="">
                              <v:imagedata r:id="rId180" o:title=""/>
                            </v:shape>
                            <o:OLEObject Type="Embed" ProgID="Equation.DSMT4" ShapeID="_x0000_i1107" DrawAspect="Content" ObjectID="_1806664976" r:id="rId181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4039CA5F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40" w:dyaOrig="360" w14:anchorId="58DEC2B0">
                            <v:shape id="_x0000_i1108" type="#_x0000_t75" style="width:66.45pt;height:18pt" o:ole="">
                              <v:imagedata r:id="rId182" o:title=""/>
                            </v:shape>
                            <o:OLEObject Type="Embed" ProgID="Equation.DSMT4" ShapeID="_x0000_i1108" DrawAspect="Content" ObjectID="_1806664977" r:id="rId183"/>
                          </w:object>
                        </w:r>
                      </w:p>
                    </w:tc>
                  </w:tr>
                  <w:tr w:rsidR="00FE7A32" w14:paraId="466386DA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469467EB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380" w:dyaOrig="360" w14:anchorId="74DFCB60">
                            <v:shape id="_x0000_i1109" type="#_x0000_t75" style="width:118.4pt;height:18pt" o:ole="">
                              <v:imagedata r:id="rId184" o:title=""/>
                            </v:shape>
                            <o:OLEObject Type="Embed" ProgID="Equation.DSMT4" ShapeID="_x0000_i1109" DrawAspect="Content" ObjectID="_1806664978" r:id="rId185"/>
                          </w:object>
                        </w:r>
                      </w:p>
                    </w:tc>
                  </w:tr>
                  <w:tr w:rsidR="00FE7A32" w14:paraId="71FDADBE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733922EC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2320" w:dyaOrig="400" w14:anchorId="488A223A">
                            <v:shape id="_x0000_i1110" type="#_x0000_t75" style="width:115.65pt;height:20.1pt" o:ole="">
                              <v:imagedata r:id="rId186" o:title=""/>
                            </v:shape>
                            <o:OLEObject Type="Embed" ProgID="Equation.DSMT4" ShapeID="_x0000_i1110" DrawAspect="Content" ObjectID="_1806664979" r:id="rId187"/>
                          </w:object>
                        </w:r>
                      </w:p>
                    </w:tc>
                  </w:tr>
                  <w:tr w:rsidR="00FE7A32" w14:paraId="7D80C720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2BFF5586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799" w:dyaOrig="460" w14:anchorId="764FEAC0">
                            <v:shape id="_x0000_i1111" type="#_x0000_t75" style="width:139.8pt;height:23.55pt" o:ole="">
                              <v:imagedata r:id="rId188" o:title=""/>
                            </v:shape>
                            <o:OLEObject Type="Embed" ProgID="Equation.DSMT4" ShapeID="_x0000_i1111" DrawAspect="Content" ObjectID="_1806664980" r:id="rId189"/>
                          </w:object>
                        </w:r>
                      </w:p>
                    </w:tc>
                  </w:tr>
                  <w:tr w:rsidR="00FE7A32" w14:paraId="279959B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5064017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72EDC63A">
                            <v:shape id="_x0000_i1112" type="#_x0000_t75" style="width:90pt;height:18pt" o:ole="">
                              <v:imagedata r:id="rId190" o:title=""/>
                            </v:shape>
                            <o:OLEObject Type="Embed" ProgID="Equation.DSMT4" ShapeID="_x0000_i1112" DrawAspect="Content" ObjectID="_1806664981" r:id="rId191"/>
                          </w:object>
                        </w:r>
                      </w:p>
                    </w:tc>
                  </w:tr>
                  <w:tr w:rsidR="00FE7A32" w14:paraId="0B4AD7BD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4112DA3B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60" w:dyaOrig="360" w14:anchorId="26DA904A">
                            <v:shape id="_x0000_i1113" type="#_x0000_t75" style="width:83.1pt;height:18pt" o:ole="">
                              <v:imagedata r:id="rId192" o:title=""/>
                            </v:shape>
                            <o:OLEObject Type="Embed" ProgID="Equation.DSMT4" ShapeID="_x0000_i1113" DrawAspect="Content" ObjectID="_1806664982" r:id="rId193"/>
                          </w:object>
                        </w:r>
                      </w:p>
                    </w:tc>
                  </w:tr>
                  <w:tr w:rsidR="00FE7A32" w14:paraId="1649F9AD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51431A04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29DE2C0B">
                            <v:shape id="_x0000_i1114" type="#_x0000_t75" style="width:90pt;height:18pt" o:ole="">
                              <v:imagedata r:id="rId194" o:title=""/>
                            </v:shape>
                            <o:OLEObject Type="Embed" ProgID="Equation.DSMT4" ShapeID="_x0000_i1114" DrawAspect="Content" ObjectID="_1806664983" r:id="rId195"/>
                          </w:object>
                        </w:r>
                      </w:p>
                    </w:tc>
                  </w:tr>
                  <w:tr w:rsidR="00FE7A32" w14:paraId="02A78539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2EFC1CBE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040" w:dyaOrig="360" w14:anchorId="4B4C6E93">
                            <v:shape id="_x0000_i1115" type="#_x0000_t75" style="width:101.1pt;height:18pt" o:ole="">
                              <v:imagedata r:id="rId196" o:title=""/>
                            </v:shape>
                            <o:OLEObject Type="Embed" ProgID="Equation.DSMT4" ShapeID="_x0000_i1115" DrawAspect="Content" ObjectID="_1806664984" r:id="rId197"/>
                          </w:object>
                        </w:r>
                      </w:p>
                      <w:p w14:paraId="18E77606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39" w:dyaOrig="360" w14:anchorId="4E3AC94E">
                            <v:shape id="_x0000_i1116" type="#_x0000_t75" style="width:96.85pt;height:18pt" o:ole="">
                              <v:imagedata r:id="rId198" o:title=""/>
                            </v:shape>
                            <o:OLEObject Type="Embed" ProgID="Equation.DSMT4" ShapeID="_x0000_i1116" DrawAspect="Content" ObjectID="_1806664985" r:id="rId199"/>
                          </w:object>
                        </w:r>
                      </w:p>
                    </w:tc>
                  </w:tr>
                </w:tbl>
                <w:p w14:paraId="6FAE824B" w14:textId="77777777" w:rsidR="00FE7A32" w:rsidRPr="003863D1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</w:tc>
            </w:tr>
            <w:tr w:rsidR="00FE7A32" w:rsidRPr="00CC1410" w14:paraId="6C2694FE" w14:textId="77777777" w:rsidTr="00F77E6D">
              <w:trPr>
                <w:trHeight w:val="230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D5A9DA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B Nazanin"/>
                      <w:b/>
                      <w:bCs/>
                      <w:noProof/>
                      <w:sz w:val="20"/>
                      <w:szCs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5888" behindDoc="0" locked="0" layoutInCell="1" allowOverlap="1" wp14:anchorId="48FB5234" wp14:editId="6C8D8235">
                            <wp:simplePos x="0" y="0"/>
                            <wp:positionH relativeFrom="column">
                              <wp:posOffset>2171812</wp:posOffset>
                            </wp:positionH>
                            <wp:positionV relativeFrom="paragraph">
                              <wp:posOffset>228637</wp:posOffset>
                            </wp:positionV>
                            <wp:extent cx="552450" cy="254635"/>
                            <wp:effectExtent l="0" t="0" r="0" b="0"/>
                            <wp:wrapNone/>
                            <wp:docPr id="521" name="Text Box 52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552450" cy="2546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DCFAB8" w14:textId="77777777" w:rsidR="00F77E6D" w:rsidRDefault="00F77E6D" w:rsidP="00FE7A32">
                                        <w:r w:rsidRPr="00686F1E">
                                          <w:rPr>
                                            <w:position w:val="-6"/>
                                          </w:rPr>
                                          <w:object w:dxaOrig="380" w:dyaOrig="279" w14:anchorId="2ADBFF46">
                                            <v:shape id="_x0000_i1118" type="#_x0000_t75" style="width:18pt;height:14.55pt" o:ole="">
                                              <v:imagedata r:id="rId200" o:title=""/>
                                            </v:shape>
                                            <o:OLEObject Type="Embed" ProgID="Equation.DSMT4" ShapeID="_x0000_i1118" DrawAspect="Content" ObjectID="_1806665181" r:id="rId201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8FB5234" id="Text Box 521" o:spid="_x0000_s1151" type="#_x0000_t202" style="position:absolute;left:0;text-align:left;margin-left:171pt;margin-top:18pt;width:43.5pt;height:20.05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" filled="f" stroked="f" strokeweight=".5pt">
                            <v:textbox style="mso-fit-shape-to-text:t">
                              <w:txbxContent>
                                <w:p w14:paraId="54DCFAB8" w14:textId="77777777" w:rsidR="00F77E6D" w:rsidRDefault="00F77E6D" w:rsidP="00FE7A32">
                                  <w:r w:rsidRPr="00686F1E">
                                    <w:rPr>
                                      <w:position w:val="-6"/>
                                    </w:rPr>
                                    <w:object w:dxaOrig="380" w:dyaOrig="279" w14:anchorId="2ADBFF46">
                                      <v:shape id="_x0000_i1118" type="#_x0000_t75" style="width:18pt;height:14.55pt" o:ole="">
                                        <v:imagedata r:id="rId200" o:title=""/>
                                      </v:shape>
                                      <o:OLEObject Type="Embed" ProgID="Equation.DSMT4" ShapeID="_x0000_i1118" DrawAspect="Content" ObjectID="_1806665181" r:id="rId202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حیط و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ساحت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را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صورت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جبر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ویسید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13"/>
                    <w:gridCol w:w="2404"/>
                  </w:tblGrid>
                  <w:tr w:rsidR="00FE7A32" w:rsidRPr="00FA4E62" w14:paraId="2C71BDAC" w14:textId="77777777" w:rsidTr="00F77E6D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685F34CF" w14:textId="77777777" w:rsidR="00FE7A32" w:rsidRPr="00FA4E62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3840" behindDoc="0" locked="0" layoutInCell="1" allowOverlap="1" wp14:anchorId="0BC92BFC" wp14:editId="3FA9186C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522" name="Text Box 52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8ACE82A" w14:textId="77777777" w:rsidR="00F77E6D" w:rsidRDefault="00F77E6D" w:rsidP="00FE7A32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443B7965">
                                                  <v:shape id="_x0000_i1120" type="#_x0000_t75" style="width:12.45pt;height:11.1pt" o:ole="">
                                                    <v:imagedata r:id="rId203" o:title=""/>
                                                  </v:shape>
                                                  <o:OLEObject Type="Embed" ProgID="Equation.DSMT4" ShapeID="_x0000_i1120" DrawAspect="Content" ObjectID="_1806665182" r:id="rId204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BC92BFC" id="Text Box 522" o:spid="_x0000_s1152" type="#_x0000_t202" style="position:absolute;left:0;text-align:left;margin-left:9.6pt;margin-top:12.95pt;width:26pt;height:20.05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" filled="f" stroked="f" strokeweight=".5pt">
                                  <v:textbox>
                                    <w:txbxContent>
                                      <w:p w14:paraId="38ACE82A" w14:textId="77777777" w:rsidR="00F77E6D" w:rsidRDefault="00F77E6D" w:rsidP="00FE7A32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443B7965">
                                            <v:shape id="_x0000_i1120" type="#_x0000_t75" style="width:12.45pt;height:11.1pt" o:ole="">
                                              <v:imagedata r:id="rId203" o:title=""/>
                                            </v:shape>
                                            <o:OLEObject Type="Embed" ProgID="Equation.DSMT4" ShapeID="_x0000_i1120" DrawAspect="Content" ObjectID="_1806665182" r:id="rId205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2816" behindDoc="0" locked="0" layoutInCell="1" allowOverlap="1" wp14:anchorId="551AB1B6" wp14:editId="7C208215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523" name="Rectangle 52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10542649" id="Rectangle 523" o:spid="_x0000_s1026" style="position:absolute;left:0;text-align:left;margin-left:30.75pt;margin-top:9.4pt;width:60.3pt;height:30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Do/dIIcAIAAN8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2779CFED" w14:textId="77777777" w:rsidR="00FE7A32" w:rsidRPr="00FA4E62" w:rsidRDefault="00FE7A32" w:rsidP="00F77E6D">
                        <w:pPr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4864" behindDoc="0" locked="0" layoutInCell="1" allowOverlap="1" wp14:anchorId="062B6036" wp14:editId="49169F67">
                                  <wp:simplePos x="0" y="0"/>
                                  <wp:positionH relativeFrom="column">
                                    <wp:posOffset>152400</wp:posOffset>
                                  </wp:positionH>
                                  <wp:positionV relativeFrom="paragraph">
                                    <wp:posOffset>44488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524" name="Group 52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525" name="Rectangle 525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6" name="Text Box 526"/>
                                          <wps:cNvSpPr txBox="1"/>
                                          <wps:spPr>
                                            <a:xfrm>
                                              <a:off x="29527" y="89499"/>
                                              <a:ext cx="247659" cy="259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51509E9" w14:textId="77777777" w:rsidR="00F77E6D" w:rsidRDefault="00F77E6D" w:rsidP="00FE7A32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0805E453">
                                                    <v:shape id="_x0000_i1122" type="#_x0000_t75" style="width:11.1pt;height:12.45pt" o:ole="">
                                                      <v:imagedata r:id="rId206" o:title=""/>
                                                    </v:shape>
                                                    <o:OLEObject Type="Embed" ProgID="Equation.DSMT4" ShapeID="_x0000_i1122" DrawAspect="Content" ObjectID="_1806665183" r:id="rId20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62B6036" id="Group 524" o:spid="_x0000_s1153" style="position:absolute;left:0;text-align:left;margin-left:12pt;margin-top:3.5pt;width:63.2pt;height:40.55pt;z-index:251684864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">
                                  <v:rect id="Rectangle 525" o:spid="_x0000_s1154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" filled="f" strokecolor="windowText" strokeweight="1.5pt"/>
                                  <v:shape id="Text Box 526" o:spid="_x0000_s1155" type="#_x0000_t202" style="position:absolute;left:295;top:894;width:2476;height:25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h8B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e5XA/k46AnP4CAAD//wMAUEsBAi0AFAAGAAgAAAAhANvh9svuAAAAhQEAABMAAAAAAAAA&#10;AAAAAAAAAAAAAFtDb250ZW50X1R5cGVzXS54bWxQSwECLQAUAAYACAAAACEAWvQsW78AAAAVAQAA&#10;CwAAAAAAAAAAAAAAAAAfAQAAX3JlbHMvLnJlbHNQSwECLQAUAAYACAAAACEAzMofA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51509E9" w14:textId="77777777" w:rsidR="00F77E6D" w:rsidRDefault="00F77E6D" w:rsidP="00FE7A32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0805E453">
                                              <v:shape id="_x0000_i1122" type="#_x0000_t75" style="width:11.1pt;height:12.45pt" o:ole="">
                                                <v:imagedata r:id="rId206" o:title=""/>
                                              </v:shape>
                                              <o:OLEObject Type="Embed" ProgID="Equation.DSMT4" ShapeID="_x0000_i1122" DrawAspect="Content" ObjectID="_1806665183" r:id="rId20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072A9210" w14:textId="77777777" w:rsidR="00FE7A32" w:rsidRPr="00FA4E62" w:rsidRDefault="00FE7A32" w:rsidP="00F77E6D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073236EC" w14:textId="77777777" w:rsidR="00FE7A32" w:rsidRPr="00FA4E62" w:rsidRDefault="00FE7A32" w:rsidP="00F77E6D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FE7A32" w:rsidRPr="00FA4E62" w14:paraId="611342F0" w14:textId="77777777" w:rsidTr="00F77E6D">
                    <w:trPr>
                      <w:trHeight w:val="744"/>
                    </w:trPr>
                    <w:tc>
                      <w:tcPr>
                        <w:tcW w:w="2653" w:type="dxa"/>
                        <w:vAlign w:val="center"/>
                      </w:tcPr>
                      <w:p w14:paraId="22864355" w14:textId="77777777" w:rsidR="00FE7A32" w:rsidRPr="00FA4E62" w:rsidRDefault="00FE7A32" w:rsidP="00F77E6D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40498F40">
                            <v:shape id="_x0000_i1123" type="#_x0000_t75" style="width:109.35pt;height:15.25pt" o:ole="">
                              <v:imagedata r:id="rId209" o:title=""/>
                            </v:shape>
                            <o:OLEObject Type="Embed" ProgID="Equation.DSMT4" ShapeID="_x0000_i1123" DrawAspect="Content" ObjectID="_1806664986" r:id="rId210"/>
                          </w:object>
                        </w:r>
                      </w:p>
                      <w:p w14:paraId="13D1D12C" w14:textId="77777777" w:rsidR="00FE7A32" w:rsidRPr="00FA4E6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610962E3">
                            <v:shape id="_x0000_i1124" type="#_x0000_t75" style="width:107.3pt;height:15.25pt" o:ole="">
                              <v:imagedata r:id="rId211" o:title=""/>
                            </v:shape>
                            <o:OLEObject Type="Embed" ProgID="Equation.DSMT4" ShapeID="_x0000_i1124" DrawAspect="Content" ObjectID="_1806664987" r:id="rId212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73524EC9" w14:textId="77777777" w:rsidR="00FE7A32" w:rsidRPr="00FA4E62" w:rsidRDefault="00FE7A32" w:rsidP="00F77E6D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40239A19">
                            <v:shape id="_x0000_i1125" type="#_x0000_t75" style="width:109.35pt;height:15.25pt" o:ole="">
                              <v:imagedata r:id="rId209" o:title=""/>
                            </v:shape>
                            <o:OLEObject Type="Embed" ProgID="Equation.DSMT4" ShapeID="_x0000_i1125" DrawAspect="Content" ObjectID="_1806664988" r:id="rId213"/>
                          </w:object>
                        </w:r>
                      </w:p>
                      <w:p w14:paraId="37A57200" w14:textId="77777777" w:rsidR="00FE7A32" w:rsidRPr="00FA4E62" w:rsidRDefault="00FE7A32" w:rsidP="00F77E6D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30DB7FAF">
                            <v:shape id="_x0000_i1126" type="#_x0000_t75" style="width:107.3pt;height:15.25pt" o:ole="">
                              <v:imagedata r:id="rId211" o:title=""/>
                            </v:shape>
                            <o:OLEObject Type="Embed" ProgID="Equation.DSMT4" ShapeID="_x0000_i1126" DrawAspect="Content" ObjectID="_1806664989" r:id="rId214"/>
                          </w:object>
                        </w:r>
                      </w:p>
                    </w:tc>
                  </w:tr>
                </w:tbl>
                <w:p w14:paraId="3AFBE254" w14:textId="77777777" w:rsidR="00FE7A32" w:rsidRPr="00686F1E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05A842C" w14:textId="77777777" w:rsidTr="00F77E6D">
              <w:trPr>
                <w:trHeight w:val="326"/>
              </w:trPr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F2EC45E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03019CC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پ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کردن مقدار 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36CA1111" w14:textId="77777777" w:rsidTr="00F77E6D">
              <w:trPr>
                <w:trHeight w:val="118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8D5664" w14:textId="77777777" w:rsidR="00FE7A32" w:rsidRPr="007868CE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jc w:val="both"/>
                    <w:rPr>
                      <w:rFonts w:ascii="Vazirmatn" w:hAnsi="Vazirmatn" w:cs="B Nazanin"/>
                      <w:b/>
                      <w:bCs/>
                      <w:noProof/>
                      <w:sz w:val="28"/>
                      <w:szCs w:val="28"/>
                      <w:lang w:val="ar-SA"/>
                    </w:rPr>
                  </w:pPr>
                  <w:r>
                    <w:rPr>
                      <w:rFonts w:ascii="Vazirmatn" w:hAnsi="Vazirmatn" w:hint="cs"/>
                      <w:noProof/>
                      <w:sz w:val="28"/>
                      <w:szCs w:val="28"/>
                      <w:rtl/>
                      <w:lang w:val="ar-SA"/>
                    </w:rPr>
                    <w:t xml:space="preserve"> 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قدار عددی عبارت زیر را به ازای</w:t>
                  </w:r>
                  <w:r w:rsidRPr="007868CE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00" w:dyaOrig="260" w14:anchorId="6FBE24CD">
                      <v:shape id="_x0000_i1127" type="#_x0000_t75" style="width:33.9pt;height:13.15pt" o:ole="">
                        <v:imagedata r:id="rId215" o:title=""/>
                      </v:shape>
                      <o:OLEObject Type="Embed" ProgID="Equation.DSMT4" ShapeID="_x0000_i1127" DrawAspect="Content" ObjectID="_1806664990" r:id="rId216"/>
                    </w:objec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و  </w:t>
                  </w:r>
                  <w:r w:rsidRPr="007868CE">
                    <w:rPr>
                      <w:position w:val="-6"/>
                      <w:sz w:val="28"/>
                      <w:szCs w:val="28"/>
                    </w:rPr>
                    <w:object w:dxaOrig="620" w:dyaOrig="279" w14:anchorId="6C96D092">
                      <v:shape id="_x0000_i1128" type="#_x0000_t75" style="width:33.9pt;height:14.55pt" o:ole="">
                        <v:imagedata r:id="rId217" o:title=""/>
                      </v:shape>
                      <o:OLEObject Type="Embed" ProgID="Equation.DSMT4" ShapeID="_x0000_i1128" DrawAspect="Content" ObjectID="_1806664991" r:id="rId218"/>
                    </w:objec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837FBF8" w14:textId="77777777" w:rsidR="00FE7A32" w:rsidRPr="002E6281" w:rsidRDefault="00FE7A32" w:rsidP="00F77E6D">
                  <w:pPr>
                    <w:jc w:val="right"/>
                    <w:rPr>
                      <w:rFonts w:ascii="Vazirmatn" w:hAnsi="Vazirmatn" w:cs="B Nazanin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</w:pP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دست آورید.</w:t>
                  </w:r>
                  <w:r w:rsidRPr="002E628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              </w:t>
                  </w:r>
                  <w:r>
                    <w:rPr>
                      <w:rFonts w:ascii="Vazirmatn" w:hAnsi="Vazirmatn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  <w:t xml:space="preserve"> </w:t>
                  </w:r>
                  <w:r w:rsidRPr="00032744">
                    <w:rPr>
                      <w:position w:val="-6"/>
                    </w:rPr>
                    <w:object w:dxaOrig="1180" w:dyaOrig="420" w14:anchorId="70CC53DE">
                      <v:shape id="_x0000_i1129" type="#_x0000_t75" style="width:60.9pt;height:23.55pt" o:ole="">
                        <v:imagedata r:id="rId219" o:title=""/>
                      </v:shape>
                      <o:OLEObject Type="Embed" ProgID="Equation.DSMT4" ShapeID="_x0000_i1129" DrawAspect="Content" ObjectID="_1806664992" r:id="rId220"/>
                    </w:object>
                  </w:r>
                </w:p>
              </w:tc>
            </w:tr>
            <w:tr w:rsidR="00FE7A32" w:rsidRPr="00CC1410" w14:paraId="3C2A569F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0FD86F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زوج یا فرد بودن عبارات داده شده را مشخص کنید.</w:t>
                  </w:r>
                </w:p>
                <w:p w14:paraId="192F06F3" w14:textId="77777777" w:rsidR="00FE7A32" w:rsidRPr="005D59E9" w:rsidRDefault="00FE7A32" w:rsidP="00F77E6D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565D1">
                    <w:rPr>
                      <w:rFonts w:cs="0 Nazanin Bold"/>
                      <w:position w:val="-10"/>
                    </w:rPr>
                    <w:object w:dxaOrig="4340" w:dyaOrig="480" w14:anchorId="69BA5BF7">
                      <v:shape id="_x0000_i1130" type="#_x0000_t75" style="width:218.1pt;height:24.9pt" o:ole="">
                        <v:imagedata r:id="rId221" o:title=""/>
                      </v:shape>
                      <o:OLEObject Type="Embed" ProgID="Equation.DSMT4" ShapeID="_x0000_i1130" DrawAspect="Content" ObjectID="_1806664993" r:id="rId222"/>
                    </w:object>
                  </w:r>
                </w:p>
              </w:tc>
            </w:tr>
            <w:tr w:rsidR="00FE7A32" w:rsidRPr="00CC1410" w14:paraId="34289E50" w14:textId="77777777" w:rsidTr="00F77E6D">
              <w:trPr>
                <w:trHeight w:val="12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F49D589" w14:textId="77777777" w:rsidR="00FE7A32" w:rsidRPr="008461FD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حاصل ضرب دو عدد زوج، عددی زوج است.</w:t>
                  </w:r>
                </w:p>
                <w:p w14:paraId="0E91BABF" w14:textId="77777777" w:rsidR="00FE7A32" w:rsidRPr="008461FD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30"/>
                      <w:szCs w:val="32"/>
                      <w:rtl/>
                    </w:rPr>
                  </w:pPr>
                </w:p>
                <w:p w14:paraId="07B5D9ED" w14:textId="77777777" w:rsidR="00FE7A32" w:rsidRPr="003353F5" w:rsidRDefault="00FE7A32" w:rsidP="00F77E6D">
                  <w:pPr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: حاصل ضرب 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 </w:t>
                  </w:r>
                </w:p>
                <w:p w14:paraId="667616D6" w14:textId="77777777" w:rsidR="00FE7A32" w:rsidRPr="008461FD" w:rsidRDefault="00FE7A32" w:rsidP="00F77E6D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زوج در </w:t>
                  </w:r>
                  <w:r w:rsidRPr="008461F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 فرد، عدد</w:t>
                  </w:r>
                  <w:r w:rsidRPr="008461F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8461FD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زوج</w:t>
                  </w: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.</w:t>
                  </w:r>
                </w:p>
                <w:p w14:paraId="5B57035B" w14:textId="77777777" w:rsidR="00FE7A32" w:rsidRPr="00DD740C" w:rsidRDefault="00FE7A3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54E3E41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134FCA04" w14:textId="77777777" w:rsidTr="00F77E6D">
              <w:trPr>
                <w:trHeight w:val="4532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5B6F942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 xml:space="preserve"> جدول های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66AC5DCA" w14:textId="77777777" w:rsidTr="00F77E6D">
                    <w:trPr>
                      <w:trHeight w:val="1984"/>
                    </w:trPr>
                    <w:tc>
                      <w:tcPr>
                        <w:tcW w:w="2508" w:type="dxa"/>
                      </w:tcPr>
                      <w:p w14:paraId="07855B4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080" w:dyaOrig="340" w14:anchorId="2D66F75C">
                            <v:shape id="_x0000_i1131" type="#_x0000_t75" style="width:58.85pt;height:19.4pt" o:ole="">
                              <v:imagedata r:id="rId223" o:title=""/>
                            </v:shape>
                            <o:OLEObject Type="Embed" ProgID="Equation.DSMT4" ShapeID="_x0000_i1131" DrawAspect="Content" ObjectID="_1806664994" r:id="rId224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1CFD1912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220B87D7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2F66FCCD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7BDF64F7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34B77DCA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7E617556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</w:t>
                              </w:r>
                            </w:p>
                          </w:tc>
                        </w:tr>
                        <w:tr w:rsidR="00FE7A32" w14:paraId="5D9F26E6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4315A55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2-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463396F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3DA41BA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5BC57DD4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280" w:dyaOrig="340" w14:anchorId="622C5C16">
                            <v:shape id="_x0000_i1132" type="#_x0000_t75" style="width:70.6pt;height:19.4pt" o:ole="">
                              <v:imagedata r:id="rId225" o:title=""/>
                            </v:shape>
                            <o:OLEObject Type="Embed" ProgID="Equation.DSMT4" ShapeID="_x0000_i1132" DrawAspect="Content" ObjectID="_1806664995" r:id="rId226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47A982B4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27915A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A40166F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44872589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D08203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4BC7A163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4-</w:t>
                              </w:r>
                            </w:p>
                          </w:tc>
                        </w:tr>
                        <w:tr w:rsidR="00FE7A32" w14:paraId="1DB1A7F5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FB7D90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B0EB139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43852A1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C37F094" w14:textId="77777777" w:rsidTr="00F77E6D">
                    <w:trPr>
                      <w:trHeight w:val="1970"/>
                    </w:trPr>
                    <w:tc>
                      <w:tcPr>
                        <w:tcW w:w="2508" w:type="dxa"/>
                      </w:tcPr>
                      <w:p w14:paraId="7D96F961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859" w:dyaOrig="340" w14:anchorId="5AD5A5C3">
                            <v:shape id="_x0000_i1133" type="#_x0000_t75" style="width:47.1pt;height:19.4pt" o:ole="">
                              <v:imagedata r:id="rId227" o:title=""/>
                            </v:shape>
                            <o:OLEObject Type="Embed" ProgID="Equation.DSMT4" ShapeID="_x0000_i1133" DrawAspect="Content" ObjectID="_1806664996" r:id="rId228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35CDEB05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23E9E6C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5F46AFAA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3E0BC08D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37BDE5A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0B1EF78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5</w:t>
                              </w:r>
                            </w:p>
                          </w:tc>
                        </w:tr>
                        <w:tr w:rsidR="00FE7A32" w14:paraId="4F90264D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63E6C36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2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26E23822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681A296B" w14:textId="77777777" w:rsidR="00FE7A32" w:rsidRPr="00E3012E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4EB3D8B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380" w:dyaOrig="340" w14:anchorId="514507A6">
                            <v:shape id="_x0000_i1134" type="#_x0000_t75" style="width:75.4pt;height:19.4pt" o:ole="">
                              <v:imagedata r:id="rId229" o:title=""/>
                            </v:shape>
                            <o:OLEObject Type="Embed" ProgID="Equation.DSMT4" ShapeID="_x0000_i1134" DrawAspect="Content" ObjectID="_1806664997" r:id="rId230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6363702E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648DE56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2A79DF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5A99CC28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78D38D0B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66D6D442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-</w:t>
                              </w:r>
                            </w:p>
                          </w:tc>
                        </w:tr>
                        <w:tr w:rsidR="00FE7A32" w14:paraId="0CFF88AB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5939EEC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E891BE3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422ABA40" w14:textId="77777777" w:rsidR="00FE7A32" w:rsidRPr="00E3012E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</w:tr>
                </w:tbl>
                <w:p w14:paraId="09155AF9" w14:textId="77777777" w:rsidR="00FE7A32" w:rsidRPr="00E516D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8BF77B0" w14:textId="77777777" w:rsidTr="00F77E6D">
              <w:trPr>
                <w:trHeight w:val="259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705C0D5" w14:textId="77777777" w:rsidR="00FE7A32" w:rsidRPr="007868CE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2C3B33A" w14:textId="77777777" w:rsidR="00FE7A32" w:rsidRPr="007868CE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جز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31CE5D03" w14:textId="77777777" w:rsidTr="00F77E6D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5F5696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تج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289E762F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8895C15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140" w:dyaOrig="300" w14:anchorId="60435507">
                            <v:shape id="_x0000_i1135" type="#_x0000_t75" style="width:56.75pt;height:15.25pt" o:ole="">
                              <v:imagedata r:id="rId231" o:title=""/>
                            </v:shape>
                            <o:OLEObject Type="Embed" ProgID="Equation.DSMT4" ShapeID="_x0000_i1135" DrawAspect="Content" ObjectID="_1806664998" r:id="rId232"/>
                          </w:object>
                        </w:r>
                      </w:p>
                    </w:tc>
                  </w:tr>
                  <w:tr w:rsidR="00FE7A32" w14:paraId="4F6BAC75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228B9C5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80" w:dyaOrig="300" w14:anchorId="1221D2B3">
                            <v:shape id="_x0000_i1136" type="#_x0000_t75" style="width:68.5pt;height:15.25pt" o:ole="">
                              <v:imagedata r:id="rId233" o:title=""/>
                            </v:shape>
                            <o:OLEObject Type="Embed" ProgID="Equation.DSMT4" ShapeID="_x0000_i1136" DrawAspect="Content" ObjectID="_1806664999" r:id="rId234"/>
                          </w:object>
                        </w:r>
                      </w:p>
                    </w:tc>
                  </w:tr>
                  <w:tr w:rsidR="00FE7A32" w14:paraId="25BFA16F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0C3E1F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00" w:dyaOrig="400" w14:anchorId="369CD8BF">
                            <v:shape id="_x0000_i1137" type="#_x0000_t75" style="width:65.15pt;height:20.1pt" o:ole="">
                              <v:imagedata r:id="rId235" o:title=""/>
                            </v:shape>
                            <o:OLEObject Type="Embed" ProgID="Equation.DSMT4" ShapeID="_x0000_i1137" DrawAspect="Content" ObjectID="_1806665000" r:id="rId236"/>
                          </w:object>
                        </w:r>
                      </w:p>
                    </w:tc>
                  </w:tr>
                  <w:tr w:rsidR="00FE7A32" w14:paraId="10921CCC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43A0F2DF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20" w:dyaOrig="400" w14:anchorId="3A33E84F">
                            <v:shape id="_x0000_i1138" type="#_x0000_t75" style="width:65.75pt;height:20.1pt" o:ole="">
                              <v:imagedata r:id="rId237" o:title=""/>
                            </v:shape>
                            <o:OLEObject Type="Embed" ProgID="Equation.DSMT4" ShapeID="_x0000_i1138" DrawAspect="Content" ObjectID="_1806665001" r:id="rId238"/>
                          </w:object>
                        </w:r>
                      </w:p>
                    </w:tc>
                  </w:tr>
                  <w:tr w:rsidR="00FE7A32" w14:paraId="2B8E9864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067720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00" w:dyaOrig="460" w14:anchorId="7463FF21">
                            <v:shape id="_x0000_i1139" type="#_x0000_t75" style="width:94.8pt;height:23.55pt" o:ole="">
                              <v:imagedata r:id="rId239" o:title=""/>
                            </v:shape>
                            <o:OLEObject Type="Embed" ProgID="Equation.DSMT4" ShapeID="_x0000_i1139" DrawAspect="Content" ObjectID="_1806665002" r:id="rId240"/>
                          </w:object>
                        </w:r>
                      </w:p>
                    </w:tc>
                  </w:tr>
                  <w:tr w:rsidR="00FE7A32" w14:paraId="735B84BE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878F4FE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80" w:dyaOrig="460" w14:anchorId="3B3F8C6D">
                            <v:shape id="_x0000_i1140" type="#_x0000_t75" style="width:84.4pt;height:23.55pt" o:ole="">
                              <v:imagedata r:id="rId241" o:title=""/>
                            </v:shape>
                            <o:OLEObject Type="Embed" ProgID="Equation.DSMT4" ShapeID="_x0000_i1140" DrawAspect="Content" ObjectID="_1806665003" r:id="rId242"/>
                          </w:object>
                        </w:r>
                      </w:p>
                    </w:tc>
                  </w:tr>
                  <w:tr w:rsidR="00FE7A32" w14:paraId="40E3D663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900706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400" w:dyaOrig="460" w14:anchorId="0FFAF9C2">
                            <v:shape id="_x0000_i1141" type="#_x0000_t75" style="width:70.65pt;height:23.55pt" o:ole="">
                              <v:imagedata r:id="rId243" o:title=""/>
                            </v:shape>
                            <o:OLEObject Type="Embed" ProgID="Equation.DSMT4" ShapeID="_x0000_i1141" DrawAspect="Content" ObjectID="_1806665004" r:id="rId244"/>
                          </w:object>
                        </w:r>
                      </w:p>
                    </w:tc>
                  </w:tr>
                  <w:tr w:rsidR="00FE7A32" w14:paraId="601E4023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FA460B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7C19D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920" w:dyaOrig="400" w14:anchorId="2A4C37E2">
                            <v:shape id="_x0000_i1142" type="#_x0000_t75" style="width:96.3pt;height:20.1pt" o:ole="">
                              <v:imagedata r:id="rId245" o:title=""/>
                            </v:shape>
                            <o:OLEObject Type="Embed" ProgID="Equation.DSMT4" ShapeID="_x0000_i1142" DrawAspect="Content" ObjectID="_1806665005" r:id="rId246"/>
                          </w:object>
                        </w:r>
                      </w:p>
                    </w:tc>
                  </w:tr>
                </w:tbl>
                <w:p w14:paraId="038F76D4" w14:textId="77777777" w:rsidR="00FE7A32" w:rsidRPr="00D97C08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36FFBF7" w14:textId="77777777" w:rsidTr="00F77E6D">
              <w:trPr>
                <w:trHeight w:val="252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4D30631" w14:textId="77777777" w:rsidR="00FE7A32" w:rsidRPr="008B4F3E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بتدا صورت و مخرج کسر را تجز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و سپس آن را </w:t>
                  </w:r>
                </w:p>
                <w:p w14:paraId="3EA1784B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6DFECEAA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3909DB3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26"/>
                            <w:sz w:val="28"/>
                            <w:szCs w:val="28"/>
                          </w:rPr>
                          <w:object w:dxaOrig="1040" w:dyaOrig="780" w14:anchorId="4908999D">
                            <v:shape id="_x0000_i1143" type="#_x0000_t75" style="width:51.9pt;height:38.1pt" o:ole="">
                              <v:imagedata r:id="rId247" o:title=""/>
                            </v:shape>
                            <o:OLEObject Type="Embed" ProgID="Equation.DSMT4" ShapeID="_x0000_i1143" DrawAspect="Content" ObjectID="_1806665006" r:id="rId248"/>
                          </w:object>
                        </w:r>
                      </w:p>
                    </w:tc>
                  </w:tr>
                  <w:tr w:rsidR="00FE7A32" w14:paraId="5AC32810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34B4C83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32"/>
                            <w:sz w:val="28"/>
                            <w:szCs w:val="28"/>
                          </w:rPr>
                          <w:object w:dxaOrig="1040" w:dyaOrig="760" w14:anchorId="69FA04EF">
                            <v:shape id="_x0000_i1144" type="#_x0000_t75" style="width:51.9pt;height:38.1pt" o:ole="">
                              <v:imagedata r:id="rId249" o:title=""/>
                            </v:shape>
                            <o:OLEObject Type="Embed" ProgID="Equation.DSMT4" ShapeID="_x0000_i1144" DrawAspect="Content" ObjectID="_1806665007" r:id="rId250"/>
                          </w:object>
                        </w:r>
                      </w:p>
                    </w:tc>
                  </w:tr>
                </w:tbl>
                <w:p w14:paraId="0BE4CBED" w14:textId="77777777" w:rsidR="00FE7A32" w:rsidRPr="008B4F3E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BD9EE92" w14:textId="77777777" w:rsidTr="00F77E6D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5A222DC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 را ساده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4C9F731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C42756B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180" w:dyaOrig="460" w14:anchorId="379C2A0E">
                            <v:shape id="_x0000_i1145" type="#_x0000_t75" style="width:58.8pt;height:23.55pt" o:ole="">
                              <v:imagedata r:id="rId251" o:title=""/>
                            </v:shape>
                            <o:OLEObject Type="Embed" ProgID="Equation.DSMT4" ShapeID="_x0000_i1145" DrawAspect="Content" ObjectID="_1806665008" r:id="rId252"/>
                          </w:object>
                        </w:r>
                      </w:p>
                    </w:tc>
                  </w:tr>
                  <w:tr w:rsidR="00FE7A32" w14:paraId="6CC4005B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C0E5448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40" w:dyaOrig="460" w14:anchorId="7D061DC5">
                            <v:shape id="_x0000_i1146" type="#_x0000_t75" style="width:62.3pt;height:23.55pt" o:ole="">
                              <v:imagedata r:id="rId253" o:title=""/>
                            </v:shape>
                            <o:OLEObject Type="Embed" ProgID="Equation.DSMT4" ShapeID="_x0000_i1146" DrawAspect="Content" ObjectID="_1806665009" r:id="rId254"/>
                          </w:object>
                        </w:r>
                      </w:p>
                    </w:tc>
                  </w:tr>
                  <w:tr w:rsidR="00FE7A32" w14:paraId="001F670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364E97B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Theme="majorBidi" w:hAnsiTheme="majorBidi" w:cs="0 Nazanin Bold"/>
                            <w:noProof/>
                            <w:color w:val="000000" w:themeColor="text1"/>
                            <w:sz w:val="28"/>
                            <w:szCs w:val="28"/>
                          </w:rPr>
                          <w:lastRenderedPageBreak/>
                          <mc:AlternateContent>
                            <mc:Choice Requires="wps">
                              <w:drawing>
                                <wp:anchor distT="0" distB="0" distL="114300" distR="114300" simplePos="0" relativeHeight="251686912" behindDoc="0" locked="0" layoutInCell="1" allowOverlap="1" wp14:anchorId="03EE1D92" wp14:editId="60F113C6">
                                  <wp:simplePos x="0" y="0"/>
                                  <wp:positionH relativeFrom="column">
                                    <wp:posOffset>2262505</wp:posOffset>
                                  </wp:positionH>
                                  <wp:positionV relativeFrom="paragraph">
                                    <wp:posOffset>179705</wp:posOffset>
                                  </wp:positionV>
                                  <wp:extent cx="914400" cy="295275"/>
                                  <wp:effectExtent l="0" t="0" r="0" b="0"/>
                                  <wp:wrapNone/>
                                  <wp:docPr id="527" name="Text Box 5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295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F58C49B" w14:textId="77777777" w:rsidR="00F77E6D" w:rsidRDefault="00F77E6D" w:rsidP="00FE7A32">
                                              <w:r w:rsidRPr="002568EF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 xml:space="preserve">ادامه در صفحه بعد </w:t>
                                              </w:r>
                                              <w:r w:rsidRPr="002568EF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>=&gt;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3EE1D92" id="Text Box 527" o:spid="_x0000_s1156" type="#_x0000_t202" style="position:absolute;margin-left:178.15pt;margin-top:14.15pt;width:1in;height:23.25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" filled="f" stroked="f" strokeweight=".5pt">
                                  <v:textbox>
                                    <w:txbxContent>
                                      <w:p w14:paraId="2F58C49B" w14:textId="77777777" w:rsidR="00F77E6D" w:rsidRDefault="00F77E6D" w:rsidP="00FE7A32">
                                        <w:r w:rsidRPr="002568EF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 xml:space="preserve">ادامه در صفحه بعد </w:t>
                                        </w:r>
                                        <w:r w:rsidRPr="002568EF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>=&gt;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00" w:dyaOrig="460" w14:anchorId="6EB101BB">
                            <v:shape id="_x0000_i1147" type="#_x0000_t75" style="width:65.15pt;height:23.55pt" o:ole="">
                              <v:imagedata r:id="rId255" o:title=""/>
                            </v:shape>
                            <o:OLEObject Type="Embed" ProgID="Equation.DSMT4" ShapeID="_x0000_i1147" DrawAspect="Content" ObjectID="_1806665010" r:id="rId256"/>
                          </w:object>
                        </w:r>
                      </w:p>
                    </w:tc>
                  </w:tr>
                </w:tbl>
                <w:p w14:paraId="4FBF6030" w14:textId="77777777" w:rsidR="00FE7A32" w:rsidRPr="00456755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2A25D28" w14:textId="77777777" w:rsidR="00FE7A32" w:rsidRPr="00456755" w:rsidRDefault="00FE7A32" w:rsidP="00F77E6D">
            <w:pPr>
              <w:jc w:val="right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06B63FBC" w14:textId="77777777" w:rsidR="00FE7A32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0"/>
        <w:gridCol w:w="5572"/>
      </w:tblGrid>
      <w:tr w:rsidR="00FE7A32" w:rsidRPr="00662518" w14:paraId="5F38FAC3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18B7D37C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0B270761" w14:textId="77777777" w:rsidTr="00F77E6D">
        <w:trPr>
          <w:trHeight w:val="15559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64B9DFCD" w14:textId="77777777" w:rsidTr="00F77E6D"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27F8E5F4" w14:textId="77777777" w:rsidR="00FE7A32" w:rsidRPr="0084327C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lastRenderedPageBreak/>
                    <w:t xml:space="preserve">ادام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از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صفح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قبل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</w:t>
                  </w:r>
                  <w:r w:rsidRPr="002568EF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rtl/>
                    </w:rPr>
                    <w:t>=&gt;</w:t>
                  </w:r>
                </w:p>
                <w:p w14:paraId="129A96B0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انش آموز ، عبارت ها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رده </w:t>
                  </w:r>
                </w:p>
                <w:p w14:paraId="4F9397A2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است. درست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بودن هر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714"/>
                    <w:gridCol w:w="2313"/>
                  </w:tblGrid>
                  <w:tr w:rsidR="00FE7A32" w14:paraId="11C5E381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6C2CF671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160" w:dyaOrig="360" w14:anchorId="179C43D2">
                            <v:shape id="_x0000_i1148" type="#_x0000_t75" style="width:108.65pt;height:18.7pt" o:ole="">
                              <v:imagedata r:id="rId257" o:title=""/>
                            </v:shape>
                            <o:OLEObject Type="Embed" ProgID="Equation.DSMT4" ShapeID="_x0000_i1148" DrawAspect="Content" ObjectID="_1806665011" r:id="rId258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13F75007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020" w:dyaOrig="420" w14:anchorId="60E27D85">
                            <v:shape id="_x0000_i1149" type="#_x0000_t75" style="width:101.1pt;height:21.45pt" o:ole="">
                              <v:imagedata r:id="rId259" o:title=""/>
                            </v:shape>
                            <o:OLEObject Type="Embed" ProgID="Equation.DSMT4" ShapeID="_x0000_i1149" DrawAspect="Content" ObjectID="_1806665012" r:id="rId260"/>
                          </w:object>
                        </w:r>
                      </w:p>
                    </w:tc>
                  </w:tr>
                  <w:tr w:rsidR="00FE7A32" w14:paraId="432EA87E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6FB57FDC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860B33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439" w:dyaOrig="360" w14:anchorId="6BF633ED">
                            <v:shape id="_x0000_i1150" type="#_x0000_t75" style="width:121.85pt;height:18.7pt" o:ole="">
                              <v:imagedata r:id="rId261" o:title=""/>
                            </v:shape>
                            <o:OLEObject Type="Embed" ProgID="Equation.DSMT4" ShapeID="_x0000_i1150" DrawAspect="Content" ObjectID="_1806665013" r:id="rId262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20F71D60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4"/>
                            <w:sz w:val="28"/>
                            <w:szCs w:val="28"/>
                          </w:rPr>
                          <w:object w:dxaOrig="1240" w:dyaOrig="340" w14:anchorId="5F32F86B">
                            <v:shape id="_x0000_i1151" type="#_x0000_t75" style="width:62.3pt;height:17.3pt" o:ole="">
                              <v:imagedata r:id="rId263" o:title=""/>
                            </v:shape>
                            <o:OLEObject Type="Embed" ProgID="Equation.DSMT4" ShapeID="_x0000_i1151" DrawAspect="Content" ObjectID="_1806665014" r:id="rId264"/>
                          </w:object>
                        </w:r>
                      </w:p>
                    </w:tc>
                  </w:tr>
                  <w:tr w:rsidR="00FE7A32" w14:paraId="3420E12C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7002C196" w14:textId="77777777" w:rsidR="00FE7A32" w:rsidRPr="00860B33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1A2F7E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1380" w:dyaOrig="360" w14:anchorId="4170FB4F">
                            <v:shape id="_x0000_i1152" type="#_x0000_t75" style="width:68.5pt;height:18.7pt" o:ole="">
                              <v:imagedata r:id="rId265" o:title=""/>
                            </v:shape>
                            <o:OLEObject Type="Embed" ProgID="Equation.DSMT4" ShapeID="_x0000_i1152" DrawAspect="Content" ObjectID="_1806665015" r:id="rId266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34C99333" w14:textId="77777777" w:rsidR="00FE7A32" w:rsidRPr="00E3012E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1A2F7E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980" w:dyaOrig="300" w14:anchorId="2665E8C2">
                            <v:shape id="_x0000_i1153" type="#_x0000_t75" style="width:48.45pt;height:15.25pt" o:ole="">
                              <v:imagedata r:id="rId267" o:title=""/>
                            </v:shape>
                            <o:OLEObject Type="Embed" ProgID="Equation.DSMT4" ShapeID="_x0000_i1153" DrawAspect="Content" ObjectID="_1806665016" r:id="rId268"/>
                          </w:object>
                        </w:r>
                      </w:p>
                    </w:tc>
                  </w:tr>
                </w:tbl>
                <w:p w14:paraId="6C6B200F" w14:textId="77777777" w:rsidR="00FE7A32" w:rsidRPr="00456755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CE8291C" w14:textId="77777777" w:rsidTr="00F77E6D"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9CB9B28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spacing w:after="160" w:line="259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مجموع دو عدد زوج، عدد</w:t>
                  </w:r>
                  <w:r w:rsidRPr="003353F5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وج م</w:t>
                  </w:r>
                  <w:r w:rsidRPr="003353F5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شود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p w14:paraId="230C25A6" w14:textId="77777777" w:rsidR="00FE7A32" w:rsidRPr="003353F5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240D1C29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: مجموع دو عدد فرد، عدد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وج م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ود؟</w:t>
                  </w:r>
                </w:p>
                <w:p w14:paraId="25FE15FB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1F9E03CB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: مجموع دو عدد که 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وج و د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گ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فرد باش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عددی فرد است.</w:t>
                  </w:r>
                </w:p>
                <w:p w14:paraId="0C0452C6" w14:textId="77777777" w:rsidR="00FE7A32" w:rsidRPr="003353F5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A9609D2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17DCCF9" w14:textId="77777777" w:rsidR="00FE7A32" w:rsidRPr="00166DE1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22D2FF8" w14:textId="77777777" w:rsidR="00FE7A32" w:rsidRPr="00166DE1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معادله</w:t>
                  </w:r>
                </w:p>
              </w:tc>
            </w:tr>
            <w:tr w:rsidR="00FE7A32" w:rsidRPr="00CC1410" w14:paraId="6A68D4F8" w14:textId="77777777" w:rsidTr="00F77E6D">
              <w:trPr>
                <w:trHeight w:val="90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903972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عادله ها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0D83F740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09C99EAA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2260" w:dyaOrig="279" w14:anchorId="2E9F12E6">
                            <v:shape id="_x0000_i1154" type="#_x0000_t75" style="width:112.9pt;height:13.15pt" o:ole="">
                              <v:imagedata r:id="rId269" o:title=""/>
                            </v:shape>
                            <o:OLEObject Type="Embed" ProgID="Equation.DSMT4" ShapeID="_x0000_i1154" DrawAspect="Content" ObjectID="_1806665017" r:id="rId27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6D892C9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440" w:dyaOrig="360" w14:anchorId="27A4D2C7">
                            <v:shape id="_x0000_i1155" type="#_x0000_t75" style="width:1in;height:18pt" o:ole="">
                              <v:imagedata r:id="rId271" o:title=""/>
                            </v:shape>
                            <o:OLEObject Type="Embed" ProgID="Equation.DSMT4" ShapeID="_x0000_i1155" DrawAspect="Content" ObjectID="_1806665018" r:id="rId272"/>
                          </w:object>
                        </w:r>
                      </w:p>
                    </w:tc>
                  </w:tr>
                  <w:tr w:rsidR="00FE7A32" w14:paraId="681C9A77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1AB0F7A4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939" w:dyaOrig="360" w14:anchorId="7936F23C">
                            <v:shape id="_x0000_i1156" type="#_x0000_t75" style="width:96.85pt;height:18pt" o:ole="">
                              <v:imagedata r:id="rId273" o:title=""/>
                            </v:shape>
                            <o:OLEObject Type="Embed" ProgID="Equation.DSMT4" ShapeID="_x0000_i1156" DrawAspect="Content" ObjectID="_1806665019" r:id="rId27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191A8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2220" w:dyaOrig="360" w14:anchorId="4BF7CEBF">
                            <v:shape id="_x0000_i1157" type="#_x0000_t75" style="width:111.45pt;height:18pt" o:ole="">
                              <v:imagedata r:id="rId275" o:title=""/>
                            </v:shape>
                            <o:OLEObject Type="Embed" ProgID="Equation.DSMT4" ShapeID="_x0000_i1157" DrawAspect="Content" ObjectID="_1806665020" r:id="rId276"/>
                          </w:object>
                        </w:r>
                      </w:p>
                    </w:tc>
                  </w:tr>
                  <w:tr w:rsidR="00FE7A32" w14:paraId="06C5B7CB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2C5EC21D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7CC36567">
                            <v:shape id="_x0000_i1158" type="#_x0000_t75" style="width:65.75pt;height:36.7pt" o:ole="">
                              <v:imagedata r:id="rId277" o:title=""/>
                            </v:shape>
                            <o:OLEObject Type="Embed" ProgID="Equation.DSMT4" ShapeID="_x0000_i1158" DrawAspect="Content" ObjectID="_1806665021" r:id="rId2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A49A82E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6F160F76">
                            <v:shape id="_x0000_i1159" type="#_x0000_t75" style="width:65.75pt;height:36.7pt" o:ole="">
                              <v:imagedata r:id="rId279" o:title=""/>
                            </v:shape>
                            <o:OLEObject Type="Embed" ProgID="Equation.DSMT4" ShapeID="_x0000_i1159" DrawAspect="Content" ObjectID="_1806665022" r:id="rId280"/>
                          </w:object>
                        </w:r>
                      </w:p>
                    </w:tc>
                  </w:tr>
                  <w:tr w:rsidR="00FE7A32" w14:paraId="33A58C69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6A289A5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440" w:dyaOrig="720" w14:anchorId="3C5C0333">
                            <v:shape id="_x0000_i1160" type="#_x0000_t75" style="width:1in;height:36.7pt" o:ole="">
                              <v:imagedata r:id="rId281" o:title=""/>
                            </v:shape>
                            <o:OLEObject Type="Embed" ProgID="Equation.DSMT4" ShapeID="_x0000_i1160" DrawAspect="Content" ObjectID="_1806665023" r:id="rId2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2B70E1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520" w:dyaOrig="720" w14:anchorId="30F39392">
                            <v:shape id="_x0000_i1161" type="#_x0000_t75" style="width:75.45pt;height:36.7pt" o:ole="">
                              <v:imagedata r:id="rId283" o:title=""/>
                            </v:shape>
                            <o:OLEObject Type="Embed" ProgID="Equation.DSMT4" ShapeID="_x0000_i1161" DrawAspect="Content" ObjectID="_1806665024" r:id="rId284"/>
                          </w:object>
                        </w:r>
                      </w:p>
                    </w:tc>
                  </w:tr>
                </w:tbl>
                <w:p w14:paraId="7108671E" w14:textId="77777777" w:rsidR="00FE7A32" w:rsidRPr="00D9381A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2BF1DA9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56"/>
            </w:tblGrid>
            <w:tr w:rsidR="00FE7A32" w:rsidRPr="00CC1410" w14:paraId="46F7DEC2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FE7A32" w:rsidRPr="00CC1410" w14:paraId="22A37DFD" w14:textId="77777777" w:rsidTr="00F77E6D">
                    <w:trPr>
                      <w:trHeight w:val="4671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08E1C7FF" w14:textId="77777777" w:rsidR="00FE7A32" w:rsidRPr="00500147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tbl>
                        <w:tblPr>
                          <w:tblStyle w:val="PlainTable3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508"/>
                          <w:gridCol w:w="2509"/>
                        </w:tblGrid>
                        <w:tr w:rsidR="00FE7A32" w14:paraId="6A0EEAD3" w14:textId="77777777" w:rsidTr="00F77E6D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58C22ED1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CE0EE9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20" w:dyaOrig="720" w14:anchorId="0B710BED">
                                  <v:shape id="_x0000_i1162" type="#_x0000_t75" style="width:71.3pt;height:36.7pt" o:ole="">
                                    <v:imagedata r:id="rId285" o:title=""/>
                                  </v:shape>
                                  <o:OLEObject Type="Embed" ProgID="Equation.DSMT4" ShapeID="_x0000_i1162" DrawAspect="Content" ObjectID="_1806665025" r:id="rId286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2C8AF612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60" w:dyaOrig="720" w14:anchorId="0AE34C4E">
                                  <v:shape id="_x0000_i1163" type="#_x0000_t75" style="width:72.7pt;height:36.7pt" o:ole="">
                                    <v:imagedata r:id="rId287" o:title=""/>
                                  </v:shape>
                                  <o:OLEObject Type="Embed" ProgID="Equation.DSMT4" ShapeID="_x0000_i1163" DrawAspect="Content" ObjectID="_1806665026" r:id="rId288"/>
                                </w:object>
                              </w:r>
                            </w:p>
                          </w:tc>
                        </w:tr>
                        <w:tr w:rsidR="00FE7A32" w14:paraId="5D5078B6" w14:textId="77777777" w:rsidTr="00F77E6D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59539C22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640" w:dyaOrig="720" w14:anchorId="4CF31192">
                                  <v:shape id="_x0000_i1164" type="#_x0000_t75" style="width:81.65pt;height:36.7pt" o:ole="">
                                    <v:imagedata r:id="rId289" o:title=""/>
                                  </v:shape>
                                  <o:OLEObject Type="Embed" ProgID="Equation.DSMT4" ShapeID="_x0000_i1164" DrawAspect="Content" ObjectID="_1806665027" r:id="rId290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7799AB60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840" w:dyaOrig="720" w14:anchorId="23F5E196">
                                  <v:shape id="_x0000_i1165" type="#_x0000_t75" style="width:91.35pt;height:36.7pt" o:ole="">
                                    <v:imagedata r:id="rId291" o:title=""/>
                                  </v:shape>
                                  <o:OLEObject Type="Embed" ProgID="Equation.DSMT4" ShapeID="_x0000_i1165" DrawAspect="Content" ObjectID="_1806665028" r:id="rId292"/>
                                </w:object>
                              </w:r>
                            </w:p>
                          </w:tc>
                        </w:tr>
                      </w:tbl>
                      <w:p w14:paraId="7333BB40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FE7A32" w:rsidRPr="00CC1410" w14:paraId="1B21C764" w14:textId="77777777" w:rsidTr="00F77E6D">
                    <w:trPr>
                      <w:trHeight w:val="273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75251093" w14:textId="77777777" w:rsidR="00FE7A32" w:rsidRPr="00500147" w:rsidRDefault="00FE7A32" w:rsidP="00D61563">
                        <w:pPr>
                          <w:pStyle w:val="ListParagraph"/>
                          <w:numPr>
                            <w:ilvl w:val="0"/>
                            <w:numId w:val="11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500147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رای هر مساله ، فقط یک معادله بنویسید.</w:t>
                        </w:r>
                      </w:p>
                      <w:p w14:paraId="29F9C40D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الف- معادله : ...................................... </w:t>
                        </w:r>
                      </w:p>
                      <w:p w14:paraId="6DE2E8E2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از 3  برابر عددی 4 واحد کم کردیم حاصل برابر 20 شده است. آن عدد را بیابید.»</w:t>
                        </w:r>
                      </w:p>
                      <w:p w14:paraId="350D0EDA" w14:textId="77777777" w:rsidR="00FE7A32" w:rsidRPr="004C7A40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50FF98A3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ب- معادله : ...................................... </w:t>
                        </w:r>
                      </w:p>
                      <w:p w14:paraId="788F7E14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«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هف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رابر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ی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ضاف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2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ساویِ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5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6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.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آن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چن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؟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»</w:t>
                        </w:r>
                      </w:p>
                      <w:p w14:paraId="33E4AF71" w14:textId="77777777" w:rsidR="00FE7A32" w:rsidRPr="004C7A40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672B445C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ج- معادله : ...................................... </w:t>
                        </w:r>
                      </w:p>
                      <w:p w14:paraId="01EA741D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حاصل جمع سه عدد متوالی برابر 21 است. این سه عدد را پیدا کنید.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»</w:t>
                        </w:r>
                      </w:p>
                      <w:p w14:paraId="1A752539" w14:textId="77777777" w:rsidR="00FE7A32" w:rsidRPr="00500147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79EAFCF9" w14:textId="77777777" w:rsidR="00FE7A32" w:rsidRPr="0081075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E298D86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352C277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4033F148" w14:textId="77777777" w:rsidTr="00EC37D9">
        <w:trPr>
          <w:trHeight w:val="416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6D6854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EC4B40F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B3CA287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5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EB5B1C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FE7A32" w:rsidRPr="00662518" w14:paraId="036332D3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23BC21A3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38D965E5" w14:textId="77777777" w:rsidTr="00F77E6D">
        <w:trPr>
          <w:trHeight w:val="1270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3D42713D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FA17C82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1322F04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جمع بردارها</w:t>
                  </w:r>
                </w:p>
              </w:tc>
            </w:tr>
            <w:tr w:rsidR="00FE7A32" w:rsidRPr="00CC1410" w14:paraId="36F49F2E" w14:textId="77777777" w:rsidTr="00F77E6D">
              <w:trPr>
                <w:trHeight w:val="251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8FF0142" w14:textId="77777777" w:rsidR="00FE7A32" w:rsidRPr="006F25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8960" behindDoc="0" locked="0" layoutInCell="1" allowOverlap="1" wp14:anchorId="768C6AD4" wp14:editId="03EB3F5B">
                            <wp:simplePos x="0" y="0"/>
                            <wp:positionH relativeFrom="column">
                              <wp:posOffset>58420</wp:posOffset>
                            </wp:positionH>
                            <wp:positionV relativeFrom="paragraph">
                              <wp:posOffset>262255</wp:posOffset>
                            </wp:positionV>
                            <wp:extent cx="648970" cy="592455"/>
                            <wp:effectExtent l="38100" t="0" r="0" b="0"/>
                            <wp:wrapNone/>
                            <wp:docPr id="528" name="Group 5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48970" cy="592455"/>
                                      <a:chOff x="0" y="24143"/>
                                      <a:chExt cx="649084" cy="592522"/>
                                    </a:xfrm>
                                  </wpg:grpSpPr>
                                  <wps:wsp>
                                    <wps:cNvPr id="529" name="Straight Arrow Connector 529"/>
                                    <wps:cNvCnPr/>
                                    <wps:spPr>
                                      <a:xfrm flipH="1">
                                        <a:off x="1886" y="81481"/>
                                        <a:ext cx="320812" cy="315998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0" name="Straight Arrow Connector 530"/>
                                    <wps:cNvCnPr/>
                                    <wps:spPr>
                                      <a:xfrm>
                                        <a:off x="0" y="398352"/>
                                        <a:ext cx="614045" cy="93941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1" name="Text Box 531"/>
                                    <wps:cNvSpPr txBox="1"/>
                                    <wps:spPr>
                                      <a:xfrm>
                                        <a:off x="1886" y="24143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F36EC0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2" name="Text Box 532"/>
                                    <wps:cNvSpPr txBox="1"/>
                                    <wps:spPr>
                                      <a:xfrm>
                                        <a:off x="395719" y="60295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661D46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9" name="Straight Arrow Connector 539"/>
                                    <wps:cNvCnPr/>
                                    <wps:spPr>
                                      <a:xfrm>
                                        <a:off x="322694" y="81316"/>
                                        <a:ext cx="291251" cy="39550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40" name="Text Box 540"/>
                                    <wps:cNvSpPr txBox="1"/>
                                    <wps:spPr>
                                      <a:xfrm>
                                        <a:off x="138712" y="352505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9A1928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68C6AD4" id="Group 528" o:spid="_x0000_s1157" style="position:absolute;left:0;text-align:left;margin-left:4.6pt;margin-top:20.65pt;width:51.1pt;height:46.65pt;z-index:251688960;mso-width-relative:margin;mso-height-relative:margin" coordorigin=",241" coordsize="6490,5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">
                            <v:shape id="Straight Arrow Connector 529" o:spid="_x0000_s1158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" strokecolor="black [3200]" strokeweight=".5pt">
                              <v:stroke endarrow="block" joinstyle="miter"/>
                            </v:shape>
                            <v:shape id="Straight Arrow Connector 530" o:spid="_x0000_s1159" type="#_x0000_t32" style="position:absolute;top:3983;width:6140;height:9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" strokecolor="black [3200]" strokeweight=".5pt">
                              <v:stroke endarrow="block" joinstyle="miter"/>
                            </v:shape>
                            <v:shape id="Text Box 531" o:spid="_x0000_s1160" type="#_x0000_t202" style="position:absolute;left:18;top:24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F36EC0D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532" o:spid="_x0000_s1161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661D46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39" o:spid="_x0000_s1162" type="#_x0000_t32" style="position:absolute;left:3226;top:813;width:2913;height:39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Text Box 540" o:spid="_x0000_s1163" type="#_x0000_t202" style="position:absolute;left:1387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9A1928C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مع بردار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484BEBBA" w14:textId="77777777" w:rsidTr="00F77E6D">
                    <w:tc>
                      <w:tcPr>
                        <w:tcW w:w="2508" w:type="dxa"/>
                      </w:tcPr>
                      <w:p w14:paraId="29E0217C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9984" behindDoc="0" locked="0" layoutInCell="1" allowOverlap="1" wp14:anchorId="72EA2EBE" wp14:editId="1D102111">
                                  <wp:simplePos x="0" y="0"/>
                                  <wp:positionH relativeFrom="column">
                                    <wp:posOffset>22225</wp:posOffset>
                                  </wp:positionH>
                                  <wp:positionV relativeFrom="paragraph">
                                    <wp:posOffset>3175</wp:posOffset>
                                  </wp:positionV>
                                  <wp:extent cx="647065" cy="580390"/>
                                  <wp:effectExtent l="38100" t="0" r="0" b="0"/>
                                  <wp:wrapNone/>
                                  <wp:docPr id="541" name="Group 54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47065" cy="580390"/>
                                            <a:chOff x="1886" y="36152"/>
                                            <a:chExt cx="647198" cy="580513"/>
                                          </a:xfrm>
                                        </wpg:grpSpPr>
                                        <wps:wsp>
                                          <wps:cNvPr id="542" name="Straight Arrow Connector 542"/>
                                          <wps:cNvCnPr/>
                                          <wps:spPr>
                                            <a:xfrm flipH="1">
                                              <a:off x="1886" y="81481"/>
                                              <a:ext cx="320812" cy="3159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43" name="Straight Arrow Connector 543"/>
                                          <wps:cNvCnPr/>
                                          <wps:spPr>
                                            <a:xfrm flipH="1" flipV="1">
                                              <a:off x="25275" y="397197"/>
                                              <a:ext cx="587985" cy="9370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44" name="Text Box 544"/>
                                          <wps:cNvSpPr txBox="1"/>
                                          <wps:spPr>
                                            <a:xfrm>
                                              <a:off x="1886" y="36152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F05D37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45" name="Text Box 545"/>
                                          <wps:cNvSpPr txBox="1"/>
                                          <wps:spPr>
                                            <a:xfrm>
                                              <a:off x="395719" y="60295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4ABD3A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46" name="Straight Arrow Connector 546"/>
                                          <wps:cNvCnPr/>
                                          <wps:spPr>
                                            <a:xfrm flipH="1" flipV="1">
                                              <a:off x="322546" y="81286"/>
                                              <a:ext cx="291302" cy="41065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47" name="Text Box 547"/>
                                          <wps:cNvSpPr txBox="1"/>
                                          <wps:spPr>
                                            <a:xfrm>
                                              <a:off x="180934" y="352505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41E413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2EA2EBE" id="Group 541" o:spid="_x0000_s1164" style="position:absolute;left:0;text-align:left;margin-left:1.75pt;margin-top:.25pt;width:50.95pt;height:45.7pt;z-index:251689984;mso-width-relative:margin;mso-height-relative:margin" coordorigin="18,361" coordsize="6471,5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">
                                  <v:shape id="Straight Arrow Connector 542" o:spid="_x0000_s1165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543" o:spid="_x0000_s1166" type="#_x0000_t32" style="position:absolute;left:252;top:3971;width:5880;height:93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" strokecolor="black [3200]" strokeweight=".5pt">
                                    <v:stroke endarrow="block" joinstyle="miter"/>
                                  </v:shape>
                                  <v:shape id="Text Box 544" o:spid="_x0000_s1167" type="#_x0000_t202" style="position:absolute;left:18;top:36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F05D37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45" o:spid="_x0000_s1168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F4ABD3A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46" o:spid="_x0000_s1169" type="#_x0000_t32" style="position:absolute;left:3225;top:812;width:2913;height:410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47" o:spid="_x0000_s1170" type="#_x0000_t202" style="position:absolute;left:1809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WV86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J+7xWuZ9IRkOM/AAAA//8DAFBLAQItABQABgAIAAAAIQDb4fbL7gAAAIUBAAATAAAAAAAA&#10;AAAAAAAAAAAAAABbQ29udGVudF9UeXBlc10ueG1sUEsBAi0AFAAGAAgAAAAhAFr0LFu/AAAAFQEA&#10;AAsAAAAAAAAAAAAAAAAAHwEAAF9yZWxzLy5yZWxzUEsBAi0AFAAGAAgAAAAhAH5ZXzr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41E413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16716A17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17FFB83E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</w:tr>
                  <w:tr w:rsidR="00FE7A32" w14:paraId="7490DDDF" w14:textId="77777777" w:rsidTr="00F77E6D">
                    <w:tc>
                      <w:tcPr>
                        <w:tcW w:w="2508" w:type="dxa"/>
                      </w:tcPr>
                      <w:p w14:paraId="239F2A2B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1008" behindDoc="0" locked="0" layoutInCell="1" allowOverlap="1" wp14:anchorId="0ED14E57" wp14:editId="0EB705D2">
                                  <wp:simplePos x="0" y="0"/>
                                  <wp:positionH relativeFrom="column">
                                    <wp:posOffset>-99085</wp:posOffset>
                                  </wp:positionH>
                                  <wp:positionV relativeFrom="paragraph">
                                    <wp:posOffset>55098</wp:posOffset>
                                  </wp:positionV>
                                  <wp:extent cx="893275" cy="595786"/>
                                  <wp:effectExtent l="0" t="0" r="59690" b="52070"/>
                                  <wp:wrapNone/>
                                  <wp:docPr id="548" name="Group 5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3275" cy="595786"/>
                                            <a:chOff x="0" y="0"/>
                                            <a:chExt cx="893275" cy="595786"/>
                                          </a:xfrm>
                                        </wpg:grpSpPr>
                                        <wps:wsp>
                                          <wps:cNvPr id="549" name="Straight Arrow Connector 549"/>
                                          <wps:cNvCnPr/>
                                          <wps:spPr>
                                            <a:xfrm flipH="1">
                                              <a:off x="496809" y="405143"/>
                                              <a:ext cx="3960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0" name="Straight Arrow Connector 550"/>
                                          <wps:cNvCnPr/>
                                          <wps:spPr>
                                            <a:xfrm>
                                              <a:off x="319889" y="63374"/>
                                              <a:ext cx="573386" cy="33007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1" name="Text Box 551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5CE84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2" name="Straight Arrow Connector 552"/>
                                          <wps:cNvCnPr/>
                                          <wps:spPr>
                                            <a:xfrm flipV="1">
                                              <a:off x="72428" y="62243"/>
                                              <a:ext cx="232293" cy="254626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53" name="Text Box 553"/>
                                          <wps:cNvSpPr txBox="1"/>
                                          <wps:spPr>
                                            <a:xfrm>
                                              <a:off x="48234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A47A031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4" name="Straight Arrow Connector 554"/>
                                          <wps:cNvCnPr/>
                                          <wps:spPr>
                                            <a:xfrm flipH="1">
                                              <a:off x="483606" y="407406"/>
                                              <a:ext cx="0" cy="17503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5" name="Straight Arrow Connector 555"/>
                                          <wps:cNvCnPr/>
                                          <wps:spPr>
                                            <a:xfrm>
                                              <a:off x="72428" y="316871"/>
                                              <a:ext cx="392329" cy="26515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56" name="Text Box 556"/>
                                          <wps:cNvSpPr txBox="1"/>
                                          <wps:spPr>
                                            <a:xfrm>
                                              <a:off x="560731" y="328663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8B29D9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7" name="Text Box 557"/>
                                          <wps:cNvSpPr txBox="1"/>
                                          <wps:spPr>
                                            <a:xfrm>
                                              <a:off x="298453" y="283434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46306D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e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8" name="Text Box 558"/>
                                          <wps:cNvSpPr txBox="1"/>
                                          <wps:spPr>
                                            <a:xfrm>
                                              <a:off x="45219" y="33162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1947307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470DC330" w14:textId="77777777" w:rsidR="00F77E6D" w:rsidRPr="00246139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ED14E57" id="Group 548" o:spid="_x0000_s1171" style="position:absolute;left:0;text-align:left;margin-left:-7.8pt;margin-top:4.35pt;width:70.35pt;height:46.9pt;z-index:251691008" coordsize="8932,5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">
                                  <v:shape id="Straight Arrow Connector 549" o:spid="_x0000_s1172" type="#_x0000_t32" style="position:absolute;left:4968;top:4051;width:39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" strokecolor="black [3200]" strokeweight=".5pt">
                                    <v:stroke endarrow="block" joinstyle="miter"/>
                                  </v:shape>
                                  <v:shape id="Straight Arrow Connector 550" o:spid="_x0000_s1173" type="#_x0000_t32" style="position:absolute;left:3198;top:633;width:5734;height:33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" strokecolor="black [3200]" strokeweight=".5pt">
                                    <v:stroke endarrow="block" joinstyle="miter"/>
                                  </v:shape>
                                  <v:shape id="Text Box 551" o:spid="_x0000_s1174" type="#_x0000_t202" style="position:absolute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05CE84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52" o:spid="_x0000_s1175" type="#_x0000_t32" style="position:absolute;left:724;top:622;width:2323;height:25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53" o:spid="_x0000_s1176" type="#_x0000_t202" style="position:absolute;left:4823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A47A031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54" o:spid="_x0000_s1177" type="#_x0000_t32" style="position:absolute;left:4836;top:4074;width:0;height:17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555" o:spid="_x0000_s1178" type="#_x0000_t32" style="position:absolute;left:724;top:3168;width:3923;height:26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56" o:spid="_x0000_s1179" type="#_x0000_t202" style="position:absolute;left:5607;top:3286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8B29D9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57" o:spid="_x0000_s1180" type="#_x0000_t202" style="position:absolute;left:2984;top:283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446306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58" o:spid="_x0000_s1181" type="#_x0000_t202" style="position:absolute;left:452;top:3316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194730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470DC330" w14:textId="77777777" w:rsidR="00F77E6D" w:rsidRPr="00246139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2C21872B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2032" behindDoc="0" locked="0" layoutInCell="1" allowOverlap="1" wp14:anchorId="1E671532" wp14:editId="73A4D2B6">
                                  <wp:simplePos x="0" y="0"/>
                                  <wp:positionH relativeFrom="column">
                                    <wp:posOffset>-46925</wp:posOffset>
                                  </wp:positionH>
                                  <wp:positionV relativeFrom="paragraph">
                                    <wp:posOffset>-2829</wp:posOffset>
                                  </wp:positionV>
                                  <wp:extent cx="765091" cy="695325"/>
                                  <wp:effectExtent l="0" t="0" r="35560" b="47625"/>
                                  <wp:wrapNone/>
                                  <wp:docPr id="559" name="Group 55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65091" cy="695325"/>
                                            <a:chOff x="10246" y="0"/>
                                            <a:chExt cx="765238" cy="695566"/>
                                          </a:xfrm>
                                        </wpg:grpSpPr>
                                        <wps:wsp>
                                          <wps:cNvPr id="560" name="Straight Arrow Connector 560"/>
                                          <wps:cNvCnPr/>
                                          <wps:spPr>
                                            <a:xfrm flipH="1">
                                              <a:off x="406274" y="365156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61" name="Straight Arrow Connector 561"/>
                                          <wps:cNvCnPr/>
                                          <wps:spPr>
                                            <a:xfrm>
                                              <a:off x="404388" y="42249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62" name="Text Box 562"/>
                                          <wps:cNvSpPr txBox="1"/>
                                          <wps:spPr>
                                            <a:xfrm>
                                              <a:off x="53191" y="25093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8BB670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3" name="Straight Arrow Connector 563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64" name="Text Box 564"/>
                                          <wps:cNvSpPr txBox="1"/>
                                          <wps:spPr>
                                            <a:xfrm>
                                              <a:off x="470435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561A16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5" name="Text Box 565"/>
                                          <wps:cNvSpPr txBox="1"/>
                                          <wps:spPr>
                                            <a:xfrm>
                                              <a:off x="10246" y="407131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D8903C3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6" name="Text Box 566"/>
                                          <wps:cNvSpPr txBox="1"/>
                                          <wps:spPr>
                                            <a:xfrm>
                                              <a:off x="515769" y="43140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E9AB639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104D9BE0" w14:textId="77777777" w:rsidR="00F77E6D" w:rsidRPr="00246139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7" name="Straight Arrow Connector 567"/>
                                          <wps:cNvCnPr/>
                                          <wps:spPr>
                                            <a:xfrm>
                                              <a:off x="81481" y="365156"/>
                                              <a:ext cx="323831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1E671532" id="Group 559" o:spid="_x0000_s1182" style="position:absolute;left:0;text-align:left;margin-left:-3.7pt;margin-top:-.2pt;width:60.25pt;height:54.75pt;z-index:251692032;mso-width-relative:margin" coordorigin="102" coordsize="7652,6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">
                                  <v:shape id="Straight Arrow Connector 560" o:spid="_x0000_s1183" type="#_x0000_t32" style="position:absolute;left:4062;top:3651;width:3240;height:32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" strokecolor="black [3200]" strokeweight=".5pt">
                                    <v:stroke endarrow="block" joinstyle="miter"/>
                                  </v:shape>
                                  <v:shape id="Straight Arrow Connector 561" o:spid="_x0000_s1184" type="#_x0000_t32" style="position:absolute;left:4043;top:422;width:3240;height:3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562" o:spid="_x0000_s1185" type="#_x0000_t202" style="position:absolute;left:531;top:250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6DC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DOR3A/k46AnP4CAAD//wMAUEsBAi0AFAAGAAgAAAAhANvh9svuAAAAhQEAABMAAAAAAAAA&#10;AAAAAAAAAAAAAFtDb250ZW50X1R5cGVzXS54bWxQSwECLQAUAAYACAAAACEAWvQsW78AAAAVAQAA&#10;CwAAAAAAAAAAAAAAAAAfAQAAX3JlbHMvLnJlbHNQSwECLQAUAAYACAAAACEAJZugw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58BB670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63" o:spid="_x0000_s1186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64" o:spid="_x0000_s1187" type="#_x0000_t202" style="position:absolute;left:470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39561A16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65" o:spid="_x0000_s1188" type="#_x0000_t202" style="position:absolute;left:102;top:4071;width:2534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D8903C3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66" o:spid="_x0000_s1189" type="#_x0000_t202" style="position:absolute;left:5157;top:4314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KbBxgAAANw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3jJc/g/k46AnF4BAAD//wMAUEsBAi0AFAAGAAgAAAAhANvh9svuAAAAhQEAABMAAAAAAAAA&#10;AAAAAAAAAAAAAFtDb250ZW50X1R5cGVzXS54bWxQSwECLQAUAAYACAAAACEAWvQsW78AAAAVAQAA&#10;CwAAAAAAAAAAAAAAAAAfAQAAX3JlbHMvLnJlbHNQSwECLQAUAAYACAAAACEAWqCmw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E9AB639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104D9BE0" w14:textId="77777777" w:rsidR="00F77E6D" w:rsidRPr="00246139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67" o:spid="_x0000_s1190" type="#_x0000_t32" style="position:absolute;left:814;top:3651;width:3239;height:323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1D4B4468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6B8BFDB4" w14:textId="77777777" w:rsidR="00FE7A32" w:rsidRPr="001538FB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14"/>
                            <w:szCs w:val="14"/>
                            <w:rtl/>
                          </w:rPr>
                        </w:pPr>
                      </w:p>
                    </w:tc>
                  </w:tr>
                </w:tbl>
                <w:p w14:paraId="749C9B09" w14:textId="77777777" w:rsidR="00FE7A32" w:rsidRPr="006F25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81FDDB5" w14:textId="77777777" w:rsidTr="00F77E6D">
              <w:trPr>
                <w:trHeight w:val="254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8B8BBD" w14:textId="24C2EB02" w:rsidR="00FE7A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6128" behindDoc="0" locked="0" layoutInCell="1" allowOverlap="1" wp14:anchorId="15348F20" wp14:editId="1C636D9C">
                            <wp:simplePos x="0" y="0"/>
                            <wp:positionH relativeFrom="column">
                              <wp:posOffset>1676400</wp:posOffset>
                            </wp:positionH>
                            <wp:positionV relativeFrom="paragraph">
                              <wp:posOffset>281258</wp:posOffset>
                            </wp:positionV>
                            <wp:extent cx="624840" cy="558165"/>
                            <wp:effectExtent l="38100" t="0" r="0" b="51435"/>
                            <wp:wrapNone/>
                            <wp:docPr id="568" name="Group 56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24840" cy="558165"/>
                                      <a:chOff x="-257486" y="-41117"/>
                                      <a:chExt cx="625199" cy="558204"/>
                                    </a:xfrm>
                                  </wpg:grpSpPr>
                                  <wps:wsp>
                                    <wps:cNvPr id="569" name="Straight Arrow Connector 569"/>
                                    <wps:cNvCnPr/>
                                    <wps:spPr>
                                      <a:xfrm flipH="1">
                                        <a:off x="-257486" y="45236"/>
                                        <a:ext cx="55676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0" name="Text Box 570"/>
                                    <wps:cNvSpPr txBox="1"/>
                                    <wps:spPr>
                                      <a:xfrm>
                                        <a:off x="-98870" y="-41117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78017B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1" name="Straight Arrow Connector 571"/>
                                    <wps:cNvCnPr/>
                                    <wps:spPr>
                                      <a:xfrm flipV="1">
                                        <a:off x="26963" y="52511"/>
                                        <a:ext cx="270830" cy="270892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72" name="Text Box 572"/>
                                    <wps:cNvSpPr txBox="1"/>
                                    <wps:spPr>
                                      <a:xfrm>
                                        <a:off x="114348" y="94566"/>
                                        <a:ext cx="25336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A4AE1E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3" name="Straight Arrow Connector 573"/>
                                    <wps:cNvCnPr/>
                                    <wps:spPr>
                                      <a:xfrm>
                                        <a:off x="29117" y="323400"/>
                                        <a:ext cx="0" cy="192447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4" name="Text Box 574"/>
                                    <wps:cNvSpPr txBox="1"/>
                                    <wps:spPr>
                                      <a:xfrm>
                                        <a:off x="-41376" y="253562"/>
                                        <a:ext cx="24574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9FE7F0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5348F20" id="Group 568" o:spid="_x0000_s1191" style="position:absolute;left:0;text-align:left;margin-left:132pt;margin-top:22.15pt;width:49.2pt;height:43.95pt;z-index:251696128;mso-width-relative:margin;mso-height-relative:margin" coordorigin="-2574,-411" coordsize="6251,5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">
                            <v:shape id="Straight Arrow Connector 569" o:spid="_x0000_s1192" type="#_x0000_t32" style="position:absolute;left:-2574;top:452;width:556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" strokecolor="black [3200]" strokeweight=".5pt">
                              <v:stroke endarrow="block" joinstyle="miter"/>
                            </v:shape>
                            <v:shape id="Text Box 570" o:spid="_x0000_s1193" type="#_x0000_t202" style="position:absolute;left:-988;top:-411;width:2456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78017B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71" o:spid="_x0000_s1194" type="#_x0000_t32" style="position:absolute;left:269;top:525;width:2708;height:270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" strokecolor="windowText" strokeweight=".5pt">
                              <v:stroke endarrow="block" joinstyle="miter"/>
                            </v:shape>
                            <v:shape id="Text Box 572" o:spid="_x0000_s1195" type="#_x0000_t202" style="position:absolute;left:1143;top:945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A4AE1EC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73" o:spid="_x0000_s1196" type="#_x0000_t32" style="position:absolute;left:291;top:3234;width:0;height:19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" strokecolor="black [3200]" strokeweight=".5pt">
                              <v:stroke endarrow="block" joinstyle="miter"/>
                            </v:shape>
                            <v:shape id="Text Box 574" o:spid="_x0000_s1197" type="#_x0000_t202" style="position:absolute;left:-413;top:2535;width:2456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wvw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L+aw+uZ9IRkOM/AAAA//8DAFBLAQItABQABgAIAAAAIQDb4fbL7gAAAIUBAAATAAAAAAAA&#10;AAAAAAAAAAAAAABbQ29udGVudF9UeXBlc10ueG1sUEsBAi0AFAAGAAgAAAAhAFr0LFu/AAAAFQEA&#10;AAsAAAAAAAAAAAAAAAAAHwEAAF9yZWxzLy5yZWxzUEsBAi0AFAAGAAgAAAAhAEDnC/D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9FE7F0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1C440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رایند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بردارها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رسم کن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19EB37FF" w14:textId="77777777" w:rsidTr="00F77E6D">
                    <w:trPr>
                      <w:trHeight w:val="992"/>
                    </w:trPr>
                    <w:tc>
                      <w:tcPr>
                        <w:tcW w:w="2508" w:type="dxa"/>
                      </w:tcPr>
                      <w:p w14:paraId="417CBE4E" w14:textId="77777777" w:rsidR="00FE7A32" w:rsidRDefault="00FE7A32" w:rsidP="00F77E6D">
                        <w:pPr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699D9EB5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5104" behindDoc="0" locked="0" layoutInCell="1" allowOverlap="1" wp14:anchorId="2D70A8E1" wp14:editId="560B83D9">
                                  <wp:simplePos x="0" y="0"/>
                                  <wp:positionH relativeFrom="column">
                                    <wp:posOffset>-39152</wp:posOffset>
                                  </wp:positionH>
                                  <wp:positionV relativeFrom="paragraph">
                                    <wp:posOffset>37327</wp:posOffset>
                                  </wp:positionV>
                                  <wp:extent cx="830856" cy="587547"/>
                                  <wp:effectExtent l="19050" t="38100" r="0" b="3175"/>
                                  <wp:wrapNone/>
                                  <wp:docPr id="77" name="Group 7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30856" cy="587547"/>
                                            <a:chOff x="0" y="0"/>
                                            <a:chExt cx="830856" cy="587547"/>
                                          </a:xfrm>
                                        </wpg:grpSpPr>
                                        <wps:wsp>
                                          <wps:cNvPr id="78" name="Straight Arrow Connector 78"/>
                                          <wps:cNvCnPr/>
                                          <wps:spPr>
                                            <a:xfrm flipH="1">
                                              <a:off x="29046" y="324793"/>
                                              <a:ext cx="621527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9" name="Text Box 79"/>
                                          <wps:cNvSpPr txBox="1"/>
                                          <wps:spPr>
                                            <a:xfrm>
                                              <a:off x="0" y="113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153130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0" name="Straight Arrow Connector 80"/>
                                          <wps:cNvCnPr/>
                                          <wps:spPr>
                                            <a:xfrm flipV="1">
                                              <a:off x="27160" y="0"/>
                                              <a:ext cx="323624" cy="32361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81" name="Text Box 81"/>
                                          <wps:cNvSpPr txBox="1"/>
                                          <wps:spPr>
                                            <a:xfrm>
                                              <a:off x="226261" y="263605"/>
                                              <a:ext cx="25336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C200AD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2" name="Straight Arrow Connector 82"/>
                                          <wps:cNvCnPr/>
                                          <wps:spPr>
                                            <a:xfrm flipH="1" flipV="1">
                                              <a:off x="649586" y="325925"/>
                                              <a:ext cx="0" cy="180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83" name="Text Box 83"/>
                                          <wps:cNvSpPr txBox="1"/>
                                          <wps:spPr>
                                            <a:xfrm>
                                              <a:off x="585111" y="32402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1401BA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2D70A8E1" id="Group 77" o:spid="_x0000_s1198" style="position:absolute;left:0;text-align:left;margin-left:-3.1pt;margin-top:2.95pt;width:65.4pt;height:46.25pt;z-index:251695104" coordsize="8308,5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">
                                  <v:shape id="Straight Arrow Connector 78" o:spid="_x0000_s1199" type="#_x0000_t32" style="position:absolute;left:290;top:3247;width:621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" strokecolor="black [3200]" strokeweight=".5pt">
                                    <v:stroke endarrow="block" joinstyle="miter"/>
                                  </v:shape>
                                  <v:shape id="Text Box 79" o:spid="_x0000_s1200" type="#_x0000_t202" style="position:absolute;top:11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6wO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9h78v6QfI0Q0AAP//AwBQSwECLQAUAAYACAAAACEA2+H2y+4AAACFAQAAEwAAAAAAAAAA&#10;AAAAAAAAAAAAW0NvbnRlbnRfVHlwZXNdLnhtbFBLAQItABQABgAIAAAAIQBa9CxbvwAAABUBAAAL&#10;AAAAAAAAAAAAAAAAAB8BAABfcmVscy8ucmVsc1BLAQItABQABgAIAAAAIQARY6wO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153130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0" o:spid="_x0000_s1201" type="#_x0000_t32" style="position:absolute;left:271;width:3236;height:32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" strokecolor="windowText" strokeweight=".5pt">
                                    <v:stroke endarrow="block" joinstyle="miter"/>
                                  </v:shape>
                                  <v:shape id="Text Box 81" o:spid="_x0000_s1202" type="#_x0000_t202" style="position:absolute;left:2262;top:2636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C200AD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2" o:spid="_x0000_s1203" type="#_x0000_t32" style="position:absolute;left:6495;top:3259;width:0;height:18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83" o:spid="_x0000_s1204" type="#_x0000_t202" style="position:absolute;left:5851;top:3240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uvDxQAAANsAAAAPAAAAZHJzL2Rvd25yZXYueG1sRI/dagIx&#10;FITvBd8hHKE3otm2IL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BFXuvD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1401BA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5EDE86EE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0A782A7B" w14:textId="77777777" w:rsidTr="00F77E6D">
                    <w:trPr>
                      <w:trHeight w:val="978"/>
                    </w:trPr>
                    <w:tc>
                      <w:tcPr>
                        <w:tcW w:w="2508" w:type="dxa"/>
                      </w:tcPr>
                      <w:p w14:paraId="6FCFFBD0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4080" behindDoc="0" locked="0" layoutInCell="1" allowOverlap="1" wp14:anchorId="12CDF9F2" wp14:editId="02FA71CA">
                                  <wp:simplePos x="0" y="0"/>
                                  <wp:positionH relativeFrom="column">
                                    <wp:posOffset>20651</wp:posOffset>
                                  </wp:positionH>
                                  <wp:positionV relativeFrom="paragraph">
                                    <wp:posOffset>35906</wp:posOffset>
                                  </wp:positionV>
                                  <wp:extent cx="559966" cy="528125"/>
                                  <wp:effectExtent l="38100" t="0" r="50165" b="62865"/>
                                  <wp:wrapNone/>
                                  <wp:docPr id="65" name="Group 6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9966" cy="528125"/>
                                            <a:chOff x="-21125" y="0"/>
                                            <a:chExt cx="559966" cy="528125"/>
                                          </a:xfrm>
                                        </wpg:grpSpPr>
                                        <wps:wsp>
                                          <wps:cNvPr id="66" name="Straight Arrow Connector 66"/>
                                          <wps:cNvCnPr/>
                                          <wps:spPr>
                                            <a:xfrm flipH="1" flipV="1">
                                              <a:off x="-21125" y="165980"/>
                                              <a:ext cx="240965" cy="18563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7" name="Text Box 67"/>
                                          <wps:cNvSpPr txBox="1"/>
                                          <wps:spPr>
                                            <a:xfrm>
                                              <a:off x="21826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6A1ADFE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8" name="Straight Arrow Connector 68"/>
                                          <wps:cNvCnPr/>
                                          <wps:spPr>
                                            <a:xfrm flipV="1">
                                              <a:off x="215397" y="29046"/>
                                              <a:ext cx="323444" cy="3231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69" name="Text Box 69"/>
                                          <wps:cNvSpPr txBox="1"/>
                                          <wps:spPr>
                                            <a:xfrm>
                                              <a:off x="34305" y="108541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25765CB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0" name="Text Box 70"/>
                                          <wps:cNvSpPr txBox="1"/>
                                          <wps:spPr>
                                            <a:xfrm>
                                              <a:off x="174041" y="264600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8C51E28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1" name="Straight Arrow Connector 71"/>
                                          <wps:cNvCnPr/>
                                          <wps:spPr>
                                            <a:xfrm>
                                              <a:off x="219104" y="352755"/>
                                              <a:ext cx="0" cy="17536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2CDF9F2" id="Group 65" o:spid="_x0000_s1205" style="position:absolute;left:0;text-align:left;margin-left:1.65pt;margin-top:2.85pt;width:44.1pt;height:41.6pt;z-index:251694080;mso-width-relative:margin;mso-height-relative:margin" coordorigin="-211" coordsize="5599,5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">
                                  <v:shape id="Straight Arrow Connector 66" o:spid="_x0000_s1206" type="#_x0000_t32" style="position:absolute;left:-211;top:1659;width:2409;height:185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67" o:spid="_x0000_s1207" type="#_x0000_t202" style="position:absolute;left:2182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Qs6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SAfwe1L+gFy+gcAAP//AwBQSwECLQAUAAYACAAAACEA2+H2y+4AAACFAQAAEwAAAAAAAAAA&#10;AAAAAAAAAAAAW0NvbnRlbnRfVHlwZXNdLnhtbFBLAQItABQABgAIAAAAIQBa9CxbvwAAABUBAAAL&#10;AAAAAAAAAAAAAAAAAB8BAABfcmVscy8ucmVsc1BLAQItABQABgAIAAAAIQCKaQs6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6A1ADFE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68" o:spid="_x0000_s1208" type="#_x0000_t32" style="position:absolute;left:2153;top:290;width:3235;height:32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Text Box 69" o:spid="_x0000_s1209" type="#_x0000_t202" style="position:absolute;left:343;top:1085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rT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SAfw+1L+gFy+gcAAP//AwBQSwECLQAUAAYACAAAACEA2+H2y+4AAACFAQAAEwAAAAAAAAAA&#10;AAAAAAAAAAAAW0NvbnRlbnRfVHlwZXNdLnhtbFBLAQItABQABgAIAAAAIQBa9CxbvwAAABUBAAAL&#10;AAAAAAAAAAAAAAAAAB8BAABfcmVscy8ucmVsc1BLAQItABQABgAIAAAAIQCUujr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25765CB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0" o:spid="_x0000_s1210" type="#_x0000_t202" style="position:absolute;left:1740;top:2646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8C51E28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71" o:spid="_x0000_s1211" type="#_x0000_t32" style="position:absolute;left:2191;top:3527;width:0;height:17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18FC5406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3056" behindDoc="0" locked="0" layoutInCell="1" allowOverlap="1" wp14:anchorId="5CEC00B0" wp14:editId="64E34385">
                                  <wp:simplePos x="0" y="0"/>
                                  <wp:positionH relativeFrom="column">
                                    <wp:posOffset>27054</wp:posOffset>
                                  </wp:positionH>
                                  <wp:positionV relativeFrom="paragraph">
                                    <wp:posOffset>59489</wp:posOffset>
                                  </wp:positionV>
                                  <wp:extent cx="650546" cy="528288"/>
                                  <wp:effectExtent l="0" t="38100" r="35560" b="5715"/>
                                  <wp:wrapNone/>
                                  <wp:docPr id="575" name="Group 5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50546" cy="528288"/>
                                            <a:chOff x="55769" y="40516"/>
                                            <a:chExt cx="650981" cy="528321"/>
                                          </a:xfrm>
                                        </wpg:grpSpPr>
                                        <wps:wsp>
                                          <wps:cNvPr id="64" name="Straight Arrow Connector 64"/>
                                          <wps:cNvCnPr/>
                                          <wps:spPr>
                                            <a:xfrm>
                                              <a:off x="84500" y="365760"/>
                                              <a:ext cx="62225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2" name="Text Box 72"/>
                                          <wps:cNvSpPr txBox="1"/>
                                          <wps:spPr>
                                            <a:xfrm>
                                              <a:off x="55769" y="40516"/>
                                              <a:ext cx="245745" cy="26416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42B4B05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3" name="Straight Arrow Connector 73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74" name="Text Box 74"/>
                                          <wps:cNvSpPr txBox="1"/>
                                          <wps:spPr>
                                            <a:xfrm>
                                              <a:off x="225970" y="304677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27D557C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CEC00B0" id="Group 575" o:spid="_x0000_s1212" style="position:absolute;left:0;text-align:left;margin-left:2.15pt;margin-top:4.7pt;width:51.2pt;height:41.6pt;z-index:251693056;mso-width-relative:margin;mso-height-relative:margin" coordorigin="557,405" coordsize="6509,5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">
                                  <v:shape id="Straight Arrow Connector 64" o:spid="_x0000_s1213" type="#_x0000_t32" style="position:absolute;left:845;top:3657;width:62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72" o:spid="_x0000_s1214" type="#_x0000_t202" style="position:absolute;left:557;top:405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z5/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iYjuH9JP0DO/wAAAP//AwBQSwECLQAUAAYACAAAACEA2+H2y+4AAACFAQAAEwAAAAAAAAAA&#10;AAAAAAAAAAAAW0NvbnRlbnRfVHlwZXNdLnhtbFBLAQItABQABgAIAAAAIQBa9CxbvwAAABUBAAAL&#10;AAAAAAAAAAAAAAAAAB8BAABfcmVscy8ucmVsc1BLAQItABQABgAIAAAAIQAfxz5/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42B4B05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73" o:spid="_x0000_s1215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  <v:shape id="Text Box 74" o:spid="_x0000_s1216" type="#_x0000_t202" style="position:absolute;left:2259;top:3046;width:2534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gOQ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D/YgOQ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27D557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23302E97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F025912" w14:textId="77777777" w:rsidR="00FE7A32" w:rsidRPr="00C4512D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9A7C3F0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9893E3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تساو</w:t>
                  </w: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را به دست آور</w:t>
                  </w: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33"/>
                    <w:gridCol w:w="2594"/>
                  </w:tblGrid>
                  <w:tr w:rsidR="00FE7A32" w14:paraId="15E01CD0" w14:textId="77777777" w:rsidTr="00F77E6D">
                    <w:tc>
                      <w:tcPr>
                        <w:tcW w:w="2433" w:type="dxa"/>
                      </w:tcPr>
                      <w:p w14:paraId="0125DA65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700" w:dyaOrig="740" w14:anchorId="46EC60A7">
                            <v:shape id="_x0000_i1166" type="#_x0000_t75" style="width:76.15pt;height:33.9pt" o:ole="">
                              <v:imagedata r:id="rId293" o:title=""/>
                            </v:shape>
                            <o:OLEObject Type="Embed" ProgID="Equation.DSMT4" ShapeID="_x0000_i1166" DrawAspect="Content" ObjectID="_1806665029" r:id="rId294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24381090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880" w:dyaOrig="740" w14:anchorId="7544B617">
                            <v:shape id="_x0000_i1167" type="#_x0000_t75" style="width:84.4pt;height:33.9pt" o:ole="">
                              <v:imagedata r:id="rId295" o:title=""/>
                            </v:shape>
                            <o:OLEObject Type="Embed" ProgID="Equation.DSMT4" ShapeID="_x0000_i1167" DrawAspect="Content" ObjectID="_1806665030" r:id="rId296"/>
                          </w:object>
                        </w:r>
                      </w:p>
                    </w:tc>
                  </w:tr>
                  <w:tr w:rsidR="00FE7A32" w14:paraId="65D2FE4F" w14:textId="77777777" w:rsidTr="00F77E6D">
                    <w:tc>
                      <w:tcPr>
                        <w:tcW w:w="2433" w:type="dxa"/>
                      </w:tcPr>
                      <w:p w14:paraId="51BE14E4" w14:textId="77777777" w:rsidR="00FE7A32" w:rsidRPr="005F473F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20" w:dyaOrig="740" w14:anchorId="680A7EDF">
                            <v:shape id="_x0000_i1168" type="#_x0000_t75" style="width:58.15pt;height:32.55pt" o:ole="">
                              <v:imagedata r:id="rId297" o:title=""/>
                            </v:shape>
                            <o:OLEObject Type="Embed" ProgID="Equation.DSMT4" ShapeID="_x0000_i1168" DrawAspect="Content" ObjectID="_1806665031" r:id="rId298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04344F4D" w14:textId="77777777" w:rsidR="00FE7A32" w:rsidRPr="005F473F" w:rsidRDefault="00FE7A3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920" w:dyaOrig="740" w14:anchorId="75B22E37">
                            <v:shape id="_x0000_i1169" type="#_x0000_t75" style="width:87.95pt;height:34.6pt" o:ole="">
                              <v:imagedata r:id="rId299" o:title=""/>
                            </v:shape>
                            <o:OLEObject Type="Embed" ProgID="Equation.DSMT4" ShapeID="_x0000_i1169" DrawAspect="Content" ObjectID="_1806665032" r:id="rId300"/>
                          </w:object>
                        </w:r>
                      </w:p>
                    </w:tc>
                  </w:tr>
                </w:tbl>
                <w:p w14:paraId="6A730586" w14:textId="77777777" w:rsidR="00FE7A32" w:rsidRPr="00090EBF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D495D28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414BB5C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A6484D8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ضرب عدد در بردار</w:t>
                  </w:r>
                </w:p>
              </w:tc>
            </w:tr>
            <w:tr w:rsidR="00FE7A32" w:rsidRPr="00CC1410" w14:paraId="4C181B4F" w14:textId="77777777" w:rsidTr="00F77E6D">
              <w:trPr>
                <w:trHeight w:val="35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287D02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1248" behindDoc="0" locked="0" layoutInCell="1" allowOverlap="1" wp14:anchorId="7DA21F27" wp14:editId="4F921334">
                            <wp:simplePos x="0" y="0"/>
                            <wp:positionH relativeFrom="column">
                              <wp:posOffset>-48788</wp:posOffset>
                            </wp:positionH>
                            <wp:positionV relativeFrom="paragraph">
                              <wp:posOffset>201660</wp:posOffset>
                            </wp:positionV>
                            <wp:extent cx="800670" cy="536977"/>
                            <wp:effectExtent l="0" t="0" r="57150" b="34925"/>
                            <wp:wrapNone/>
                            <wp:docPr id="75" name="Group 7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00670" cy="536977"/>
                                      <a:chOff x="364997" y="-637161"/>
                                      <a:chExt cx="800811" cy="537038"/>
                                    </a:xfrm>
                                  </wpg:grpSpPr>
                                  <wps:wsp>
                                    <wps:cNvPr id="76" name="Straight Arrow Connector 76"/>
                                    <wps:cNvCnPr/>
                                    <wps:spPr>
                                      <a:xfrm flipH="1">
                                        <a:off x="648796" y="-515994"/>
                                        <a:ext cx="504089" cy="216024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4" name="Straight Arrow Connector 84"/>
                                    <wps:cNvCnPr/>
                                    <wps:spPr>
                                      <a:xfrm>
                                        <a:off x="687906" y="-166612"/>
                                        <a:ext cx="47790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5" name="Text Box 85"/>
                                    <wps:cNvSpPr txBox="1"/>
                                    <wps:spPr>
                                      <a:xfrm>
                                        <a:off x="824991" y="-637161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487269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6" name="Text Box 86"/>
                                    <wps:cNvSpPr txBox="1"/>
                                    <wps:spPr>
                                      <a:xfrm>
                                        <a:off x="773206" y="-364283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B12B4C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7" name="Straight Arrow Connector 87"/>
                                    <wps:cNvCnPr/>
                                    <wps:spPr>
                                      <a:xfrm>
                                        <a:off x="560529" y="-484744"/>
                                        <a:ext cx="0" cy="28803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8" name="Text Box 88"/>
                                    <wps:cNvSpPr txBox="1"/>
                                    <wps:spPr>
                                      <a:xfrm>
                                        <a:off x="364997" y="-508976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168077E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DA21F27" id="Group 75" o:spid="_x0000_s1217" style="position:absolute;left:0;text-align:left;margin-left:-3.85pt;margin-top:15.9pt;width:63.05pt;height:42.3pt;z-index:251701248;mso-width-relative:margin;mso-height-relative:margin" coordorigin="3649,-6371" coordsize="8008,5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">
                            <v:shape id="Straight Arrow Connector 76" o:spid="_x0000_s1218" type="#_x0000_t32" style="position:absolute;left:6487;top:-5159;width:5041;height:2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" strokecolor="black [3200]" strokeweight="1.5pt">
                              <v:stroke endarrow="block" joinstyle="miter"/>
                            </v:shape>
                            <v:shape id="Straight Arrow Connector 84" o:spid="_x0000_s1219" type="#_x0000_t32" style="position:absolute;left:6879;top:-1666;width:47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" strokecolor="black [3200]" strokeweight="1.5pt">
                              <v:stroke endarrow="block" joinstyle="miter"/>
                            </v:shape>
                            <v:shape id="Text Box 85" o:spid="_x0000_s1220" type="#_x0000_t202" style="position:absolute;left:8249;top:-6371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487269F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86" o:spid="_x0000_s1221" type="#_x0000_t202" style="position:absolute;left:7732;top:-3642;width:2533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5B12B4CD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87" o:spid="_x0000_s1222" type="#_x0000_t32" style="position:absolute;left:5605;top:-4847;width:0;height:28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" strokecolor="windowText" strokeweight="1.5pt">
                              <v:stroke endarrow="block" joinstyle="miter"/>
                            </v:shape>
                            <v:shape id="Text Box 88" o:spid="_x0000_s1223" type="#_x0000_t202" style="position:absolute;left:3649;top:-5089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nmy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jU1f0g+Qs38AAAD//wMAUEsBAi0AFAAGAAgAAAAhANvh9svuAAAAhQEAABMAAAAAAAAAAAAA&#10;AAAAAAAAAFtDb250ZW50X1R5cGVzXS54bWxQSwECLQAUAAYACAAAACEAWvQsW78AAAAVAQAACwAA&#10;AAAAAAAAAAAAAAAfAQAAX3JlbHMvLnJlbHNQSwECLQAUAAYACAAAACEAS/p5ss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1168077E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 توجه به بردارها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a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b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و </w:t>
                  </w:r>
                  <w:r w:rsidRPr="00B02D86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c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داده شده</w:t>
                  </w:r>
                  <w:r w:rsidRPr="006015F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، بردار مورد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ظر را رسم کن</w:t>
                  </w:r>
                  <w:r w:rsidRPr="00B02D8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02D8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2F483A8F" w14:textId="77777777" w:rsidR="00FE7A32" w:rsidRPr="00B02D86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5B5512D7" w14:textId="77777777" w:rsidTr="00F77E6D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00FB5F1D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4FA3E1D3">
                            <v:shape id="_x0000_i1170" type="#_x0000_t75" style="width:57.45pt;height:15.9pt" o:ole="">
                              <v:imagedata r:id="rId301" o:title=""/>
                            </v:shape>
                            <o:OLEObject Type="Embed" ProgID="Equation.DSMT4" ShapeID="_x0000_i1170" DrawAspect="Content" ObjectID="_1806665033" r:id="rId30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67C99E0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80" w:dyaOrig="340" w14:anchorId="5D1B4094">
                            <v:shape id="_x0000_i1171" type="#_x0000_t75" style="width:47.75pt;height:15.9pt" o:ole="">
                              <v:imagedata r:id="rId303" o:title=""/>
                            </v:shape>
                            <o:OLEObject Type="Embed" ProgID="Equation.DSMT4" ShapeID="_x0000_i1171" DrawAspect="Content" ObjectID="_1806665034" r:id="rId304"/>
                          </w:object>
                        </w:r>
                      </w:p>
                      <w:p w14:paraId="35280503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57C8C430" w14:textId="77777777" w:rsidTr="00F77E6D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69C09845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7989614D">
                            <v:shape id="_x0000_i1172" type="#_x0000_t75" style="width:57.45pt;height:15.9pt" o:ole="">
                              <v:imagedata r:id="rId305" o:title=""/>
                            </v:shape>
                            <o:OLEObject Type="Embed" ProgID="Equation.DSMT4" ShapeID="_x0000_i1172" DrawAspect="Content" ObjectID="_1806665035" r:id="rId306"/>
                          </w:object>
                        </w:r>
                      </w:p>
                      <w:p w14:paraId="1C9E8AED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0944633E" w14:textId="77777777" w:rsidR="00FE7A3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40" w:dyaOrig="340" w14:anchorId="2666CAA0">
                            <v:shape id="_x0000_i1173" type="#_x0000_t75" style="width:45.7pt;height:15.9pt" o:ole="">
                              <v:imagedata r:id="rId307" o:title=""/>
                            </v:shape>
                            <o:OLEObject Type="Embed" ProgID="Equation.DSMT4" ShapeID="_x0000_i1173" DrawAspect="Content" ObjectID="_1806665036" r:id="rId308"/>
                          </w:object>
                        </w:r>
                      </w:p>
                      <w:p w14:paraId="1F9FFD65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4C1B3DA1" w14:textId="77777777" w:rsidR="00FE7A32" w:rsidRPr="00BE5AF6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585EDCC" w14:textId="77777777" w:rsidTr="00F77E6D">
              <w:trPr>
                <w:trHeight w:val="181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DC8D06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حاصل عبارت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ها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4F1B0B87" w14:textId="77777777" w:rsidR="00FE7A32" w:rsidRDefault="00FE7A32" w:rsidP="00F77E6D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880" w:dyaOrig="740" w14:anchorId="50781525">
                      <v:shape id="_x0000_i1174" type="#_x0000_t75" style="width:76.15pt;height:31.15pt" o:ole="">
                        <v:imagedata r:id="rId309" o:title=""/>
                      </v:shape>
                      <o:OLEObject Type="Embed" ProgID="Equation.DSMT4" ShapeID="_x0000_i1174" DrawAspect="Content" ObjectID="_1806665037" r:id="rId310"/>
                    </w:object>
                  </w:r>
                </w:p>
                <w:p w14:paraId="5B96068B" w14:textId="77777777" w:rsidR="00FE7A32" w:rsidRPr="006015F2" w:rsidRDefault="00FE7A32" w:rsidP="00F77E6D">
                  <w:pPr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980" w:dyaOrig="740" w14:anchorId="29D00F0C">
                      <v:shape id="_x0000_i1175" type="#_x0000_t75" style="width:81pt;height:31.15pt" o:ole="">
                        <v:imagedata r:id="rId311" o:title=""/>
                      </v:shape>
                      <o:OLEObject Type="Embed" ProgID="Equation.DSMT4" ShapeID="_x0000_i1175" DrawAspect="Content" ObjectID="_1806665038" r:id="rId312"/>
                    </w:object>
                  </w:r>
                </w:p>
              </w:tc>
            </w:tr>
            <w:tr w:rsidR="00FE7A32" w:rsidRPr="00CC1410" w14:paraId="1F7C50B6" w14:textId="77777777" w:rsidTr="00F77E6D">
              <w:trPr>
                <w:trHeight w:val="17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E0062C9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معادله ها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ختصات ز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6C67CFE2" w14:textId="77777777" w:rsidTr="00F77E6D">
                    <w:trPr>
                      <w:trHeight w:val="928"/>
                    </w:trPr>
                    <w:tc>
                      <w:tcPr>
                        <w:tcW w:w="2508" w:type="dxa"/>
                      </w:tcPr>
                      <w:p w14:paraId="0FDA6AED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40" w:dyaOrig="740" w14:anchorId="2DDE1AB3">
                            <v:shape id="_x0000_i1176" type="#_x0000_t75" style="width:60.9pt;height:34.6pt" o:ole="">
                              <v:imagedata r:id="rId313" o:title=""/>
                            </v:shape>
                            <o:OLEObject Type="Embed" ProgID="Equation.DSMT4" ShapeID="_x0000_i1176" DrawAspect="Content" ObjectID="_1806665039" r:id="rId31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944B886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40" w:dyaOrig="740" w14:anchorId="3CB3089D">
                            <v:shape id="_x0000_i1177" type="#_x0000_t75" style="width:51.95pt;height:34.6pt" o:ole="">
                              <v:imagedata r:id="rId315" o:title=""/>
                            </v:shape>
                            <o:OLEObject Type="Embed" ProgID="Equation.DSMT4" ShapeID="_x0000_i1177" DrawAspect="Content" ObjectID="_1806665040" r:id="rId316"/>
                          </w:object>
                        </w:r>
                      </w:p>
                    </w:tc>
                  </w:tr>
                </w:tbl>
                <w:p w14:paraId="659EFDD2" w14:textId="77777777" w:rsidR="00FE7A32" w:rsidRDefault="00FE7A32" w:rsidP="00F77E6D">
                  <w:pPr>
                    <w:pStyle w:val="ListParagraph"/>
                    <w:ind w:left="360"/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F310D69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E7A32" w:rsidRPr="00CC1410" w14:paraId="4A23AD10" w14:textId="77777777" w:rsidTr="00F77E6D">
              <w:trPr>
                <w:trHeight w:val="22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17DC774C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در هر مورد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ا توجه به بردارها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b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a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ختصات بردار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AmuzehNewNormalPS"/>
                      <w:sz w:val="28"/>
                      <w:szCs w:val="28"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c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به دست آور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132"/>
                    <w:gridCol w:w="1885"/>
                  </w:tblGrid>
                  <w:tr w:rsidR="00FE7A32" w14:paraId="318A9D81" w14:textId="77777777" w:rsidTr="00F77E6D">
                    <w:tc>
                      <w:tcPr>
                        <w:tcW w:w="3132" w:type="dxa"/>
                        <w:vAlign w:val="center"/>
                      </w:tcPr>
                      <w:p w14:paraId="7FD965B6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240" w:dyaOrig="340" w14:anchorId="3B5E42BB">
                            <v:shape id="_x0000_i1178" type="#_x0000_t75" style="width:56.1pt;height:15.9pt" o:ole="">
                              <v:imagedata r:id="rId317" o:title=""/>
                            </v:shape>
                            <o:OLEObject Type="Embed" ProgID="Equation.DSMT4" ShapeID="_x0000_i1178" DrawAspect="Content" ObjectID="_1806665041" r:id="rId318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522005C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80" w:dyaOrig="740" w14:anchorId="2A32D5A7">
                            <v:shape id="_x0000_i1179" type="#_x0000_t75" style="width:74.75pt;height:31.85pt" o:ole="">
                              <v:imagedata r:id="rId319" o:title=""/>
                            </v:shape>
                            <o:OLEObject Type="Embed" ProgID="Equation.DSMT4" ShapeID="_x0000_i1179" DrawAspect="Content" ObjectID="_1806665042" r:id="rId320"/>
                          </w:object>
                        </w:r>
                      </w:p>
                    </w:tc>
                  </w:tr>
                  <w:tr w:rsidR="00FE7A32" w14:paraId="4B7194DC" w14:textId="77777777" w:rsidTr="00F77E6D">
                    <w:tc>
                      <w:tcPr>
                        <w:tcW w:w="3132" w:type="dxa"/>
                        <w:vAlign w:val="center"/>
                      </w:tcPr>
                      <w:p w14:paraId="2DC91B28" w14:textId="77777777" w:rsidR="00FE7A32" w:rsidRPr="006015F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59" w:dyaOrig="340" w14:anchorId="7B3B39B6">
                            <v:shape id="_x0000_i1180" type="#_x0000_t75" style="width:60.25pt;height:15.9pt" o:ole="">
                              <v:imagedata r:id="rId321" o:title=""/>
                            </v:shape>
                            <o:OLEObject Type="Embed" ProgID="Equation.DSMT4" ShapeID="_x0000_i1180" DrawAspect="Content" ObjectID="_1806665043" r:id="rId322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17239757" w14:textId="77777777" w:rsidR="00FE7A32" w:rsidRPr="006015F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19" w:dyaOrig="740" w14:anchorId="2A21F75A">
                            <v:shape id="_x0000_i1181" type="#_x0000_t75" style="width:70.55pt;height:31.15pt" o:ole="">
                              <v:imagedata r:id="rId323" o:title=""/>
                            </v:shape>
                            <o:OLEObject Type="Embed" ProgID="Equation.DSMT4" ShapeID="_x0000_i1181" DrawAspect="Content" ObjectID="_1806665044" r:id="rId324"/>
                          </w:object>
                        </w:r>
                      </w:p>
                    </w:tc>
                  </w:tr>
                </w:tbl>
                <w:p w14:paraId="5F6894DC" w14:textId="77777777" w:rsidR="00FE7A32" w:rsidRPr="00086D93" w:rsidRDefault="00FE7A32" w:rsidP="00F77E6D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7E8ABA7" w14:textId="77777777" w:rsidTr="00F77E6D">
              <w:trPr>
                <w:trHeight w:val="28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55B3234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هر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ردار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رو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امتدادها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اده شده تج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ه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545DBDFA" w14:textId="77777777" w:rsidR="00FE7A32" w:rsidRPr="0017746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8176" behindDoc="0" locked="0" layoutInCell="1" allowOverlap="1" wp14:anchorId="31F78B6E" wp14:editId="00ACD720">
                            <wp:simplePos x="0" y="0"/>
                            <wp:positionH relativeFrom="column">
                              <wp:posOffset>1838325</wp:posOffset>
                            </wp:positionH>
                            <wp:positionV relativeFrom="paragraph">
                              <wp:posOffset>50165</wp:posOffset>
                            </wp:positionV>
                            <wp:extent cx="1140019" cy="631062"/>
                            <wp:effectExtent l="0" t="19050" r="22225" b="36195"/>
                            <wp:wrapNone/>
                            <wp:docPr id="89" name="Group 8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140019" cy="631062"/>
                                      <a:chOff x="106334" y="504"/>
                                      <a:chExt cx="2015293" cy="1078568"/>
                                    </a:xfrm>
                                  </wpg:grpSpPr>
                                  <wps:wsp>
                                    <wps:cNvPr id="90" name="Straight Arrow Connector 90"/>
                                    <wps:cNvCnPr/>
                                    <wps:spPr>
                                      <a:xfrm rot="10800000" flipH="1" flipV="1">
                                        <a:off x="417831" y="1174"/>
                                        <a:ext cx="1242558" cy="89690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1" name="Straight Connector 91"/>
                                    <wps:cNvCnPr/>
                                    <wps:spPr>
                                      <a:xfrm rot="10800000" flipH="1" flipV="1">
                                        <a:off x="418025" y="505"/>
                                        <a:ext cx="1703602" cy="504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2" name="Straight Connector 92"/>
                                    <wps:cNvCnPr/>
                                    <wps:spPr>
                                      <a:xfrm rot="10800000" flipV="1">
                                        <a:off x="106334" y="504"/>
                                        <a:ext cx="311588" cy="107856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D597B85" id="Group 89" o:spid="_x0000_s1026" style="position:absolute;left:0;text-align:left;margin-left:144.75pt;margin-top:3.95pt;width:89.75pt;height:49.7pt;rotation:180;flip:x;z-index:251698176;mso-width-relative:margin;mso-height-relative:margin" coordorigin="1063,5" coordsize="20152,10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">
                            <v:shape id="Straight Arrow Connector 90" o:spid="_x0000_s1027" type="#_x0000_t32" style="position:absolute;left:4178;top:11;width:12425;height:8969;rotation:1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" strokecolor="black [3213]" strokeweight="3pt">
                              <v:stroke endarrow="block" joinstyle="miter"/>
                            </v:shape>
                            <v:line id="Straight Connector 91" o:spid="_x0000_s1028" style="position:absolute;rotation:180;flip:x y;visibility:visible;mso-wrap-style:square" from="4180,5" to="21216,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92" o:spid="_x0000_s1029" style="position:absolute;rotation:180;flip:y;visibility:visible;mso-wrap-style:square" from="1063,5" to="4179,10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7152" behindDoc="0" locked="0" layoutInCell="1" allowOverlap="1" wp14:anchorId="01C5AA24" wp14:editId="171CCD72">
                            <wp:simplePos x="0" y="0"/>
                            <wp:positionH relativeFrom="column">
                              <wp:posOffset>41749</wp:posOffset>
                            </wp:positionH>
                            <wp:positionV relativeFrom="paragraph">
                              <wp:posOffset>27819</wp:posOffset>
                            </wp:positionV>
                            <wp:extent cx="1211305" cy="653307"/>
                            <wp:effectExtent l="0" t="19050" r="27305" b="33020"/>
                            <wp:wrapNone/>
                            <wp:docPr id="93" name="Group 9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211305" cy="653307"/>
                                      <a:chOff x="0" y="0"/>
                                      <a:chExt cx="1762369" cy="918308"/>
                                    </a:xfrm>
                                  </wpg:grpSpPr>
                                  <wps:wsp>
                                    <wps:cNvPr id="94" name="Straight Arrow Connector 94"/>
                                    <wps:cNvCnPr/>
                                    <wps:spPr>
                                      <a:xfrm>
                                        <a:off x="418123" y="0"/>
                                        <a:ext cx="800625" cy="513422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5" name="Straight Connector 95"/>
                                    <wps:cNvCnPr/>
                                    <wps:spPr>
                                      <a:xfrm>
                                        <a:off x="418123" y="0"/>
                                        <a:ext cx="1344246" cy="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6" name="Straight Connector 96"/>
                                    <wps:cNvCnPr/>
                                    <wps:spPr>
                                      <a:xfrm flipH="1">
                                        <a:off x="0" y="0"/>
                                        <a:ext cx="418123" cy="91830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3B600D3" id="Group 93" o:spid="_x0000_s1026" style="position:absolute;left:0;text-align:left;margin-left:3.3pt;margin-top:2.2pt;width:95.4pt;height:51.45pt;z-index:251697152;mso-width-relative:margin;mso-height-relative:margin" coordsize="17623,9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">
                            <v:shape id="Straight Arrow Connector 94" o:spid="_x0000_s1027" type="#_x0000_t32" style="position:absolute;left:4181;width:8006;height:51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" strokecolor="black [3213]" strokeweight="3pt">
                              <v:stroke endarrow="block" joinstyle="miter"/>
                            </v:shape>
                            <v:line id="Straight Connector 95" o:spid="_x0000_s1028" style="position:absolute;visibility:visible;mso-wrap-style:square" from="4181,0" to="1762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96" o:spid="_x0000_s1029" style="position:absolute;flip:x;visibility:visible;mso-wrap-style:square" from="0,0" to="4181,9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  <w:p w14:paraId="2B4DEF78" w14:textId="77777777" w:rsidR="00FE7A32" w:rsidRPr="00BE5A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9200" behindDoc="0" locked="0" layoutInCell="1" allowOverlap="1" wp14:anchorId="47024D64" wp14:editId="3E5FBEA5">
                            <wp:simplePos x="0" y="0"/>
                            <wp:positionH relativeFrom="column">
                              <wp:posOffset>1783080</wp:posOffset>
                            </wp:positionH>
                            <wp:positionV relativeFrom="paragraph">
                              <wp:posOffset>596750</wp:posOffset>
                            </wp:positionV>
                            <wp:extent cx="1249777" cy="688432"/>
                            <wp:effectExtent l="0" t="0" r="26670" b="16510"/>
                            <wp:wrapNone/>
                            <wp:docPr id="97" name="Group 9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249777" cy="688432"/>
                                      <a:chOff x="-57446" y="-70003"/>
                                      <a:chExt cx="1817813" cy="968151"/>
                                    </a:xfrm>
                                  </wpg:grpSpPr>
                                  <wps:wsp>
                                    <wps:cNvPr id="98" name="Straight Arrow Connector 98"/>
                                    <wps:cNvCnPr/>
                                    <wps:spPr>
                                      <a:xfrm rot="10800000" flipH="1">
                                        <a:off x="702086" y="106330"/>
                                        <a:ext cx="158" cy="79180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9" name="Straight Connector 99"/>
                                    <wps:cNvCnPr/>
                                    <wps:spPr>
                                      <a:xfrm rot="10800000" flipH="1">
                                        <a:off x="702007" y="365227"/>
                                        <a:ext cx="1058360" cy="53292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0" name="Straight Connector 100"/>
                                    <wps:cNvCnPr/>
                                    <wps:spPr>
                                      <a:xfrm rot="10800000" flipH="1" flipV="1">
                                        <a:off x="-57446" y="-70003"/>
                                        <a:ext cx="759532" cy="96815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36BFB66" id="Group 97" o:spid="_x0000_s1026" style="position:absolute;left:0;text-align:left;margin-left:140.4pt;margin-top:47pt;width:98.4pt;height:54.2pt;rotation:180;flip:x;z-index:251699200;mso-width-relative:margin;mso-height-relative:margin" coordorigin="-574,-700" coordsize="18178,9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">
                            <v:shape id="Straight Arrow Connector 98" o:spid="_x0000_s1027" type="#_x0000_t32" style="position:absolute;left:7020;top:1063;width:2;height:7918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" strokecolor="black [3213]" strokeweight="3pt">
                              <v:stroke endarrow="block" joinstyle="miter"/>
                            </v:shape>
                            <v:line id="Straight Connector 99" o:spid="_x0000_s1028" style="position:absolute;rotation:180;flip:x;visibility:visible;mso-wrap-style:square" from="7020,3652" to="17603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100" o:spid="_x0000_s1029" style="position:absolute;rotation:180;flip:x y;visibility:visible;mso-wrap-style:square" from="-574,-700" to="7020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0224" behindDoc="0" locked="0" layoutInCell="1" allowOverlap="1" wp14:anchorId="7A21A2D8" wp14:editId="77712FAD">
                            <wp:simplePos x="0" y="0"/>
                            <wp:positionH relativeFrom="column">
                              <wp:posOffset>273786</wp:posOffset>
                            </wp:positionH>
                            <wp:positionV relativeFrom="paragraph">
                              <wp:posOffset>598726</wp:posOffset>
                            </wp:positionV>
                            <wp:extent cx="779060" cy="594182"/>
                            <wp:effectExtent l="19050" t="0" r="21590" b="34925"/>
                            <wp:wrapNone/>
                            <wp:docPr id="101" name="Group 10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>
                                      <a:off x="0" y="0"/>
                                      <a:ext cx="779060" cy="594182"/>
                                      <a:chOff x="-158717" y="366000"/>
                                      <a:chExt cx="1133767" cy="835952"/>
                                    </a:xfrm>
                                  </wpg:grpSpPr>
                                  <wps:wsp>
                                    <wps:cNvPr id="102" name="Straight Arrow Connector 102"/>
                                    <wps:cNvCnPr/>
                                    <wps:spPr>
                                      <a:xfrm rot="10800000" flipV="1">
                                        <a:off x="211416" y="381327"/>
                                        <a:ext cx="763634" cy="57275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3" name="Straight Connector 103"/>
                                    <wps:cNvCnPr/>
                                    <wps:spPr>
                                      <a:xfrm rot="10800000" flipH="1">
                                        <a:off x="975050" y="366000"/>
                                        <a:ext cx="0" cy="835952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4" name="Straight Connector 104"/>
                                    <wps:cNvCnPr/>
                                    <wps:spPr>
                                      <a:xfrm rot="10800000" flipH="1" flipV="1">
                                        <a:off x="-158717" y="366002"/>
                                        <a:ext cx="1132425" cy="47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71ACF53" id="Group 101" o:spid="_x0000_s1026" style="position:absolute;left:0;text-align:left;margin-left:21.55pt;margin-top:47.15pt;width:61.35pt;height:46.8pt;rotation:180;z-index:251700224;mso-width-relative:margin;mso-height-relative:margin" coordorigin="-1587,3660" coordsize="11337,8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">
                            <v:shape id="Straight Arrow Connector 102" o:spid="_x0000_s1027" type="#_x0000_t32" style="position:absolute;left:2114;top:3813;width:7636;height:5727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" strokecolor="black [3213]" strokeweight="3pt">
                              <v:stroke endarrow="block" joinstyle="miter"/>
                            </v:shape>
                            <v:line id="Straight Connector 103" o:spid="_x0000_s1028" style="position:absolute;rotation:180;flip:x;visibility:visible;mso-wrap-style:square" from="9750,3660" to="9750,12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" strokecolor="black [3213]" strokeweight="1pt">
                              <v:stroke joinstyle="miter"/>
                            </v:line>
                            <v:line id="Straight Connector 104" o:spid="_x0000_s1029" style="position:absolute;rotation:180;flip:x y;visibility:visible;mso-wrap-style:square" from="-1587,3660" to="9737,3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</w:tc>
            </w:tr>
            <w:tr w:rsidR="00FE7A32" w:rsidRPr="00CC1410" w14:paraId="369DB67D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0E166F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B7F8854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ردارها</w:t>
                  </w:r>
                  <w:r w:rsidRPr="00EB5B1C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واحد مختصات</w:t>
                  </w:r>
                </w:p>
              </w:tc>
            </w:tr>
            <w:tr w:rsidR="00FE7A32" w:rsidRPr="00CC1410" w14:paraId="72FA5640" w14:textId="77777777" w:rsidTr="00F77E6D">
              <w:trPr>
                <w:trHeight w:val="182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6EA72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طرف د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زیر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نو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FE7A32" w14:paraId="2CABF39E" w14:textId="77777777" w:rsidTr="00F77E6D">
                    <w:tc>
                      <w:tcPr>
                        <w:tcW w:w="1672" w:type="dxa"/>
                      </w:tcPr>
                      <w:p w14:paraId="3F10A4BE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741AF176">
                            <v:shape id="_x0000_i1182" type="#_x0000_t75" style="width:31.85pt;height:31.85pt" o:ole="">
                              <v:imagedata r:id="rId325" o:title=""/>
                            </v:shape>
                            <o:OLEObject Type="Embed" ProgID="Equation.DSMT4" ShapeID="_x0000_i1182" DrawAspect="Content" ObjectID="_1806665045" r:id="rId326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7C8CF1B9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48AE3DCB">
                            <v:shape id="_x0000_i1183" type="#_x0000_t75" style="width:31.85pt;height:31.85pt" o:ole="">
                              <v:imagedata r:id="rId327" o:title=""/>
                            </v:shape>
                            <o:OLEObject Type="Embed" ProgID="Equation.DSMT4" ShapeID="_x0000_i1183" DrawAspect="Content" ObjectID="_1806665046" r:id="rId328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46224B34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00" w:dyaOrig="740" w14:anchorId="5F856D62">
                            <v:shape id="_x0000_i1184" type="#_x0000_t75" style="width:30.45pt;height:31.85pt" o:ole="">
                              <v:imagedata r:id="rId329" o:title=""/>
                            </v:shape>
                            <o:OLEObject Type="Embed" ProgID="Equation.DSMT4" ShapeID="_x0000_i1184" DrawAspect="Content" ObjectID="_1806665047" r:id="rId330"/>
                          </w:object>
                        </w:r>
                      </w:p>
                    </w:tc>
                  </w:tr>
                  <w:tr w:rsidR="00FE7A32" w14:paraId="1B5BD198" w14:textId="77777777" w:rsidTr="00F77E6D">
                    <w:tc>
                      <w:tcPr>
                        <w:tcW w:w="1672" w:type="dxa"/>
                      </w:tcPr>
                      <w:p w14:paraId="5BADB330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20" w:dyaOrig="740" w14:anchorId="1CC2443C">
                            <v:shape id="_x0000_i1185" type="#_x0000_t75" style="width:47.75pt;height:31.85pt" o:ole="">
                              <v:imagedata r:id="rId331" o:title=""/>
                            </v:shape>
                            <o:OLEObject Type="Embed" ProgID="Equation.DSMT4" ShapeID="_x0000_i1185" DrawAspect="Content" ObjectID="_1806665048" r:id="rId332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31C01A85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63C08065">
                            <v:shape id="_x0000_i1186" type="#_x0000_t75" style="width:69.25pt;height:31.85pt" o:ole="">
                              <v:imagedata r:id="rId333" o:title=""/>
                            </v:shape>
                            <o:OLEObject Type="Embed" ProgID="Equation.DSMT4" ShapeID="_x0000_i1186" DrawAspect="Content" ObjectID="_1806665049" r:id="rId334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31C6313D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480" w:dyaOrig="740" w14:anchorId="6B0A9149">
                            <v:shape id="_x0000_i1187" type="#_x0000_t75" style="width:63.7pt;height:31.85pt" o:ole="">
                              <v:imagedata r:id="rId335" o:title=""/>
                            </v:shape>
                            <o:OLEObject Type="Embed" ProgID="Equation.DSMT4" ShapeID="_x0000_i1187" DrawAspect="Content" ObjectID="_1806665050" r:id="rId336"/>
                          </w:object>
                        </w:r>
                      </w:p>
                    </w:tc>
                  </w:tr>
                </w:tbl>
                <w:p w14:paraId="2C84854B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08FF4D82" w14:textId="77777777" w:rsidTr="00F77E6D">
              <w:trPr>
                <w:trHeight w:val="21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CBC47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عادله ها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مختصات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حل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32DBE8D7" w14:textId="77777777" w:rsidTr="00F77E6D">
                    <w:tc>
                      <w:tcPr>
                        <w:tcW w:w="2508" w:type="dxa"/>
                      </w:tcPr>
                      <w:p w14:paraId="0C3C122C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2100" w:dyaOrig="740" w14:anchorId="0F747B42">
                            <v:shape id="_x0000_i1188" type="#_x0000_t75" style="width:95.55pt;height:34.6pt" o:ole="">
                              <v:imagedata r:id="rId337" o:title=""/>
                            </v:shape>
                            <o:OLEObject Type="Embed" ProgID="Equation.DSMT4" ShapeID="_x0000_i1188" DrawAspect="Content" ObjectID="_1806665051" r:id="rId33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91E3C5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02A94F73">
                            <v:shape id="_x0000_i1189" type="#_x0000_t75" style="width:72.75pt;height:34.6pt" o:ole="">
                              <v:imagedata r:id="rId339" o:title=""/>
                            </v:shape>
                            <o:OLEObject Type="Embed" ProgID="Equation.DSMT4" ShapeID="_x0000_i1189" DrawAspect="Content" ObjectID="_1806665052" r:id="rId340"/>
                          </w:object>
                        </w:r>
                      </w:p>
                    </w:tc>
                  </w:tr>
                </w:tbl>
                <w:p w14:paraId="398045B7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FEAF5A4" w14:textId="77777777" w:rsidTr="00F77E6D">
              <w:trPr>
                <w:trHeight w:val="153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54D2767" w14:textId="77777777" w:rsidR="00FE7A32" w:rsidRPr="00266D6C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گر بردارها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ی </w:t>
                  </w:r>
                  <w:r w:rsidRPr="00266D6C">
                    <w:rPr>
                      <w:rFonts w:ascii="Vazirmatn" w:hAnsi="Vazirmatn"/>
                      <w:position w:val="-6"/>
                    </w:rPr>
                    <w:object w:dxaOrig="680" w:dyaOrig="340" w14:anchorId="3459924B">
                      <v:shape id="_x0000_i1190" type="#_x0000_t75" style="width:37.4pt;height:18.7pt" o:ole="">
                        <v:imagedata r:id="rId341" o:title=""/>
                      </v:shape>
                      <o:OLEObject Type="Embed" ProgID="Equation.DSMT4" ShapeID="_x0000_i1190" DrawAspect="Content" ObjectID="_1806665053" r:id="rId342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و</w:t>
                  </w:r>
                  <w:r w:rsidRPr="00266D6C">
                    <w:rPr>
                      <w:rFonts w:ascii="Vazirmatn" w:hAnsi="Vazirmatn"/>
                      <w:position w:val="-10"/>
                    </w:rPr>
                    <w:object w:dxaOrig="900" w:dyaOrig="380" w14:anchorId="6B4E24D5">
                      <v:shape id="_x0000_i1191" type="#_x0000_t75" style="width:49.85pt;height:20.1pt" o:ole="">
                        <v:imagedata r:id="rId343" o:title=""/>
                      </v:shape>
                      <o:OLEObject Type="Embed" ProgID="Equation.DSMT4" ShapeID="_x0000_i1191" DrawAspect="Content" ObjectID="_1806665054" r:id="rId344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شند، مختصات بردار 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یر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ا به دست آور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266D6C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bookmarkStart w:id="0" w:name="_Hlk175612844"/>
                <w:p w14:paraId="3BED7695" w14:textId="77777777" w:rsidR="00FE7A32" w:rsidRPr="00266D6C" w:rsidRDefault="00FE7A32" w:rsidP="00F77E6D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6"/>
                      <w:sz w:val="28"/>
                      <w:szCs w:val="28"/>
                    </w:rPr>
                    <w:object w:dxaOrig="1160" w:dyaOrig="340" w14:anchorId="2FE7EB34">
                      <v:shape id="_x0000_i1192" type="#_x0000_t75" style="width:63.7pt;height:18.7pt" o:ole="">
                        <v:imagedata r:id="rId345" o:title=""/>
                      </v:shape>
                      <o:OLEObject Type="Embed" ProgID="Equation.DSMT4" ShapeID="_x0000_i1192" DrawAspect="Content" ObjectID="_1806665055" r:id="rId346"/>
                    </w:object>
                  </w:r>
                  <w:bookmarkEnd w:id="0"/>
                  <w:r>
                    <w:rPr>
                      <w:rFonts w:ascii="Vazirmatn" w:hAnsi="Vazirmatn"/>
                      <w:sz w:val="28"/>
                      <w:szCs w:val="28"/>
                    </w:rPr>
                    <w:t xml:space="preserve">  </w:t>
                  </w:r>
                  <w:r w:rsidRPr="008779DD">
                    <w:rPr>
                      <w:rFonts w:hint="cs"/>
                      <w:noProof/>
                      <w:sz w:val="28"/>
                      <w:szCs w:val="28"/>
                      <w:rtl/>
                    </w:rPr>
                    <w:t xml:space="preserve">  </w:t>
                  </w:r>
                </w:p>
              </w:tc>
            </w:tr>
            <w:tr w:rsidR="00FE7A32" w:rsidRPr="00CC1410" w14:paraId="6CD15EB1" w14:textId="77777777" w:rsidTr="00F77E6D">
              <w:trPr>
                <w:trHeight w:val="18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3DE614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انند نمونه جدول زیر را کامل کنید</w:t>
                  </w:r>
                  <w:r w:rsidRPr="007A06F3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003"/>
                    <w:gridCol w:w="1003"/>
                    <w:gridCol w:w="1003"/>
                    <w:gridCol w:w="1004"/>
                    <w:gridCol w:w="1004"/>
                  </w:tblGrid>
                  <w:tr w:rsidR="00FE7A32" w14:paraId="54AA65AA" w14:textId="77777777" w:rsidTr="00F77E6D">
                    <w:tc>
                      <w:tcPr>
                        <w:tcW w:w="1003" w:type="dxa"/>
                      </w:tcPr>
                      <w:p w14:paraId="5547C72D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3DB0DB0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4CF283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A46477A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531056F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طول</w:t>
                        </w:r>
                      </w:p>
                    </w:tc>
                  </w:tr>
                  <w:tr w:rsidR="00FE7A32" w14:paraId="157A23DC" w14:textId="77777777" w:rsidTr="00F77E6D">
                    <w:tc>
                      <w:tcPr>
                        <w:tcW w:w="1003" w:type="dxa"/>
                      </w:tcPr>
                      <w:p w14:paraId="280B0BA4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ACA6719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1E1FFB9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61C4DA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6DBB34B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عرض</w:t>
                        </w:r>
                      </w:p>
                    </w:tc>
                  </w:tr>
                  <w:tr w:rsidR="00FE7A32" w14:paraId="2BDDA44A" w14:textId="77777777" w:rsidTr="00F77E6D">
                    <w:tc>
                      <w:tcPr>
                        <w:tcW w:w="1003" w:type="dxa"/>
                      </w:tcPr>
                      <w:p w14:paraId="09BE59B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668443BA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7B2721A4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4" w:type="dxa"/>
                      </w:tcPr>
                      <w:p w14:paraId="27428013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02272" behindDoc="0" locked="0" layoutInCell="1" allowOverlap="1" wp14:anchorId="4C3EFFC0" wp14:editId="27E644FD">
                                  <wp:simplePos x="0" y="0"/>
                                  <wp:positionH relativeFrom="column">
                                    <wp:posOffset>4939</wp:posOffset>
                                  </wp:positionH>
                                  <wp:positionV relativeFrom="paragraph">
                                    <wp:posOffset>127675</wp:posOffset>
                                  </wp:positionV>
                                  <wp:extent cx="430515" cy="246180"/>
                                  <wp:effectExtent l="0" t="38100" r="46355" b="20955"/>
                                  <wp:wrapNone/>
                                  <wp:docPr id="105" name="Straight Arrow Connector 10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430515" cy="24618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48601BAF" id="Straight Arrow Connector 105" o:spid="_x0000_s1026" type="#_x0000_t32" style="position:absolute;left:0;text-align:left;margin-left:.4pt;margin-top:10.05pt;width:33.9pt;height:19.4pt;flip:y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" strokecolor="black [3213]" strokeweight="1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004" w:type="dxa"/>
                      </w:tcPr>
                      <w:p w14:paraId="3D38172B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شکل تقریبی</w:t>
                        </w:r>
                      </w:p>
                    </w:tc>
                  </w:tr>
                </w:tbl>
                <w:p w14:paraId="70F47249" w14:textId="77777777" w:rsidR="00FE7A32" w:rsidRPr="005B0D9B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66F03D5" w14:textId="77777777" w:rsidTr="00F77E6D">
              <w:trPr>
                <w:trHeight w:val="9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2A9607" w14:textId="77777777" w:rsidR="00FE7A32" w:rsidRPr="001C7CB0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مله ز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است؟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وض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ه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7CA4968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C7CB0">
                    <w:rPr>
                      <w:rFonts w:cs="B Nazanin" w:hint="eastAsia"/>
                      <w:b/>
                      <w:bCs/>
                      <w:sz w:val="24"/>
                      <w:szCs w:val="24"/>
                      <w:rtl/>
                    </w:rPr>
                    <w:t>«اگر</w:t>
                  </w:r>
                  <w:r w:rsidRPr="001C7CB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 xml:space="preserve"> چند بردار با هم جمع شوند، بردار حاصل جمع از همه آنها بزرگ تر است.»</w:t>
                  </w:r>
                </w:p>
              </w:tc>
            </w:tr>
            <w:tr w:rsidR="00FE7A32" w:rsidRPr="00CC1410" w14:paraId="7D08B842" w14:textId="77777777" w:rsidTr="00F77E6D">
              <w:trPr>
                <w:trHeight w:val="32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BF2CF55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5291A7A6" w14:textId="77777777" w:rsidR="00FE7A32" w:rsidRPr="002568EF" w:rsidRDefault="00FE7A3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0726CCD3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:rsidRPr="00662518" w14:paraId="6973D014" w14:textId="77777777" w:rsidTr="00EC37D9">
        <w:trPr>
          <w:trHeight w:val="552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06FFE741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225766F5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E157D47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/>
                <w:b/>
                <w:bCs/>
                <w:sz w:val="28"/>
                <w:szCs w:val="28"/>
              </w:rPr>
              <w:t>6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0E480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مثلث</w:t>
            </w:r>
          </w:p>
        </w:tc>
      </w:tr>
      <w:tr w:rsidR="000826F2" w:rsidRPr="00662518" w14:paraId="472DBAFB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1B026D74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11B2BC4C" w14:textId="77777777" w:rsidTr="00F77E6D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5EE6C624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06AFFBB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3E18CE3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ابط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ۀ</w:t>
                  </w: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ف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ثاغورس</w:t>
                  </w:r>
                </w:p>
              </w:tc>
            </w:tr>
            <w:tr w:rsidR="000826F2" w:rsidRPr="00CC1410" w14:paraId="0DEC6A52" w14:textId="77777777" w:rsidTr="00F77E6D">
              <w:trPr>
                <w:trHeight w:val="478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4C3F9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شکل انداز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پ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7ACB6AE" w14:textId="77777777" w:rsidTr="00F77E6D">
                    <w:trPr>
                      <w:trHeight w:val="1224"/>
                    </w:trPr>
                    <w:tc>
                      <w:tcPr>
                        <w:tcW w:w="5017" w:type="dxa"/>
                      </w:tcPr>
                      <w:p w14:paraId="462FC4D7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4320" behindDoc="0" locked="0" layoutInCell="1" allowOverlap="1" wp14:anchorId="26058187" wp14:editId="3C46CEF7">
                                  <wp:simplePos x="0" y="0"/>
                                  <wp:positionH relativeFrom="column">
                                    <wp:posOffset>-54849</wp:posOffset>
                                  </wp:positionH>
                                  <wp:positionV relativeFrom="paragraph">
                                    <wp:posOffset>35903</wp:posOffset>
                                  </wp:positionV>
                                  <wp:extent cx="1319530" cy="765244"/>
                                  <wp:effectExtent l="0" t="38100" r="90170" b="0"/>
                                  <wp:wrapNone/>
                                  <wp:docPr id="106" name="Group 10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530" cy="765244"/>
                                            <a:chOff x="193140" y="0"/>
                                            <a:chExt cx="1319731" cy="765510"/>
                                          </a:xfrm>
                                        </wpg:grpSpPr>
                                        <wps:wsp>
                                          <wps:cNvPr id="107" name="Right Triangle 107"/>
                                          <wps:cNvSpPr/>
                                          <wps:spPr>
                                            <a:xfrm>
                                              <a:off x="329885" y="0"/>
                                              <a:ext cx="1182986" cy="601188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08" name="Text Box 12"/>
                                          <wps:cNvSpPr txBox="1"/>
                                          <wps:spPr>
                                            <a:xfrm>
                                              <a:off x="863097" y="25275"/>
                                              <a:ext cx="364251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2D78E3D" w14:textId="77777777" w:rsidR="00F77E6D" w:rsidRPr="00456741" w:rsidRDefault="00F77E6D" w:rsidP="000826F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position w:val="-8"/>
                                                  </w:rPr>
                                                  <w:object w:dxaOrig="363" w:dyaOrig="345" w14:anchorId="42A519B2">
                                                    <v:shape id="_x0000_i1194" type="#_x0000_t75" style="width:18.7pt;height:16.6pt" o:ole="">
                                                      <v:imagedata r:id="rId347" o:title=""/>
                                                    </v:shape>
                                                    <o:OLEObject Type="Embed" ProgID="Equation.DSMT4" ShapeID="_x0000_i1194" DrawAspect="Content" ObjectID="_1806665184" r:id="rId348"/>
                                                  </w:object>
                                                </w:r>
                                                <w:r w:rsidRPr="00456741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09" name="Text Box 12"/>
                                          <wps:cNvSpPr txBox="1"/>
                                          <wps:spPr>
                                            <a:xfrm>
                                              <a:off x="193140" y="154879"/>
                                              <a:ext cx="170844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A7BAB83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0" name="Text Box 12"/>
                                          <wps:cNvSpPr txBox="1"/>
                                          <wps:spPr>
                                            <a:xfrm>
                                              <a:off x="616557" y="520197"/>
                                              <a:ext cx="364251" cy="24531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55641B4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1" name="Rectangle 111"/>
                                          <wps:cNvSpPr/>
                                          <wps:spPr>
                                            <a:xfrm>
                                              <a:off x="328942" y="520197"/>
                                              <a:ext cx="83556" cy="835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6058187" id="Group 106" o:spid="_x0000_s1224" style="position:absolute;margin-left:-4.3pt;margin-top:2.85pt;width:103.9pt;height:60.25pt;z-index:251704320;mso-width-relative:margin;mso-height-relative:margin" coordorigin="1931" coordsize="13197,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"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107" o:spid="_x0000_s1225" type="#_x0000_t6" style="position:absolute;left:3298;width:11830;height:60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" filled="f" strokecolor="black [3213]" strokeweight="2.25pt"/>
                                  <v:shape id="Text Box 12" o:spid="_x0000_s1226" type="#_x0000_t202" style="position:absolute;left:8630;top:252;width:3643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2D78E3D" w14:textId="77777777" w:rsidR="00F77E6D" w:rsidRPr="00456741" w:rsidRDefault="00F77E6D" w:rsidP="000826F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57257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8"/>
                                            </w:rPr>
                                            <w:object w:dxaOrig="363" w:dyaOrig="345" w14:anchorId="42A519B2">
                                              <v:shape id="_x0000_i1194" type="#_x0000_t75" style="width:18.7pt;height:16.6pt" o:ole="">
                                                <v:imagedata r:id="rId347" o:title=""/>
                                              </v:shape>
                                              <o:OLEObject Type="Embed" ProgID="Equation.DSMT4" ShapeID="_x0000_i1194" DrawAspect="Content" ObjectID="_1806665184" r:id="rId349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27" type="#_x0000_t202" style="position:absolute;left:1931;top:1548;width:1708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A7BAB83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28" type="#_x0000_t202" style="position:absolute;left:6165;top:5201;width:3643;height:2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55641B4" w14:textId="77777777" w:rsidR="00F77E6D" w:rsidRPr="00A57257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111" o:spid="_x0000_s1229" style="position:absolute;left:3289;top:5201;width:835;height:8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" filled="f" strokecolor="black [3213]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319F4F29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0ACB938A" w14:textId="77777777" w:rsidTr="00F77E6D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47E9026F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5344" behindDoc="0" locked="0" layoutInCell="1" allowOverlap="1" wp14:anchorId="037EB90B" wp14:editId="2F8D9045">
                                  <wp:simplePos x="0" y="0"/>
                                  <wp:positionH relativeFrom="column">
                                    <wp:posOffset>-31388</wp:posOffset>
                                  </wp:positionH>
                                  <wp:positionV relativeFrom="paragraph">
                                    <wp:posOffset>183232</wp:posOffset>
                                  </wp:positionV>
                                  <wp:extent cx="1319673" cy="815432"/>
                                  <wp:effectExtent l="0" t="0" r="13970" b="3810"/>
                                  <wp:wrapNone/>
                                  <wp:docPr id="112" name="Group 11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673" cy="815432"/>
                                            <a:chOff x="-60184" y="222954"/>
                                            <a:chExt cx="1319673" cy="815432"/>
                                          </a:xfrm>
                                        </wpg:grpSpPr>
                                        <wps:wsp>
                                          <wps:cNvPr id="113" name="Right Triangle 113"/>
                                          <wps:cNvSpPr/>
                                          <wps:spPr>
                                            <a:xfrm rot="10800000">
                                              <a:off x="75324" y="240454"/>
                                              <a:ext cx="1182714" cy="60100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4" name="Text Box 12"/>
                                          <wps:cNvSpPr txBox="1"/>
                                          <wps:spPr>
                                            <a:xfrm>
                                              <a:off x="-60184" y="434351"/>
                                              <a:ext cx="206817" cy="25439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DE62C80" w14:textId="77777777" w:rsidR="00F77E6D" w:rsidRPr="00486A00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5" name="Text Box 12"/>
                                          <wps:cNvSpPr txBox="1"/>
                                          <wps:spPr>
                                            <a:xfrm>
                                              <a:off x="637455" y="786920"/>
                                              <a:ext cx="170805" cy="25146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976866A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4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6" name="Text Box 12"/>
                                          <wps:cNvSpPr txBox="1"/>
                                          <wps:spPr>
                                            <a:xfrm>
                                              <a:off x="502588" y="318446"/>
                                              <a:ext cx="364167" cy="2670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F0B658C" w14:textId="77777777" w:rsidR="00F77E6D" w:rsidRPr="00486A00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7" name="Rectangle 117"/>
                                          <wps:cNvSpPr/>
                                          <wps:spPr>
                                            <a:xfrm>
                                              <a:off x="98756" y="242668"/>
                                              <a:ext cx="1160733" cy="6163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8" name="Rectangle 118"/>
                                          <wps:cNvSpPr/>
                                          <wps:spPr>
                                            <a:xfrm>
                                              <a:off x="6635" y="222954"/>
                                              <a:ext cx="80510" cy="1308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37EB90B" id="Group 112" o:spid="_x0000_s1230" style="position:absolute;margin-left:-2.45pt;margin-top:14.45pt;width:103.9pt;height:64.2pt;z-index:251705344;mso-width-relative:margin;mso-height-relative:margin" coordorigin="-601,2229" coordsize="13196,81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">
                                  <v:shape id="Right Triangle 113" o:spid="_x0000_s1231" type="#_x0000_t6" style="position:absolute;left:753;top:2404;width:11827;height:6010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" filled="f" strokecolor="black [3213]" strokeweight="2.25pt"/>
                                  <v:shape id="Text Box 12" o:spid="_x0000_s1232" type="#_x0000_t202" style="position:absolute;left:-601;top:4343;width:2067;height:2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DE62C80" w14:textId="77777777" w:rsidR="00F77E6D" w:rsidRPr="00486A00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3" type="#_x0000_t202" style="position:absolute;left:6374;top:7869;width:1708;height:2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j9G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msDzmXCBTP4BAAD//wMAUEsBAi0AFAAGAAgAAAAhANvh9svuAAAAhQEAABMAAAAAAAAAAAAA&#10;AAAAAAAAAFtDb250ZW50X1R5cGVzXS54bWxQSwECLQAUAAYACAAAACEAWvQsW78AAAAVAQAACwAA&#10;AAAAAAAAAAAAAAAfAQAAX3JlbHMvLnJlbHNQSwECLQAUAAYACAAAACEA/Do/R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976866A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4" type="#_x0000_t202" style="position:absolute;left:5025;top:3184;width:3642;height:2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KEx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veG8H4mXCCnLwAAAP//AwBQSwECLQAUAAYACAAAACEA2+H2y+4AAACFAQAAEwAAAAAAAAAAAAAA&#10;AAAAAAAAW0NvbnRlbnRfVHlwZXNdLnhtbFBLAQItABQABgAIAAAAIQBa9CxbvwAAABUBAAALAAAA&#10;AAAAAAAAAAAAAB8BAABfcmVscy8ucmVsc1BLAQItABQABgAIAAAAIQAM6KEx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F0B658C" w14:textId="77777777" w:rsidR="00F77E6D" w:rsidRPr="00486A00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117" o:spid="_x0000_s1235" style="position:absolute;left:987;top:2426;width:11607;height:61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" filled="f" strokecolor="black [3213]" strokeweight="2.25pt"/>
                                  <v:rect id="Rectangle 118" o:spid="_x0000_s1236" style="position:absolute;left:66;top:2229;width:805;height:13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" fillcolor="white [3212]" stroked="f" strokeweight="1pt"/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                                                          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این شکل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>مستطیل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است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</w:t>
                        </w:r>
                      </w:p>
                      <w:p w14:paraId="510F3244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4F0841A7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5E1EADCC" w14:textId="77777777" w:rsidTr="00F77E6D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3EE7CFE1" w14:textId="77777777" w:rsidR="000826F2" w:rsidRDefault="000826F2" w:rsidP="00F77E6D">
                        <w:pPr>
                          <w:jc w:val="right"/>
                          <w:rPr>
                            <w:noProof/>
                            <w:rtl/>
                            <w:lang w:val="fa-IR"/>
                          </w:rPr>
                        </w:pPr>
                      </w:p>
                    </w:tc>
                  </w:tr>
                </w:tbl>
                <w:p w14:paraId="59FE5AC0" w14:textId="77777777" w:rsidR="000826F2" w:rsidRPr="00377F2F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22C3958C" w14:textId="77777777" w:rsidTr="00F77E6D">
              <w:trPr>
                <w:trHeight w:val="28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B774DA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Pr="00F754BA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قائم الزاویه بودن مثلث های زیر را بررسی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4CC4BBE" w14:textId="77777777" w:rsidTr="00F77E6D">
                    <w:trPr>
                      <w:trHeight w:val="1143"/>
                    </w:trPr>
                    <w:tc>
                      <w:tcPr>
                        <w:tcW w:w="5017" w:type="dxa"/>
                      </w:tcPr>
                      <w:p w14:paraId="360A975A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6368" behindDoc="0" locked="0" layoutInCell="1" allowOverlap="1" wp14:anchorId="64E48686" wp14:editId="2E09AC41">
                                  <wp:simplePos x="0" y="0"/>
                                  <wp:positionH relativeFrom="column">
                                    <wp:posOffset>190060</wp:posOffset>
                                  </wp:positionH>
                                  <wp:positionV relativeFrom="paragraph">
                                    <wp:posOffset>91587</wp:posOffset>
                                  </wp:positionV>
                                  <wp:extent cx="1064370" cy="812404"/>
                                  <wp:effectExtent l="152400" t="76200" r="0" b="0"/>
                                  <wp:wrapNone/>
                                  <wp:docPr id="119" name="Group 11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64370" cy="812404"/>
                                            <a:chOff x="0" y="-7069"/>
                                            <a:chExt cx="1212334" cy="964513"/>
                                          </a:xfrm>
                                        </wpg:grpSpPr>
                                        <wps:wsp>
                                          <wps:cNvPr id="120" name="Text Box 12"/>
                                          <wps:cNvSpPr txBox="1"/>
                                          <wps:spPr>
                                            <a:xfrm>
                                              <a:off x="377559" y="504801"/>
                                              <a:ext cx="364196" cy="3186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56C1C26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1" name="Text Box 12"/>
                                          <wps:cNvSpPr txBox="1"/>
                                          <wps:spPr>
                                            <a:xfrm>
                                              <a:off x="208402" y="-7067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9231A55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8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2" name="Text Box 12"/>
                                          <wps:cNvSpPr txBox="1"/>
                                          <wps:spPr>
                                            <a:xfrm>
                                              <a:off x="976894" y="-7069"/>
                                              <a:ext cx="235440" cy="3131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57D5CF5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3" name="Right Triangle 123"/>
                                          <wps:cNvSpPr/>
                                          <wps:spPr>
                                            <a:xfrm rot="8638690">
                                              <a:off x="0" y="198065"/>
                                              <a:ext cx="1058742" cy="75937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4E48686" id="Group 119" o:spid="_x0000_s1237" style="position:absolute;margin-left:14.95pt;margin-top:7.2pt;width:83.8pt;height:63.95pt;z-index:251706368;mso-width-relative:margin;mso-height-relative:margin" coordorigin=",-70" coordsize="12123,9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">
                                  <v:shape id="Text Box 12" o:spid="_x0000_s1238" type="#_x0000_t202" style="position:absolute;left:3775;top:5048;width:3642;height:3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56C1C26" w14:textId="77777777" w:rsidR="00F77E6D" w:rsidRPr="00F754BA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9" type="#_x0000_t202" style="position:absolute;left:2084;top:-70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fP4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JzP4eyZcIBe/AAAA//8DAFBLAQItABQABgAIAAAAIQDb4fbL7gAAAIUBAAATAAAAAAAAAAAA&#10;AAAAAAAAAABbQ29udGVudF9UeXBlc10ueG1sUEsBAi0AFAAGAAgAAAAhAFr0LFu/AAAAFQEAAAsA&#10;AAAAAAAAAAAAAAAAHwEAAF9yZWxzLy5yZWxzUEsBAi0AFAAGAAgAAAAhAE1t8/j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9231A55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8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0" type="#_x0000_t202" style="position:absolute;left:9768;top:-70;width:2355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357D5CF5" w14:textId="77777777" w:rsidR="00F77E6D" w:rsidRPr="00F754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123" o:spid="_x0000_s1241" type="#_x0000_t6" style="position:absolute;top:1980;width:10587;height:7594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4F5D2E76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6A6462F6" w14:textId="77777777" w:rsidTr="00F77E6D">
                    <w:trPr>
                      <w:trHeight w:val="1191"/>
                    </w:trPr>
                    <w:tc>
                      <w:tcPr>
                        <w:tcW w:w="5017" w:type="dxa"/>
                      </w:tcPr>
                      <w:p w14:paraId="6C82A0EC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7392" behindDoc="0" locked="0" layoutInCell="1" allowOverlap="1" wp14:anchorId="442210D4" wp14:editId="69EC7F56">
                                  <wp:simplePos x="0" y="0"/>
                                  <wp:positionH relativeFrom="column">
                                    <wp:posOffset>185664</wp:posOffset>
                                  </wp:positionH>
                                  <wp:positionV relativeFrom="paragraph">
                                    <wp:posOffset>52558</wp:posOffset>
                                  </wp:positionV>
                                  <wp:extent cx="901713" cy="840643"/>
                                  <wp:effectExtent l="171450" t="19050" r="12700" b="0"/>
                                  <wp:wrapNone/>
                                  <wp:docPr id="124" name="Group 12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01713" cy="840643"/>
                                            <a:chOff x="66983" y="-15498"/>
                                            <a:chExt cx="1037637" cy="970400"/>
                                          </a:xfrm>
                                        </wpg:grpSpPr>
                                        <wps:wsp>
                                          <wps:cNvPr id="125" name="Text Box 12"/>
                                          <wps:cNvSpPr txBox="1"/>
                                          <wps:spPr>
                                            <a:xfrm>
                                              <a:off x="345462" y="524051"/>
                                              <a:ext cx="364196" cy="3225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6C84914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6" name="Text Box 12"/>
                                          <wps:cNvSpPr txBox="1"/>
                                          <wps:spPr>
                                            <a:xfrm>
                                              <a:off x="235934" y="-15498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AE2978A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7" name="Text Box 12"/>
                                          <wps:cNvSpPr txBox="1"/>
                                          <wps:spPr>
                                            <a:xfrm>
                                              <a:off x="869180" y="46448"/>
                                              <a:ext cx="235440" cy="35343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3798667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76" name="Right Triangle 576"/>
                                          <wps:cNvSpPr/>
                                          <wps:spPr>
                                            <a:xfrm rot="8638690">
                                              <a:off x="66983" y="199676"/>
                                              <a:ext cx="924610" cy="75522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42210D4" id="Group 124" o:spid="_x0000_s1242" style="position:absolute;left:0;text-align:left;margin-left:14.6pt;margin-top:4.15pt;width:71pt;height:66.2pt;z-index:251707392;mso-width-relative:margin;mso-height-relative:margin" coordorigin="669,-154" coordsize="10376,9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">
                                  <v:shape id="Text Box 12" o:spid="_x0000_s1243" type="#_x0000_t202" style="position:absolute;left:3454;top:5240;width:3642;height:3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vX7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nxCP6eCRfI2S8AAAD//wMAUEsBAi0AFAAGAAgAAAAhANvh9svuAAAAhQEAABMAAAAAAAAAAAAA&#10;AAAAAAAAAFtDb250ZW50X1R5cGVzXS54bWxQSwECLQAUAAYACAAAACEAWvQsW78AAAAVAQAACwAA&#10;AAAAAAAAAAAAAAAfAQAAX3JlbHMvLnJlbHNQSwECLQAUAAYACAAAACEAMlb1+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6C84914" w14:textId="77777777" w:rsidR="00F77E6D" w:rsidRPr="00F754BA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4" type="#_x0000_t202" style="position:absolute;left:2359;top:-154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GuM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GQO12fCBXJ5AQAA//8DAFBLAQItABQABgAIAAAAIQDb4fbL7gAAAIUBAAATAAAAAAAAAAAA&#10;AAAAAAAAAABbQ29udGVudF9UeXBlc10ueG1sUEsBAi0AFAAGAAgAAAAhAFr0LFu/AAAAFQEAAAsA&#10;AAAAAAAAAAAAAAAAHwEAAF9yZWxzLy5yZWxzUEsBAi0AFAAGAAgAAAAhAMKEa4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AE2978A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5" type="#_x0000_t202" style="position:absolute;left:8691;top:464;width:2355;height:3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3798667" w14:textId="77777777" w:rsidR="00F77E6D" w:rsidRPr="00F754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576" o:spid="_x0000_s1246" type="#_x0000_t6" style="position:absolute;left:669;top:1996;width:9246;height:7553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2835607E" w14:textId="77777777" w:rsidR="000826F2" w:rsidRPr="00F754BA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8D38D3E" w14:textId="77777777" w:rsidTr="00F77E6D">
              <w:trPr>
                <w:trHeight w:val="153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4CD22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1488" behindDoc="0" locked="0" layoutInCell="1" allowOverlap="1" wp14:anchorId="30DDFCC8" wp14:editId="4F3745C5">
                            <wp:simplePos x="0" y="0"/>
                            <wp:positionH relativeFrom="column">
                              <wp:posOffset>635</wp:posOffset>
                            </wp:positionH>
                            <wp:positionV relativeFrom="paragraph">
                              <wp:posOffset>145758</wp:posOffset>
                            </wp:positionV>
                            <wp:extent cx="1052086" cy="772240"/>
                            <wp:effectExtent l="57150" t="38100" r="15240" b="0"/>
                            <wp:wrapNone/>
                            <wp:docPr id="577" name="Group 57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52086" cy="772240"/>
                                      <a:chOff x="1281516" y="230722"/>
                                      <a:chExt cx="1052086" cy="772240"/>
                                    </a:xfrm>
                                  </wpg:grpSpPr>
                                  <wps:wsp>
                                    <wps:cNvPr id="578" name="Isosceles Triangle 578"/>
                                    <wps:cNvSpPr/>
                                    <wps:spPr>
                                      <a:xfrm>
                                        <a:off x="1281516" y="230722"/>
                                        <a:ext cx="1023897" cy="567039"/>
                                      </a:xfrm>
                                      <a:prstGeom prst="triangle">
                                        <a:avLst>
                                          <a:gd name="adj" fmla="val 64324"/>
                                        </a:avLst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9" name="Straight Connector 579"/>
                                    <wps:cNvCnPr/>
                                    <wps:spPr>
                                      <a:xfrm>
                                        <a:off x="1932860" y="250187"/>
                                        <a:ext cx="0" cy="5454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80" name="Rectangle 580"/>
                                    <wps:cNvSpPr/>
                                    <wps:spPr>
                                      <a:xfrm>
                                        <a:off x="1884151" y="739490"/>
                                        <a:ext cx="45719" cy="457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1" name="Text Box 12"/>
                                    <wps:cNvSpPr txBox="1"/>
                                    <wps:spPr>
                                      <a:xfrm>
                                        <a:off x="1693743" y="402456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65170B4" w14:textId="77777777" w:rsidR="00F77E6D" w:rsidRPr="004D2AFB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2" name="Text Box 12"/>
                                    <wps:cNvSpPr txBox="1"/>
                                    <wps:spPr>
                                      <a:xfrm>
                                        <a:off x="2014780" y="715136"/>
                                        <a:ext cx="235440" cy="2669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A20E1D7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3" name="Text Box 12"/>
                                    <wps:cNvSpPr txBox="1"/>
                                    <wps:spPr>
                                      <a:xfrm>
                                        <a:off x="1341710" y="261257"/>
                                        <a:ext cx="371598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8E93334" w14:textId="77777777" w:rsidR="00F77E6D" w:rsidRPr="004D2AFB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4" name="Text Box 12"/>
                                    <wps:cNvSpPr txBox="1"/>
                                    <wps:spPr>
                                      <a:xfrm>
                                        <a:off x="2012566" y="296682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3E0EEBB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5" name="Text Box 12"/>
                                    <wps:cNvSpPr txBox="1"/>
                                    <wps:spPr>
                                      <a:xfrm>
                                        <a:off x="1434700" y="715136"/>
                                        <a:ext cx="321036" cy="2878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AEF3641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0DDFCC8" id="Group 577" o:spid="_x0000_s1247" style="position:absolute;left:0;text-align:left;margin-left:.05pt;margin-top:11.5pt;width:82.85pt;height:60.8pt;z-index:251711488;mso-width-relative:margin;mso-height-relative:margin" coordorigin="12815,2307" coordsize="10520,7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">
                            <v:shape id="Isosceles Triangle 578" o:spid="_x0000_s1248" type="#_x0000_t5" style="position:absolute;left:12815;top:2307;width:10239;height:56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" adj="13894" filled="f" strokecolor="windowText" strokeweight="2.25pt"/>
                            <v:line id="Straight Connector 579" o:spid="_x0000_s1249" style="position:absolute;visibility:visible;mso-wrap-style:square" from="19328,2501" to="19328,7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" strokecolor="windowText" strokeweight="1.5pt">
                              <v:stroke joinstyle="miter"/>
                            </v:line>
                            <v:rect id="Rectangle 580" o:spid="_x0000_s1250" style="position:absolute;left:18841;top:7394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" filled="f" strokecolor="windowText" strokeweight="1pt"/>
                            <v:shape id="Text Box 12" o:spid="_x0000_s1251" type="#_x0000_t202" style="position:absolute;left:16937;top:4024;width:3210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65170B4" w14:textId="77777777" w:rsidR="00F77E6D" w:rsidRPr="004D2AFB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2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2" type="#_x0000_t202" style="position:absolute;left:20147;top:7151;width:2355;height:2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A20E1D7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3" type="#_x0000_t202" style="position:absolute;left:13417;top:2612;width:3716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8E93334" w14:textId="77777777" w:rsidR="00F77E6D" w:rsidRPr="004D2AFB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4" type="#_x0000_t202" style="position:absolute;left:20125;top:2966;width:3211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3E0EEBB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5" type="#_x0000_t202" style="position:absolute;left:14347;top:7151;width:3210;height:28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AEF3641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حیط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مثلث</w:t>
                  </w:r>
                  <w:r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یر را بدست آورید.</w:t>
                  </w:r>
                </w:p>
                <w:p w14:paraId="52282300" w14:textId="77777777" w:rsidR="000826F2" w:rsidRPr="008B634B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25CFE12" w14:textId="77777777" w:rsidTr="00F77E6D">
              <w:trPr>
                <w:trHeight w:val="270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6DE5FFD" w14:textId="77777777" w:rsidR="000826F2" w:rsidRPr="00B41680" w:rsidRDefault="000826F2" w:rsidP="00F77E6D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6C1525EE" w14:textId="77777777" w:rsidR="000826F2" w:rsidRPr="00B41680" w:rsidRDefault="000826F2" w:rsidP="00F77E6D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شکل ها</w:t>
                  </w:r>
                  <w:r w:rsidRPr="000E480A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هم نهشت</w:t>
                  </w:r>
                </w:p>
              </w:tc>
            </w:tr>
            <w:tr w:rsidR="000826F2" w:rsidRPr="00CC1410" w14:paraId="07FF7409" w14:textId="77777777" w:rsidTr="00F77E6D">
              <w:trPr>
                <w:trHeight w:val="17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8BAD83" w14:textId="77777777" w:rsidR="000826F2" w:rsidRPr="00B41680" w:rsidRDefault="000826F2" w:rsidP="00D61563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ascii="Vazirmatn" w:hAnsi="Vazirmat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708416" behindDoc="0" locked="0" layoutInCell="1" allowOverlap="1" wp14:anchorId="167C6A7D" wp14:editId="3E0E01AC">
                        <wp:simplePos x="0" y="0"/>
                        <wp:positionH relativeFrom="column">
                          <wp:posOffset>-89702</wp:posOffset>
                        </wp:positionH>
                        <wp:positionV relativeFrom="paragraph">
                          <wp:posOffset>27940</wp:posOffset>
                        </wp:positionV>
                        <wp:extent cx="1521498" cy="1098644"/>
                        <wp:effectExtent l="0" t="0" r="2540" b="6350"/>
                        <wp:wrapNone/>
                        <wp:docPr id="630" name="Picture 6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5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وع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41680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3D8C648B" w14:textId="77777777" w:rsidR="000826F2" w:rsidRDefault="000826F2" w:rsidP="00F77E6D">
                  <w:p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4DF9ECD5" w14:textId="77777777" w:rsidR="000826F2" w:rsidRPr="00B41680" w:rsidRDefault="000826F2" w:rsidP="00F77E6D">
                  <w:pPr>
                    <w:spacing w:line="360" w:lineRule="auto"/>
                    <w:jc w:val="both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2329FF19">
                      <v:shape id="_x0000_i1195" type="#_x0000_t75" style="width:131.5pt;height:20.1pt" o:ole="">
                        <v:imagedata r:id="rId351" o:title=""/>
                      </v:shape>
                      <o:OLEObject Type="Embed" ProgID="Equation.DSMT4" ShapeID="_x0000_i1195" DrawAspect="Content" ObjectID="_1806665056" r:id="rId352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1D2C2C1D">
                      <v:shape id="_x0000_i1196" type="#_x0000_t75" style="width:131.5pt;height:19.4pt" o:ole="">
                        <v:imagedata r:id="rId353" o:title=""/>
                      </v:shape>
                      <o:OLEObject Type="Embed" ProgID="Equation.DSMT4" ShapeID="_x0000_i1196" DrawAspect="Content" ObjectID="_1806665057" r:id="rId354"/>
                    </w:object>
                  </w:r>
                </w:p>
              </w:tc>
            </w:tr>
            <w:tr w:rsidR="000826F2" w:rsidRPr="00CC1410" w14:paraId="77CF5E14" w14:textId="77777777" w:rsidTr="00F77E6D">
              <w:trPr>
                <w:trHeight w:val="27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E1329C6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noProof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توجه به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م نهشت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شکلها،</w:t>
                  </w:r>
                  <w:r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دست آور</w:t>
                  </w:r>
                  <w:r w:rsidRPr="00DF1F9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F1F9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70368D15" w14:textId="77777777" w:rsidR="000826F2" w:rsidRDefault="000826F2" w:rsidP="00F77E6D">
                  <w:pPr>
                    <w:rPr>
                      <w:noProof/>
                    </w:rPr>
                  </w:pPr>
                </w:p>
              </w:tc>
            </w:tr>
          </w:tbl>
          <w:p w14:paraId="6959246B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22752" behindDoc="0" locked="0" layoutInCell="1" allowOverlap="1" wp14:anchorId="3A62E92B" wp14:editId="7F97ED9C">
                      <wp:simplePos x="0" y="0"/>
                      <wp:positionH relativeFrom="column">
                        <wp:posOffset>-5947</wp:posOffset>
                      </wp:positionH>
                      <wp:positionV relativeFrom="paragraph">
                        <wp:posOffset>2272223</wp:posOffset>
                      </wp:positionV>
                      <wp:extent cx="1592580" cy="1131266"/>
                      <wp:effectExtent l="0" t="0" r="64770" b="0"/>
                      <wp:wrapNone/>
                      <wp:docPr id="1873" name="Group 187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92580" cy="1131266"/>
                                <a:chOff x="78359" y="16628"/>
                                <a:chExt cx="1592961" cy="1131777"/>
                              </a:xfrm>
                            </wpg:grpSpPr>
                            <wpg:grpSp>
                              <wpg:cNvPr id="1858" name="Group 1858"/>
                              <wpg:cNvGrpSpPr/>
                              <wpg:grpSpPr>
                                <a:xfrm>
                                  <a:off x="342900" y="257175"/>
                                  <a:ext cx="1328420" cy="624840"/>
                                  <a:chOff x="0" y="0"/>
                                  <a:chExt cx="1328420" cy="624840"/>
                                </a:xfrm>
                              </wpg:grpSpPr>
                              <wps:wsp>
                                <wps:cNvPr id="1833" name="Flowchart: Manual Input 1833"/>
                                <wps:cNvSpPr/>
                                <wps:spPr>
                                  <a:xfrm rot="5400000">
                                    <a:off x="352425" y="-351790"/>
                                    <a:ext cx="624205" cy="1327785"/>
                                  </a:xfrm>
                                  <a:custGeom>
                                    <a:avLst/>
                                    <a:gdLst>
                                      <a:gd name="connsiteX0" fmla="*/ 0 w 10000"/>
                                      <a:gd name="connsiteY0" fmla="*/ 2000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2000 h 10000"/>
                                      <a:gd name="connsiteX0" fmla="*/ 0 w 10000"/>
                                      <a:gd name="connsiteY0" fmla="*/ 4327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327 h 10000"/>
                                      <a:gd name="connsiteX0" fmla="*/ 0 w 10000"/>
                                      <a:gd name="connsiteY0" fmla="*/ 5045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5045 h 10000"/>
                                      <a:gd name="connsiteX0" fmla="*/ 0 w 10000"/>
                                      <a:gd name="connsiteY0" fmla="*/ 4294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294 h 1000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0000" h="10000">
                                        <a:moveTo>
                                          <a:pt x="0" y="4294"/>
                                        </a:moveTo>
                                        <a:lnTo>
                                          <a:pt x="10000" y="0"/>
                                        </a:lnTo>
                                        <a:lnTo>
                                          <a:pt x="10000" y="10000"/>
                                        </a:lnTo>
                                        <a:lnTo>
                                          <a:pt x="0" y="10000"/>
                                        </a:lnTo>
                                        <a:lnTo>
                                          <a:pt x="0" y="429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6" name="Rectangle 1856"/>
                                <wps:cNvSpPr/>
                                <wps:spPr>
                                  <a:xfrm>
                                    <a:off x="0" y="553085"/>
                                    <a:ext cx="71755" cy="717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7" name="Rectangle 1857"/>
                                <wps:cNvSpPr/>
                                <wps:spPr>
                                  <a:xfrm>
                                    <a:off x="0" y="635"/>
                                    <a:ext cx="72000" cy="72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69" name="Text Box 1869"/>
                              <wps:cNvSpPr txBox="1"/>
                              <wps:spPr>
                                <a:xfrm>
                                  <a:off x="1262234" y="326832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46A1779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0" name="Text Box 1870"/>
                              <wps:cNvSpPr txBox="1"/>
                              <wps:spPr>
                                <a:xfrm>
                                  <a:off x="78359" y="40005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0ADF086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1" name="Text Box 1871"/>
                              <wps:cNvSpPr txBox="1"/>
                              <wps:spPr>
                                <a:xfrm>
                                  <a:off x="699603" y="80614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D859679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2" name="Text Box 1872"/>
                              <wps:cNvSpPr txBox="1"/>
                              <wps:spPr>
                                <a:xfrm>
                                  <a:off x="531738" y="16628"/>
                                  <a:ext cx="405130" cy="275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1251445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62E92B" id="Group 1873" o:spid="_x0000_s1256" style="position:absolute;left:0;text-align:left;margin-left:-.45pt;margin-top:178.9pt;width:125.4pt;height:89.1pt;z-index:251722752;mso-width-relative:margin;mso-height-relative:margin" coordorigin="783,166" coordsize="15929,11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">
                      <v:group id="Group 1858" o:spid="_x0000_s1257" style="position:absolute;left:3429;top:2571;width:13284;height:6249" coordsize="13284,6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">
                        <v:shape id="Flowchart: Manual Input 1833" o:spid="_x0000_s1258" style="position:absolute;left:3524;top:-3518;width:6242;height:13278;rotation:90;visibility:visible;mso-wrap-style:square;v-text-anchor:middle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" path="m,4294l10000,r,10000l,10000,,4294xe" filled="f" strokecolor="black [3213]" strokeweight="2.25pt">
                          <v:stroke joinstyle="miter"/>
                          <v:path arrowok="t" o:connecttype="custom" o:connectlocs="0,570151;624205,0;624205,1327785;0,1327785;0,570151" o:connectangles="0,0,0,0,0"/>
                        </v:shape>
                        <v:rect id="Rectangle 1856" o:spid="_x0000_s1259" style="position:absolute;top:5530;width:717;height:7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" filled="f" strokecolor="black [3213]" strokeweight="1pt"/>
                        <v:rect id="Rectangle 1857" o:spid="_x0000_s1260" style="position:absolute;top:6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" filled="f" strokecolor="black [3213]" strokeweight="1pt"/>
                      </v:group>
                      <v:shape id="Text Box 1869" o:spid="_x0000_s1261" type="#_x0000_t202" style="position:absolute;left:12622;top:3268;width:4051;height:3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" filled="f" stroked="f" strokeweight=".5pt">
                        <v:textbox>
                          <w:txbxContent>
                            <w:p w14:paraId="446A1779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870" o:spid="_x0000_s1262" type="#_x0000_t202" style="position:absolute;left:783;top:4000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" filled="f" stroked="f" strokeweight=".5pt">
                        <v:textbox>
                          <w:txbxContent>
                            <w:p w14:paraId="40ADF086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871" o:spid="_x0000_s1263" type="#_x0000_t202" style="position:absolute;left:6996;top:8061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" filled="f" stroked="f" strokeweight=".5pt">
                        <v:textbox>
                          <w:txbxContent>
                            <w:p w14:paraId="1D859679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rtl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1872" o:spid="_x0000_s1264" type="#_x0000_t202" style="position:absolute;left:5317;top:166;width:4051;height:2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" filled="f" stroked="f" strokeweight=".5pt">
                        <v:textbox>
                          <w:txbxContent>
                            <w:p w14:paraId="41251445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02837575" wp14:editId="083DBFAE">
                      <wp:simplePos x="0" y="0"/>
                      <wp:positionH relativeFrom="column">
                        <wp:posOffset>166380</wp:posOffset>
                      </wp:positionH>
                      <wp:positionV relativeFrom="paragraph">
                        <wp:posOffset>8735849</wp:posOffset>
                      </wp:positionV>
                      <wp:extent cx="1722120" cy="860425"/>
                      <wp:effectExtent l="19050" t="0" r="11430" b="0"/>
                      <wp:wrapNone/>
                      <wp:docPr id="586" name="Group 58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22120" cy="860425"/>
                                <a:chOff x="0" y="21327"/>
                                <a:chExt cx="1465718" cy="732330"/>
                              </a:xfrm>
                            </wpg:grpSpPr>
                            <wps:wsp>
                              <wps:cNvPr id="587" name="Text Box 12"/>
                              <wps:cNvSpPr txBox="1"/>
                              <wps:spPr>
                                <a:xfrm>
                                  <a:off x="952537" y="21327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7ECDF50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8" name="Arc 588"/>
                              <wps:cNvSpPr/>
                              <wps:spPr>
                                <a:xfrm rot="10800000">
                                  <a:off x="608657" y="147873"/>
                                  <a:ext cx="150286" cy="150285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9" name="Text Box 12"/>
                              <wps:cNvSpPr txBox="1"/>
                              <wps:spPr>
                                <a:xfrm flipH="1">
                                  <a:off x="756728" y="376500"/>
                                  <a:ext cx="445770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B61661E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99" w:dyaOrig="238" w14:anchorId="6CC84DE6">
                                        <v:shape id="_x0000_i1198" type="#_x0000_t75" style="width:24.9pt;height:11.75pt" o:ole="">
                                          <v:imagedata r:id="rId355" o:title=""/>
                                        </v:shape>
                                        <o:OLEObject Type="Embed" ProgID="Equation.DSMT4" ShapeID="_x0000_i1198" DrawAspect="Content" ObjectID="_1806665185" r:id="rId35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0" name="Arc 590"/>
                              <wps:cNvSpPr/>
                              <wps:spPr>
                                <a:xfrm rot="5400000" flipH="1">
                                  <a:off x="701976" y="522316"/>
                                  <a:ext cx="150339" cy="150326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1" name="Text Box 12"/>
                              <wps:cNvSpPr txBox="1"/>
                              <wps:spPr>
                                <a:xfrm flipH="1">
                                  <a:off x="240476" y="220366"/>
                                  <a:ext cx="516255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103EC7C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597" w:dyaOrig="230" w14:anchorId="45477297">
                                        <v:shape id="_x0000_i1200" type="#_x0000_t75" style="width:30.45pt;height:11.75pt" o:ole="">
                                          <v:imagedata r:id="rId357" o:title=""/>
                                        </v:shape>
                                        <o:OLEObject Type="Embed" ProgID="Equation.DSMT4" ShapeID="_x0000_i1200" DrawAspect="Content" ObjectID="_1806665186" r:id="rId3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2" name="Flowchart: Manual Input 592"/>
                              <wps:cNvSpPr/>
                              <wps:spPr>
                                <a:xfrm>
                                  <a:off x="0" y="201062"/>
                                  <a:ext cx="689610" cy="394335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3" name="Flowchart: Manual Input 593"/>
                              <wps:cNvSpPr/>
                              <wps:spPr>
                                <a:xfrm flipH="1" flipV="1">
                                  <a:off x="775580" y="209172"/>
                                  <a:ext cx="690138" cy="394484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4" name="Text Box 12"/>
                              <wps:cNvSpPr txBox="1"/>
                              <wps:spPr>
                                <a:xfrm>
                                  <a:off x="979034" y="503084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9238B43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5" name="Text Box 12"/>
                              <wps:cNvSpPr txBox="1"/>
                              <wps:spPr>
                                <a:xfrm flipH="1">
                                  <a:off x="169468" y="47710"/>
                                  <a:ext cx="281305" cy="25044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4B6FDF5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4"/>
                                      </w:rPr>
                                      <w:object w:dxaOrig="184" w:dyaOrig="153" w14:anchorId="36200044">
                                        <v:shape id="_x0000_i1202" type="#_x0000_t75" style="width:9pt;height:8.3pt" o:ole="">
                                          <v:imagedata r:id="rId359" o:title=""/>
                                        </v:shape>
                                        <o:OLEObject Type="Embed" ProgID="Equation.DSMT4" ShapeID="_x0000_i1202" DrawAspect="Content" ObjectID="_1806665187" r:id="rId3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2837575" id="Group 586" o:spid="_x0000_s1265" style="position:absolute;left:0;text-align:left;margin-left:13.1pt;margin-top:687.85pt;width:135.6pt;height:67.75pt;z-index:251712512;mso-width-relative:margin;mso-height-relative:margin" coordorigin=",213" coordsize="14657,73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">
                      <v:shape id="Text Box 12" o:spid="_x0000_s1266" type="#_x0000_t202" style="position:absolute;left:9525;top:213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" filled="f" stroked="f" strokeweight=".5pt">
                        <v:textbox>
                          <w:txbxContent>
                            <w:p w14:paraId="57ECDF50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Arc 588" o:spid="_x0000_s1267" style="position:absolute;left:6086;top:1478;width:1503;height:1503;rotation:180;visibility:visible;mso-wrap-style:square;v-text-anchor:middle" coordsize="150286,150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" path="m75143,nsc116643,,150286,33643,150286,75143r-75143,l75143,xem75143,nfc116643,,150286,33643,150286,75143e" filled="f" strokecolor="windowText" strokeweight="1pt">
                        <v:stroke joinstyle="miter"/>
                        <v:path arrowok="t" o:connecttype="custom" o:connectlocs="75143,0;150286,75143" o:connectangles="0,0"/>
                      </v:shape>
                      <v:shape id="Text Box 12" o:spid="_x0000_s1268" type="#_x0000_t202" style="position:absolute;left:7567;top:3765;width:4457;height:372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" filled="f" stroked="f" strokeweight=".5pt">
                        <v:textbox>
                          <w:txbxContent>
                            <w:p w14:paraId="5B61661E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99" w:dyaOrig="238" w14:anchorId="6CC84DE6">
                                  <v:shape id="_x0000_i1198" type="#_x0000_t75" style="width:24.9pt;height:11.75pt" o:ole="">
                                    <v:imagedata r:id="rId355" o:title=""/>
                                  </v:shape>
                                  <o:OLEObject Type="Embed" ProgID="Equation.DSMT4" ShapeID="_x0000_i1198" DrawAspect="Content" ObjectID="_1806665185" r:id="rId361"/>
                                </w:object>
                              </w:r>
                            </w:p>
                          </w:txbxContent>
                        </v:textbox>
                      </v:shape>
                      <v:shape id="Arc 590" o:spid="_x0000_s1269" style="position:absolute;left:7019;top:5223;width:1503;height:1504;rotation:-90;flip:x;visibility:visible;mso-wrap-style:square;v-text-anchor:middle" coordsize="150339,150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" path="m75169,nsc116684,,150339,33652,150339,75163r-75169,c75170,50109,75169,25054,75169,xem75169,nfc116684,,150339,33652,150339,75163e" filled="f" strokecolor="windowText" strokeweight="1pt">
                        <v:stroke joinstyle="miter"/>
                        <v:path arrowok="t" o:connecttype="custom" o:connectlocs="75169,0;150339,75163" o:connectangles="0,0"/>
                      </v:shape>
                      <v:shape id="Text Box 12" o:spid="_x0000_s1270" type="#_x0000_t202" style="position:absolute;left:2404;top:2203;width:5163;height:372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" filled="f" stroked="f" strokeweight=".5pt">
                        <v:textbox>
                          <w:txbxContent>
                            <w:p w14:paraId="6103EC7C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597" w:dyaOrig="230" w14:anchorId="45477297">
                                  <v:shape id="_x0000_i1200" type="#_x0000_t75" style="width:30.45pt;height:11.75pt" o:ole="">
                                    <v:imagedata r:id="rId357" o:title=""/>
                                  </v:shape>
                                  <o:OLEObject Type="Embed" ProgID="Equation.DSMT4" ShapeID="_x0000_i1200" DrawAspect="Content" ObjectID="_1806665186" r:id="rId362"/>
                                </w:object>
                              </w:r>
                            </w:p>
                          </w:txbxContent>
                        </v:textbox>
                      </v:shape>
                      <v:shapetype id="_x0000_t118" coordsize="21600,21600" o:spt="118" path="m,4292l21600,r,21600l,21600xe">
                        <v:stroke joinstyle="miter"/>
                        <v:path gradientshapeok="t" o:connecttype="custom" o:connectlocs="10800,2146;0,10800;10800,21600;21600,10800" textboxrect="0,4291,21600,21600"/>
                      </v:shapetype>
                      <v:shape id="Flowchart: Manual Input 592" o:spid="_x0000_s1271" type="#_x0000_t118" style="position:absolute;top:2010;width:6896;height:39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" filled="f" strokecolor="windowText" strokeweight="2.25pt"/>
                      <v:shape id="Flowchart: Manual Input 593" o:spid="_x0000_s1272" type="#_x0000_t118" style="position:absolute;left:7755;top:2091;width:6902;height:39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" filled="f" strokecolor="windowText" strokeweight="2.25pt"/>
                      <v:shape id="Text Box 12" o:spid="_x0000_s1273" type="#_x0000_t202" style="position:absolute;left:9790;top:5030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jWe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omr8/wfyYeAbn4AwAA//8DAFBLAQItABQABgAIAAAAIQDb4fbL7gAAAIUBAAATAAAAAAAA&#10;AAAAAAAAAAAAAABbQ29udGVudF9UeXBlc10ueG1sUEsBAi0AFAAGAAgAAAAhAFr0LFu/AAAAFQEA&#10;AAsAAAAAAAAAAAAAAAAAHwEAAF9yZWxzLy5yZWxzUEsBAi0AFAAGAAgAAAAhAOUqNZ7HAAAA3AAA&#10;AA8AAAAAAAAAAAAAAAAABwIAAGRycy9kb3ducmV2LnhtbFBLBQYAAAAAAwADALcAAAD7AgAAAAA=&#10;" filled="f" stroked="f" strokeweight=".5pt">
                        <v:textbox>
                          <w:txbxContent>
                            <w:p w14:paraId="49238B43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12" o:spid="_x0000_s1274" type="#_x0000_t202" style="position:absolute;left:1694;top:477;width:2813;height:250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" filled="f" stroked="f" strokeweight=".5pt">
                        <v:textbox>
                          <w:txbxContent>
                            <w:p w14:paraId="04B6FDF5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4"/>
                                </w:rPr>
                                <w:object w:dxaOrig="184" w:dyaOrig="153" w14:anchorId="36200044">
                                  <v:shape id="_x0000_i1202" type="#_x0000_t75" style="width:9pt;height:8.3pt" o:ole="">
                                    <v:imagedata r:id="rId359" o:title=""/>
                                  </v:shape>
                                  <o:OLEObject Type="Embed" ProgID="Equation.DSMT4" ShapeID="_x0000_i1202" DrawAspect="Content" ObjectID="_1806665187" r:id="rId363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3536" behindDoc="0" locked="0" layoutInCell="1" allowOverlap="1" wp14:anchorId="43EF3634" wp14:editId="4AFF3801">
                      <wp:simplePos x="0" y="0"/>
                      <wp:positionH relativeFrom="column">
                        <wp:posOffset>146734</wp:posOffset>
                      </wp:positionH>
                      <wp:positionV relativeFrom="paragraph">
                        <wp:posOffset>8242397</wp:posOffset>
                      </wp:positionV>
                      <wp:extent cx="1794510" cy="490220"/>
                      <wp:effectExtent l="0" t="171450" r="0" b="0"/>
                      <wp:wrapNone/>
                      <wp:docPr id="596" name="Group 5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94510" cy="490220"/>
                                <a:chOff x="0" y="-27067"/>
                                <a:chExt cx="2841511" cy="806424"/>
                              </a:xfrm>
                            </wpg:grpSpPr>
                            <wps:wsp>
                              <wps:cNvPr id="597" name="Right Triangle 597"/>
                              <wps:cNvSpPr/>
                              <wps:spPr>
                                <a:xfrm rot="12908602" flipH="1">
                                  <a:off x="146365" y="0"/>
                                  <a:ext cx="1124958" cy="779145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8" name="Text Box 12"/>
                              <wps:cNvSpPr txBox="1"/>
                              <wps:spPr>
                                <a:xfrm>
                                  <a:off x="392612" y="268812"/>
                                  <a:ext cx="508558" cy="4505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2D3F561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9" name="Arc 599"/>
                              <wps:cNvSpPr/>
                              <wps:spPr>
                                <a:xfrm>
                                  <a:off x="0" y="258401"/>
                                  <a:ext cx="246097" cy="246117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0" name="Right Triangle 600"/>
                              <wps:cNvSpPr/>
                              <wps:spPr>
                                <a:xfrm rot="8691398">
                                  <a:off x="1567759" y="0"/>
                                  <a:ext cx="1125355" cy="779357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1" name="Text Box 12"/>
                              <wps:cNvSpPr txBox="1"/>
                              <wps:spPr>
                                <a:xfrm flipH="1">
                                  <a:off x="1698403" y="279523"/>
                                  <a:ext cx="862018" cy="4669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7334D4D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8674B6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14" w:dyaOrig="214" w14:anchorId="6457610E">
                                        <v:shape id="_x0000_i1204" type="#_x0000_t75" style="width:20.1pt;height:11.1pt" o:ole="">
                                          <v:imagedata r:id="rId364" o:title=""/>
                                        </v:shape>
                                        <o:OLEObject Type="Embed" ProgID="Equation.DSMT4" ShapeID="_x0000_i1204" DrawAspect="Content" ObjectID="_1806665188" r:id="rId36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2" name="Text Box 12"/>
                              <wps:cNvSpPr txBox="1"/>
                              <wps:spPr>
                                <a:xfrm flipH="1">
                                  <a:off x="2075538" y="-9471"/>
                                  <a:ext cx="665480" cy="4443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60C4C1A" w14:textId="77777777" w:rsidR="00F77E6D" w:rsidRPr="00911683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911683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7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3" name="Arc 603"/>
                              <wps:cNvSpPr/>
                              <wps:spPr>
                                <a:xfrm flipH="1">
                                  <a:off x="2595327" y="258401"/>
                                  <a:ext cx="246184" cy="246184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4" name="Text Box 12"/>
                              <wps:cNvSpPr txBox="1"/>
                              <wps:spPr>
                                <a:xfrm flipH="1">
                                  <a:off x="24880" y="-27067"/>
                                  <a:ext cx="843921" cy="45815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B9DD2BD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167EF8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6"/>
                                      </w:rPr>
                                      <w:object w:dxaOrig="506" w:dyaOrig="199" w14:anchorId="6BD092D4">
                                        <v:shape id="_x0000_i1206" type="#_x0000_t75" style="width:24.9pt;height:9.7pt" o:ole="">
                                          <v:imagedata r:id="rId366" o:title=""/>
                                        </v:shape>
                                        <o:OLEObject Type="Embed" ProgID="Equation.DSMT4" ShapeID="_x0000_i1206" DrawAspect="Content" ObjectID="_1806665189" r:id="rId36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EF3634" id="Group 596" o:spid="_x0000_s1275" style="position:absolute;left:0;text-align:left;margin-left:11.55pt;margin-top:649pt;width:141.3pt;height:38.6pt;z-index:251713536;mso-width-relative:margin;mso-height-relative:margin" coordorigin=",-270" coordsize="28415,8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">
                      <v:shape id="Right Triangle 597" o:spid="_x0000_s1276" type="#_x0000_t6" style="position:absolute;left:1463;width:11250;height:7791;rotation:9493324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" fillcolor="window" strokecolor="windowText" strokeweight="1.5pt"/>
                      <v:shape id="Text Box 12" o:spid="_x0000_s1277" type="#_x0000_t202" style="position:absolute;left:3926;top:2688;width:5085;height:4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" filled="f" stroked="f" strokeweight=".5pt">
                        <v:textbox>
                          <w:txbxContent>
                            <w:p w14:paraId="62D3F561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Arc 599" o:spid="_x0000_s1278" style="position:absolute;top:2584;width:2460;height:2461;visibility:visible;mso-wrap-style:square;v-text-anchor:middle" coordsize="246097,246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" path="m123048,nsc191006,,246097,55095,246097,123059r-123048,c123049,82039,123048,41020,123048,xem123048,nfc191006,,246097,55095,246097,123059e" filled="f" strokecolor="windowText" strokeweight="1pt">
                        <v:stroke joinstyle="miter"/>
                        <v:path arrowok="t" o:connecttype="custom" o:connectlocs="123048,0;246097,123059" o:connectangles="0,0"/>
                      </v:shape>
                      <v:shape id="Right Triangle 600" o:spid="_x0000_s1279" type="#_x0000_t6" style="position:absolute;left:15677;width:11254;height:7793;rotation:94933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" fillcolor="window" strokecolor="windowText" strokeweight="1.5pt"/>
                      <v:shape id="Text Box 12" o:spid="_x0000_s1280" type="#_x0000_t202" style="position:absolute;left:16984;top:2795;width:8620;height:466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" filled="f" stroked="f" strokeweight=".5pt">
                        <v:textbox>
                          <w:txbxContent>
                            <w:p w14:paraId="07334D4D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8674B6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14" w:dyaOrig="214" w14:anchorId="6457610E">
                                  <v:shape id="_x0000_i1204" type="#_x0000_t75" style="width:20.1pt;height:11.1pt" o:ole="">
                                    <v:imagedata r:id="rId364" o:title=""/>
                                  </v:shape>
                                  <o:OLEObject Type="Embed" ProgID="Equation.DSMT4" ShapeID="_x0000_i1204" DrawAspect="Content" ObjectID="_1806665188" r:id="rId368"/>
                                </w:object>
                              </w:r>
                            </w:p>
                          </w:txbxContent>
                        </v:textbox>
                      </v:shape>
                      <v:shape id="Text Box 12" o:spid="_x0000_s1281" type="#_x0000_t202" style="position:absolute;left:20755;top:-94;width:6655;height:444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" filled="f" stroked="f" strokeweight=".5pt">
                        <v:textbox>
                          <w:txbxContent>
                            <w:p w14:paraId="060C4C1A" w14:textId="77777777" w:rsidR="00F77E6D" w:rsidRPr="00911683" w:rsidRDefault="00F77E6D" w:rsidP="000826F2">
                              <w:pPr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911683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70</w:t>
                              </w:r>
                            </w:p>
                          </w:txbxContent>
                        </v:textbox>
                      </v:shape>
                      <v:shape id="Arc 603" o:spid="_x0000_s1282" style="position:absolute;left:25953;top:2584;width:2462;height:2461;flip:x;visibility:visible;mso-wrap-style:square;v-text-anchor:middle" coordsize="246184,246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" path="m123092,nsc191074,,246184,55110,246184,123092r-123092,l123092,xem123092,nfc191074,,246184,55110,246184,123092e" filled="f" strokecolor="windowText" strokeweight="1pt">
                        <v:stroke joinstyle="miter"/>
                        <v:path arrowok="t" o:connecttype="custom" o:connectlocs="123092,0;246184,123092" o:connectangles="0,0"/>
                      </v:shape>
                      <v:shape id="Text Box 12" o:spid="_x0000_s1283" type="#_x0000_t202" style="position:absolute;left:248;top:-270;width:8440;height:45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" filled="f" stroked="f" strokeweight=".5pt">
                        <v:textbox>
                          <w:txbxContent>
                            <w:p w14:paraId="3B9DD2BD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167EF8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6"/>
                                </w:rPr>
                                <w:object w:dxaOrig="506" w:dyaOrig="199" w14:anchorId="6BD092D4">
                                  <v:shape id="_x0000_i1206" type="#_x0000_t75" style="width:24.9pt;height:9.7pt" o:ole="">
                                    <v:imagedata r:id="rId366" o:title=""/>
                                  </v:shape>
                                  <o:OLEObject Type="Embed" ProgID="Equation.DSMT4" ShapeID="_x0000_i1206" DrawAspect="Content" ObjectID="_1806665189" r:id="rId369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7"/>
              <w:gridCol w:w="3546"/>
            </w:tblGrid>
            <w:tr w:rsidR="000826F2" w:rsidRPr="00CC1410" w14:paraId="5D00F3C7" w14:textId="77777777" w:rsidTr="00F77E6D">
              <w:trPr>
                <w:trHeight w:val="408"/>
              </w:trPr>
              <w:tc>
                <w:tcPr>
                  <w:tcW w:w="169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BD70027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:</w:t>
                  </w:r>
                </w:p>
                <w:p w14:paraId="222DA57F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چهارم:</w:t>
                  </w:r>
                </w:p>
              </w:tc>
              <w:tc>
                <w:tcPr>
                  <w:tcW w:w="354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C32BDFF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مثلث ها</w:t>
                  </w:r>
                  <w:r w:rsidRPr="00D975AB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م نهشت</w:t>
                  </w:r>
                </w:p>
                <w:p w14:paraId="51AFB6B4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م نهشت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ثلث ها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قائم الزاو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</w:p>
              </w:tc>
            </w:tr>
            <w:tr w:rsidR="000826F2" w:rsidRPr="00CC1410" w14:paraId="1D64976A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94F1B6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ستی یا نادرستی جملات زیر را مشخص کنید.</w:t>
                  </w:r>
                </w:p>
                <w:p w14:paraId="5509937B" w14:textId="77777777" w:rsidR="000826F2" w:rsidRPr="0028767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 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رابر باشند، دو مثلث حتماً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همنهشت اند.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(          )</w:t>
                  </w:r>
                </w:p>
                <w:p w14:paraId="6B6BB0A5" w14:textId="77777777" w:rsidR="000826F2" w:rsidRPr="005E39AC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ضلع ها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دو 4 ضلع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ک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شند، آن دو شکل حتماً هم نهشت اند.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(          )</w:t>
                  </w:r>
                  <w:r w:rsidRPr="005E39A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0826F2" w:rsidRPr="00CC1410" w14:paraId="39B15882" w14:textId="77777777" w:rsidTr="00F77E6D">
              <w:trPr>
                <w:trHeight w:val="176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117F85" w14:textId="77777777" w:rsidR="000826F2" w:rsidRPr="00B543FC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کدام  شکله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طلاعات داده شده برا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نهش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مثلث کاف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ل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هم نهش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را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1"/>
                    <w:gridCol w:w="1746"/>
                    <w:gridCol w:w="1620"/>
                  </w:tblGrid>
                  <w:tr w:rsidR="000826F2" w14:paraId="5D6A2604" w14:textId="77777777" w:rsidTr="00F77E6D">
                    <w:tc>
                      <w:tcPr>
                        <w:tcW w:w="1672" w:type="dxa"/>
                        <w:vAlign w:val="center"/>
                      </w:tcPr>
                      <w:p w14:paraId="3555EC21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3C146816" wp14:editId="75E9F924">
                              <wp:extent cx="875866" cy="447778"/>
                              <wp:effectExtent l="0" t="0" r="635" b="9525"/>
                              <wp:docPr id="631" name="Picture 63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31" name="Untitled-1.png"/>
                                      <pic:cNvPicPr/>
                                    </pic:nvPicPr>
                                    <pic:blipFill>
                                      <a:blip r:embed="rId370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17382" cy="469003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3C508D86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C07E286" wp14:editId="4589FFAD">
                              <wp:extent cx="968531" cy="497276"/>
                              <wp:effectExtent l="0" t="0" r="3175" b="0"/>
                              <wp:docPr id="632" name="Picture 63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" name="Untitled-1.png"/>
                                      <pic:cNvPicPr/>
                                    </pic:nvPicPr>
                                    <pic:blipFill>
                                      <a:blip r:embed="rId371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94479" cy="510599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795217DB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6608" behindDoc="0" locked="0" layoutInCell="1" allowOverlap="1" wp14:anchorId="5A22773F" wp14:editId="77459F33">
                                  <wp:simplePos x="0" y="0"/>
                                  <wp:positionH relativeFrom="column">
                                    <wp:posOffset>161290</wp:posOffset>
                                  </wp:positionH>
                                  <wp:positionV relativeFrom="paragraph">
                                    <wp:posOffset>56515</wp:posOffset>
                                  </wp:positionV>
                                  <wp:extent cx="448945" cy="436880"/>
                                  <wp:effectExtent l="0" t="19050" r="27305" b="39370"/>
                                  <wp:wrapNone/>
                                  <wp:docPr id="2069" name="Group 206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8945" cy="436880"/>
                                            <a:chOff x="-2" y="0"/>
                                            <a:chExt cx="765177" cy="743585"/>
                                          </a:xfrm>
                                        </wpg:grpSpPr>
                                        <wpg:grpSp>
                                          <wpg:cNvPr id="2030" name="Group 2030"/>
                                          <wpg:cNvGrpSpPr/>
                                          <wpg:grpSpPr>
                                            <a:xfrm>
                                              <a:off x="-2" y="0"/>
                                              <a:ext cx="765177" cy="743585"/>
                                              <a:chOff x="-3" y="0"/>
                                              <a:chExt cx="1247778" cy="743585"/>
                                            </a:xfrm>
                                          </wpg:grpSpPr>
                                          <wpg:grpSp>
                                            <wpg:cNvPr id="2023" name="Group 2023"/>
                                            <wpg:cNvGrpSpPr/>
                                            <wpg:grpSpPr>
                                              <a:xfrm>
                                                <a:off x="-3" y="0"/>
                                                <a:ext cx="628653" cy="372110"/>
                                                <a:chOff x="-5" y="0"/>
                                                <a:chExt cx="1165865" cy="581025"/>
                                              </a:xfrm>
                                            </wpg:grpSpPr>
                                            <wps:wsp>
                                              <wps:cNvPr id="2021" name="Right Triangle 2021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2" name="Rectangle 2022"/>
                                              <wps:cNvSpPr/>
                                              <wps:spPr>
                                                <a:xfrm>
                                                  <a:off x="-5" y="480825"/>
                                                  <a:ext cx="185559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27" name="Group 2027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8" name="Right Triangle 2028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9" name="Rectangle 2029"/>
                                              <wps:cNvSpPr/>
                                              <wps:spPr>
                                                <a:xfrm>
                                                  <a:off x="3337" y="481152"/>
                                                  <a:ext cx="185298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3" name="Straight Connector 2063"/>
                                          <wps:cNvCnPr/>
                                          <wps:spPr>
                                            <a:xfrm flipH="1">
                                              <a:off x="165796" y="164211"/>
                                              <a:ext cx="85772" cy="8363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4" name="Straight Connector 2064"/>
                                          <wps:cNvCnPr/>
                                          <wps:spPr>
                                            <a:xfrm flipH="1">
                                              <a:off x="525773" y="511458"/>
                                              <a:ext cx="90745" cy="96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D51E05D" id="Group 2069" o:spid="_x0000_s1026" style="position:absolute;left:0;text-align:left;margin-left:12.7pt;margin-top:4.45pt;width:35.35pt;height:34.4pt;z-index:251716608;mso-width-relative:margin;mso-height-relative:margin" coordorigin="" coordsize="7651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">
                                  <v:group id="Group 2030" o:spid="_x0000_s1027" style="position:absolute;width:7651;height:7435" coordorigin="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N7P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kW0DPvDm/AE5P4fAAD//wMAUEsBAi0AFAAGAAgAAAAhANvh9svuAAAAhQEAABMAAAAAAAAAAAAA&#10;AAAAAAAAAFtDb250ZW50X1R5cGVzXS54bWxQSwECLQAUAAYACAAAACEAWvQsW78AAAAVAQAACwAA&#10;AAAAAAAAAAAAAAAfAQAAX3JlbHMvLnJlbHNQSwECLQAUAAYACAAAACEA2Jzez8MAAADdAAAADwAA&#10;AAAAAAAAAAAAAAAHAgAAZHJzL2Rvd25yZXYueG1sUEsFBgAAAAADAAMAtwAAAPcCAAAAAA==&#10;">
                                    <v:group id="Group 2023" o:spid="_x0000_s1028" style="position:absolute;width:6286;height:3721" coordorigin="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9Zl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">
                                      <v:shape id="Right Triangle 2021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" filled="f" strokecolor="black [3213]" strokeweight="1pt"/>
                                      <v:rect id="Rectangle 2022" o:spid="_x0000_s1030" style="position:absolute;top:4808;width:1855;height: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" filled="f" strokecolor="black [3213]" strokeweight="1pt"/>
                                    </v:group>
                                    <v:group id="Group 2027" o:spid="_x0000_s1031" style="position:absolute;left:6191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">
                                      <v:shape id="Right Triangle 2028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" filled="f" strokecolor="black [3213]" strokeweight="1pt"/>
                                      <v:rect id="Rectangle 2029" o:spid="_x0000_s1033" style="position:absolute;left:33;top:4811;width:1853;height:9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3" o:spid="_x0000_s1034" style="position:absolute;flip:x;visibility:visible;mso-wrap-style:square" from="1657,1642" to="2515,2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4" o:spid="_x0000_s1035" style="position:absolute;flip:x;visibility:visible;mso-wrap-style:square" from="5257,5114" to="6165,6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IljxAAAAN0AAAAPAAAAZHJzL2Rvd25yZXYueG1sRI9Ra8Iw&#10;FIXfBf9DuMLeNNWN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IeYiWP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0CA5E7E5" w14:textId="77777777" w:rsidTr="00F77E6D">
                    <w:trPr>
                      <w:trHeight w:val="1363"/>
                    </w:trPr>
                    <w:tc>
                      <w:tcPr>
                        <w:tcW w:w="1672" w:type="dxa"/>
                        <w:vAlign w:val="center"/>
                      </w:tcPr>
                      <w:p w14:paraId="4C41523A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5584" behindDoc="0" locked="0" layoutInCell="1" allowOverlap="1" wp14:anchorId="44F95645" wp14:editId="2C6F80E4">
                                  <wp:simplePos x="0" y="0"/>
                                  <wp:positionH relativeFrom="column">
                                    <wp:posOffset>179070</wp:posOffset>
                                  </wp:positionH>
                                  <wp:positionV relativeFrom="paragraph">
                                    <wp:posOffset>90170</wp:posOffset>
                                  </wp:positionV>
                                  <wp:extent cx="558165" cy="538480"/>
                                  <wp:effectExtent l="0" t="19050" r="13335" b="33020"/>
                                  <wp:wrapNone/>
                                  <wp:docPr id="2070" name="Group 207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8165" cy="538480"/>
                                            <a:chOff x="0" y="0"/>
                                            <a:chExt cx="772063" cy="743585"/>
                                          </a:xfrm>
                                        </wpg:grpSpPr>
                                        <wpg:grpSp>
                                          <wpg:cNvPr id="2052" name="Group 205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772063" cy="743585"/>
                                              <a:chOff x="0" y="0"/>
                                              <a:chExt cx="1259007" cy="743585"/>
                                            </a:xfrm>
                                          </wpg:grpSpPr>
                                          <wpg:grpSp>
                                            <wpg:cNvPr id="2053" name="Group 2053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628650" cy="373021"/>
                                                <a:chOff x="0" y="0"/>
                                                <a:chExt cx="1165860" cy="582448"/>
                                              </a:xfrm>
                                            </wpg:grpSpPr>
                                            <wps:wsp>
                                              <wps:cNvPr id="2054" name="Right Triangle 2054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5" name="Rectangle 2055"/>
                                              <wps:cNvSpPr/>
                                              <wps:spPr>
                                                <a:xfrm>
                                                  <a:off x="0" y="504826"/>
                                                  <a:ext cx="150448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6" name="Group 2056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39882" cy="372110"/>
                                                <a:chOff x="-20833" y="0"/>
                                                <a:chExt cx="1186693" cy="581025"/>
                                              </a:xfrm>
                                            </wpg:grpSpPr>
                                            <wps:wsp>
                                              <wps:cNvPr id="2057" name="Right Triangle 2057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8" name="Rectangle 2058"/>
                                              <wps:cNvSpPr/>
                                              <wps:spPr>
                                                <a:xfrm>
                                                  <a:off x="-20833" y="484329"/>
                                                  <a:ext cx="150447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5" name="Straight Connector 2065"/>
                                          <wps:cNvCnPr/>
                                          <wps:spPr>
                                            <a:xfrm flipH="1">
                                              <a:off x="148367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6" name="Straight Connector 2066"/>
                                          <wps:cNvCnPr/>
                                          <wps:spPr>
                                            <a:xfrm flipH="1">
                                              <a:off x="548784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071EB0F" id="Group 2070" o:spid="_x0000_s1026" style="position:absolute;left:0;text-align:left;margin-left:14.1pt;margin-top:7.1pt;width:43.95pt;height:42.4pt;z-index:251715584;mso-width-relative:margin;mso-height-relative:margin" coordsize="7720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">
                                  <v:group id="Group 2052" o:spid="_x0000_s1027" style="position:absolute;width:7720;height:7435" coordsize="12590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QCD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">
                                    <v:group id="Group 2053" o:spid="_x0000_s1028" style="position:absolute;width:6286;height:3730" coordsize="11658,5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              <v:shape id="Right Triangle 2054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" filled="f" strokecolor="black [3213]" strokeweight="1pt"/>
                                      <v:rect id="Rectangle 2055" o:spid="_x0000_s1030" style="position:absolute;top:5048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" filled="f" strokecolor="black [3213]" strokeweight="1pt"/>
                                    </v:group>
                                    <v:group id="Group 2056" o:spid="_x0000_s1031" style="position:absolute;left:6191;top:3714;width:6399;height:3721;flip:x y" coordorigin="-208" coordsize="11866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">
                                      <v:shape id="Right Triangle 2057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" filled="f" strokecolor="black [3213]" strokeweight="1pt"/>
                                      <v:rect id="Rectangle 2058" o:spid="_x0000_s1033" style="position:absolute;left:-208;top:4843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" filled="f" strokecolor="black [3213]" strokeweight="1pt"/>
                                    </v:group>
                                  </v:group>
                                  <v:line id="Straight Connector 2065" o:spid="_x0000_s1034" style="position:absolute;flip:x;visibility:visible;mso-wrap-style:square" from="1483,3233" to="2055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Cz4xAAAAN0AAAAPAAAAZHJzL2Rvd25yZXYueG1sRI9Ra8Iw&#10;FIXfBf9DuMLeNNWx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OjULPj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6" o:spid="_x0000_s1035" style="position:absolute;flip:x;visibility:visible;mso-wrap-style:square" from="5487,3233" to="6059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00FC4EB2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4560" behindDoc="0" locked="0" layoutInCell="1" allowOverlap="1" wp14:anchorId="4CB06CEA" wp14:editId="274F2ECB">
                                  <wp:simplePos x="0" y="0"/>
                                  <wp:positionH relativeFrom="column">
                                    <wp:posOffset>165100</wp:posOffset>
                                  </wp:positionH>
                                  <wp:positionV relativeFrom="paragraph">
                                    <wp:posOffset>31750</wp:posOffset>
                                  </wp:positionV>
                                  <wp:extent cx="701040" cy="417830"/>
                                  <wp:effectExtent l="38100" t="19050" r="3810" b="39370"/>
                                  <wp:wrapNone/>
                                  <wp:docPr id="2071" name="Group 207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01040" cy="417830"/>
                                            <a:chOff x="0" y="0"/>
                                            <a:chExt cx="1247775" cy="743585"/>
                                          </a:xfrm>
                                        </wpg:grpSpPr>
                                        <wpg:grpSp>
                                          <wpg:cNvPr id="2062" name="Group 206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1247775" cy="743585"/>
                                              <a:chOff x="0" y="0"/>
                                              <a:chExt cx="1247775" cy="743585"/>
                                            </a:xfrm>
                                          </wpg:grpSpPr>
                                          <wpg:grpSp>
                                            <wpg:cNvPr id="2024" name="Group 2024"/>
                                            <wpg:cNvGrpSpPr/>
                                            <wpg:grpSpPr>
                                              <a:xfrm>
                                                <a:off x="619125" y="0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5" name="Right Triangle 2025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6" name="Rectangle 2026"/>
                                              <wps:cNvSpPr/>
                                              <wps:spPr>
                                                <a:xfrm>
                                                  <a:off x="0" y="479999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9" name="Group 2059"/>
                                            <wpg:cNvGrpSpPr/>
                                            <wpg:grpSpPr>
                                              <a:xfrm flipH="1" flipV="1">
                                                <a:off x="0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60" name="Right Triangle 2060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61" name="Rectangle 2061"/>
                                              <wps:cNvSpPr/>
                                              <wps:spPr>
                                                <a:xfrm>
                                                  <a:off x="0" y="476748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7" name="Straight Connector 2067"/>
                                          <wps:cNvCnPr/>
                                          <wps:spPr>
                                            <a:xfrm flipH="1">
                                              <a:off x="280436" y="527525"/>
                                              <a:ext cx="96114" cy="10250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8" name="Straight Connector 2068"/>
                                          <wps:cNvCnPr/>
                                          <wps:spPr>
                                            <a:xfrm flipH="1">
                                              <a:off x="880462" y="126335"/>
                                              <a:ext cx="97857" cy="1032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6A53775" id="Group 2071" o:spid="_x0000_s1026" style="position:absolute;left:0;text-align:left;margin-left:13pt;margin-top:2.5pt;width:55.2pt;height:32.9pt;z-index:251714560;mso-width-relative:margin;mso-height-relative:margin" coordsize="12477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">
                                  <v:group id="Group 2062" o:spid="_x0000_s1027" style="position:absolute;width:12477;height:7435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co+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">
                                    <v:group id="Group 2024" o:spid="_x0000_s1028" style="position:absolute;left:6191;width:6286;height:3721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k4R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RIlH/D7JjwBufwBAAD//wMAUEsBAi0AFAAGAAgAAAAhANvh9svuAAAAhQEAABMAAAAAAAAA&#10;AAAAAAAAAAAAAFtDb250ZW50X1R5cGVzXS54bWxQSwECLQAUAAYACAAAACEAWvQsW78AAAAVAQAA&#10;CwAAAAAAAAAAAAAAAAAfAQAAX3JlbHMvLnJlbHNQSwECLQAUAAYACAAAACEAIn5OEcYAAADdAAAA&#10;DwAAAAAAAAAAAAAAAAAHAgAAZHJzL2Rvd25yZXYueG1sUEsFBgAAAAADAAMAtwAAAPoCAAAAAA==&#10;">
                                      <v:shape id="Right Triangle 2025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" filled="f" strokecolor="black [3213]" strokeweight="1pt"/>
                                      <v:rect id="Rectangle 2026" o:spid="_x0000_s1030" style="position:absolute;top:4799;width:1188;height:1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" filled="f" strokecolor="black [3213]" strokeweight="1pt"/>
                                    </v:group>
                                    <v:group id="Group 2059" o:spid="_x0000_s1031" style="position:absolute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">
                                      <v:shape id="Right Triangle 2060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" filled="f" strokecolor="black [3213]" strokeweight="1pt"/>
                                      <v:rect id="Rectangle 2061" o:spid="_x0000_s1033" style="position:absolute;top:4767;width:1188;height:1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7" o:spid="_x0000_s1034" style="position:absolute;flip:x;visibility:visible;mso-wrap-style:square" from="2804,5275" to="3765,6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" strokecolor="black [3213]" strokeweight="2.25pt">
                                    <v:stroke joinstyle="miter"/>
                                  </v:line>
                                  <v:line id="Straight Connector 2068" o:spid="_x0000_s1035" style="position:absolute;flip:x;visibility:visible;mso-wrap-style:square" from="8804,1263" to="9783,2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6A63AB0C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3C2D6CC" wp14:editId="04B71AAB">
                              <wp:extent cx="636732" cy="693361"/>
                              <wp:effectExtent l="0" t="9208" r="2223" b="2222"/>
                              <wp:docPr id="633" name="Picture 63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09" name="Untitled-1.png"/>
                                      <pic:cNvPicPr/>
                                    </pic:nvPicPr>
                                    <pic:blipFill>
                                      <a:blip r:embed="rId372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 rot="16200000">
                                        <a:off x="0" y="0"/>
                                        <a:ext cx="654019" cy="712186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53BDF6C9" w14:textId="77777777" w:rsidR="000826F2" w:rsidRPr="00F57BF9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F613E6E" w14:textId="77777777" w:rsidTr="00F77E6D">
              <w:trPr>
                <w:trHeight w:val="269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9D44BF" w14:textId="77777777" w:rsidR="000826F2" w:rsidRPr="00287676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C813DA">
                    <w:rPr>
                      <w:rFonts w:hint="cs"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0464" behindDoc="0" locked="0" layoutInCell="1" allowOverlap="1" wp14:anchorId="7F86BB54" wp14:editId="6ECD81F8">
                            <wp:simplePos x="0" y="0"/>
                            <wp:positionH relativeFrom="column">
                              <wp:posOffset>649584</wp:posOffset>
                            </wp:positionH>
                            <wp:positionV relativeFrom="paragraph">
                              <wp:posOffset>768512</wp:posOffset>
                            </wp:positionV>
                            <wp:extent cx="2655668" cy="1037590"/>
                            <wp:effectExtent l="0" t="0" r="0" b="0"/>
                            <wp:wrapNone/>
                            <wp:docPr id="605" name="Group 60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55668" cy="1037590"/>
                                      <a:chOff x="0" y="0"/>
                                      <a:chExt cx="2204855" cy="1037590"/>
                                    </a:xfrm>
                                  </wpg:grpSpPr>
                                  <wps:wsp>
                                    <wps:cNvPr id="606" name="Text Box 2014"/>
                                    <wps:cNvSpPr txBox="1"/>
                                    <wps:spPr>
                                      <a:xfrm>
                                        <a:off x="0" y="0"/>
                                        <a:ext cx="1052830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CDD9502" w14:textId="77777777" w:rsidR="00F77E6D" w:rsidRDefault="00F77E6D" w:rsidP="000826F2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195" w:dyaOrig="1363" w14:anchorId="1873C873">
                                              <v:shape id="_x0000_i1208" type="#_x0000_t75" style="width:59.55pt;height:68.55pt" o:ole="">
                                                <v:imagedata r:id="rId373" o:title=""/>
                                              </v:shape>
                                              <o:OLEObject Type="Embed" ProgID="Equation.DSMT4" ShapeID="_x0000_i1208" DrawAspect="Content" ObjectID="_1806665190" r:id="rId374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7" name="Arrow: Right 607"/>
                                    <wps:cNvSpPr/>
                                    <wps:spPr>
                                      <a:xfrm>
                                        <a:off x="1030310" y="399245"/>
                                        <a:ext cx="416868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8" name="Text Box 2080"/>
                                    <wps:cNvSpPr txBox="1"/>
                                    <wps:spPr>
                                      <a:xfrm>
                                        <a:off x="1404801" y="338455"/>
                                        <a:ext cx="800054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84D91CA" w14:textId="77777777" w:rsidR="00F77E6D" w:rsidRDefault="00F77E6D" w:rsidP="000826F2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210" w:dyaOrig="214" w14:anchorId="5AB9E330">
                                              <v:shape id="_x0000_i1210" type="#_x0000_t75" style="width:60.25pt;height:11.1pt" o:ole="">
                                                <v:imagedata r:id="rId375" o:title=""/>
                                              </v:shape>
                                              <o:OLEObject Type="Embed" ProgID="Equation.DSMT4" ShapeID="_x0000_i1210" DrawAspect="Content" ObjectID="_1806665191" r:id="rId376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9" name="Isosceles Triangle 609"/>
                                    <wps:cNvSpPr/>
                                    <wps:spPr>
                                      <a:xfrm>
                                        <a:off x="1547660" y="18044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0" name="Text Box 2082"/>
                                    <wps:cNvSpPr txBox="1"/>
                                    <wps:spPr>
                                      <a:xfrm>
                                        <a:off x="931126" y="117546"/>
                                        <a:ext cx="557862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4C6E0FC" w14:textId="77777777" w:rsidR="00F77E6D" w:rsidRPr="00215124" w:rsidRDefault="00F77E6D" w:rsidP="000826F2">
                                          <w:pPr>
                                            <w:rPr>
                                              <w:rFonts w:cs="B Nazanin"/>
                                              <w:sz w:val="28"/>
                                              <w:szCs w:val="28"/>
                                            </w:rPr>
                                          </w:pPr>
                                          <w:r w:rsidRPr="00215124">
                                            <w:rPr>
                                              <w:rFonts w:cs="B Nazanin" w:hint="cs"/>
                                              <w:sz w:val="28"/>
                                              <w:szCs w:val="28"/>
                                              <w:rtl/>
                                            </w:rPr>
                                            <w:t>( 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1" name="Isosceles Triangle 611"/>
                                    <wps:cNvSpPr/>
                                    <wps:spPr>
                                      <a:xfrm>
                                        <a:off x="1927792" y="172792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F86BB54" id="Group 605" o:spid="_x0000_s1284" style="position:absolute;left:0;text-align:left;margin-left:51.15pt;margin-top:60.5pt;width:209.1pt;height:81.7pt;z-index:251710464;mso-width-relative:margin;mso-height-relative:margin" coordsize="22048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">
                            <v:shape id="Text Box 2014" o:spid="_x0000_s1285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/qJxgAAANw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FMPfmXAE5OYXAAD//wMAUEsBAi0AFAAGAAgAAAAhANvh9svuAAAAhQEAABMAAAAAAAAA&#10;AAAAAAAAAAAAAFtDb250ZW50X1R5cGVzXS54bWxQSwECLQAUAAYACAAAACEAWvQsW78AAAAVAQAA&#10;CwAAAAAAAAAAAAAAAAAfAQAAX3JlbHMvLnJlbHNQSwECLQAUAAYACAAAACEASZv6i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2CDD9502" w14:textId="77777777" w:rsidR="00F77E6D" w:rsidRDefault="00F77E6D" w:rsidP="000826F2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195" w:dyaOrig="1363" w14:anchorId="1873C873">
                                        <v:shape id="_x0000_i1208" type="#_x0000_t75" style="width:59.55pt;height:68.55pt" o:ole="">
                                          <v:imagedata r:id="rId373" o:title=""/>
                                        </v:shape>
                                        <o:OLEObject Type="Embed" ProgID="Equation.DSMT4" ShapeID="_x0000_i1208" DrawAspect="Content" ObjectID="_1806665190" r:id="rId377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row: Right 607" o:spid="_x0000_s1286" type="#_x0000_t13" style="position:absolute;left:10303;top:3992;width:4168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" adj="17137" filled="f" strokecolor="windowText" strokeweight="1pt"/>
                            <v:shape id="Text Box 2080" o:spid="_x0000_s1287" type="#_x0000_t202" style="position:absolute;left:14048;top:3384;width:8000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284D91CA" w14:textId="77777777" w:rsidR="00F77E6D" w:rsidRDefault="00F77E6D" w:rsidP="000826F2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210" w:dyaOrig="214" w14:anchorId="5AB9E330">
                                        <v:shape id="_x0000_i1210" type="#_x0000_t75" style="width:60.25pt;height:11.1pt" o:ole="">
                                          <v:imagedata r:id="rId375" o:title=""/>
                                        </v:shape>
                                        <o:OLEObject Type="Embed" ProgID="Equation.DSMT4" ShapeID="_x0000_i1210" DrawAspect="Content" ObjectID="_1806665191" r:id="rId378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609" o:spid="_x0000_s1288" type="#_x0000_t5" style="position:absolute;left:15476;top:1804;width:1481;height:12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" filled="f" strokecolor="windowText" strokeweight="1pt"/>
                            <v:shape id="Text Box 2082" o:spid="_x0000_s1289" type="#_x0000_t202" style="position:absolute;left:9311;top:1175;width:5578;height:3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74C6E0FC" w14:textId="77777777" w:rsidR="00F77E6D" w:rsidRPr="00215124" w:rsidRDefault="00F77E6D" w:rsidP="000826F2">
                                    <w:pPr>
                                      <w:rPr>
                                        <w:rFonts w:cs="B Nazanin"/>
                                        <w:sz w:val="28"/>
                                        <w:szCs w:val="28"/>
                                      </w:rPr>
                                    </w:pPr>
                                    <w:r w:rsidRPr="00215124">
                                      <w:rPr>
                                        <w:rFonts w:cs="B Nazanin" w:hint="cs"/>
                                        <w:sz w:val="28"/>
                                        <w:szCs w:val="28"/>
                                        <w:rtl/>
                                      </w:rPr>
                                      <w:t>( 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611" o:spid="_x0000_s1290" type="#_x0000_t5" style="position:absolute;left:19277;top:1727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" filled="f" strokecolor="windowText" strokeweight="1pt"/>
                          </v:group>
                        </w:pict>
                      </mc:Fallback>
                    </mc:AlternateContent>
                  </w:r>
                  <w:r w:rsidRPr="00C813DA"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9440" behindDoc="0" locked="0" layoutInCell="1" allowOverlap="1" wp14:anchorId="5CFFFC0E" wp14:editId="637593C1">
                            <wp:simplePos x="0" y="0"/>
                            <wp:positionH relativeFrom="column">
                              <wp:posOffset>-145895</wp:posOffset>
                            </wp:positionH>
                            <wp:positionV relativeFrom="paragraph">
                              <wp:posOffset>522295</wp:posOffset>
                            </wp:positionV>
                            <wp:extent cx="1145540" cy="1231900"/>
                            <wp:effectExtent l="0" t="0" r="0" b="6350"/>
                            <wp:wrapNone/>
                            <wp:docPr id="612" name="Group 61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45540" cy="1231900"/>
                                      <a:chOff x="0" y="-85717"/>
                                      <a:chExt cx="1381125" cy="1485892"/>
                                    </a:xfrm>
                                  </wpg:grpSpPr>
                                  <wpg:grpSp>
                                    <wpg:cNvPr id="613" name="Group 613"/>
                                    <wpg:cNvGrpSpPr/>
                                    <wpg:grpSpPr>
                                      <a:xfrm>
                                        <a:off x="219075" y="209550"/>
                                        <a:ext cx="923925" cy="952500"/>
                                        <a:chOff x="219075" y="209550"/>
                                        <a:chExt cx="923925" cy="952500"/>
                                      </a:xfrm>
                                      <a:noFill/>
                                    </wpg:grpSpPr>
                                    <wps:wsp>
                                      <wps:cNvPr id="614" name="Isosceles Triangle 614"/>
                                      <wps:cNvSpPr/>
                                      <wps:spPr>
                                        <a:xfrm>
                                          <a:off x="219075" y="209550"/>
                                          <a:ext cx="923925" cy="952500"/>
                                        </a:xfrm>
                                        <a:prstGeom prst="triangl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615" name="Straight Connector 615"/>
                                      <wps:cNvCnPr/>
                                      <wps:spPr>
                                        <a:xfrm>
                                          <a:off x="676275" y="209550"/>
                                          <a:ext cx="0" cy="952500"/>
                                        </a:xfrm>
                                        <a:prstGeom prst="lin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616" name="Text Box 2092"/>
                                    <wps:cNvSpPr txBox="1"/>
                                    <wps:spPr>
                                      <a:xfrm>
                                        <a:off x="533400" y="-85717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2774611F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7" name="Text Box 2093"/>
                                    <wps:cNvSpPr txBox="1"/>
                                    <wps:spPr>
                                      <a:xfrm>
                                        <a:off x="0" y="100965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C2F3B0B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8" name="Text Box 2094"/>
                                    <wps:cNvSpPr txBox="1"/>
                                    <wps:spPr>
                                      <a:xfrm>
                                        <a:off x="1066800" y="10287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A234299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9" name="Text Box 2095"/>
                                    <wps:cNvSpPr txBox="1"/>
                                    <wps:spPr>
                                      <a:xfrm>
                                        <a:off x="533400" y="11049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3FD8D76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CFFFC0E" id="Group 612" o:spid="_x0000_s1291" style="position:absolute;left:0;text-align:left;margin-left:-11.5pt;margin-top:41.15pt;width:90.2pt;height:97pt;z-index:251709440;mso-width-relative:margin;mso-height-relative:margin" coordorigin=",-857" coordsize="13811,14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">
                            <v:group id="Group 613" o:spid="_x0000_s1292" style="position:absolute;left:2190;top:2095;width:9240;height:9525" coordorigin="2190,2095" coordsize="9239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V+T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rCJE7idCUdA7v8AAAD//wMAUEsBAi0AFAAGAAgAAAAhANvh9svuAAAAhQEAABMAAAAAAAAA&#10;AAAAAAAAAAAAAFtDb250ZW50X1R5cGVzXS54bWxQSwECLQAUAAYACAAAACEAWvQsW78AAAAVAQAA&#10;CwAAAAAAAAAAAAAAAAAfAQAAX3JlbHMvLnJlbHNQSwECLQAUAAYACAAAACEA/mVfk8YAAADcAAAA&#10;DwAAAAAAAAAAAAAAAAAHAgAAZHJzL2Rvd25yZXYueG1sUEsFBgAAAAADAAMAtwAAAPoCAAAAAA==&#10;">
                              <v:shape id="Isosceles Triangle 614" o:spid="_x0000_s1293" type="#_x0000_t5" style="position:absolute;left:2190;top:2095;width:9240;height:9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" filled="f" strokecolor="black [3213]" strokeweight="1pt"/>
                              <v:line id="Straight Connector 615" o:spid="_x0000_s1294" style="position:absolute;visibility:visible;mso-wrap-style:square" from="6762,2095" to="6762,11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" strokecolor="black [3213]" strokeweight="1pt">
                                <v:stroke joinstyle="miter"/>
                              </v:line>
                            </v:group>
                            <v:shape id="Text Box 2092" o:spid="_x0000_s1295" type="#_x0000_t202" style="position:absolute;left:5334;top:-85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2774611F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093" o:spid="_x0000_s1296" type="#_x0000_t202" style="position:absolute;top:10096;width:314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C2F3B0B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094" o:spid="_x0000_s1297" type="#_x0000_t202" style="position:absolute;left:10668;top:1028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4A234299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095" o:spid="_x0000_s1298" type="#_x0000_t202" style="position:absolute;left:5334;top:11049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3FD8D76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ثلث 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BC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تساوی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softHyphen/>
                    <w:t>الساقین است؛ اگر نیم ساز زاویه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رسم کنیم؛ هم نهشتی دو مثلث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C</w:t>
                  </w:r>
                  <w:r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B</w:t>
                  </w:r>
                  <w:r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کامل کنید.</w:t>
                  </w:r>
                </w:p>
                <w:p w14:paraId="23634534" w14:textId="77777777" w:rsidR="000826F2" w:rsidRDefault="000826F2" w:rsidP="00F77E6D">
                  <w:pPr>
                    <w:rPr>
                      <w:rtl/>
                    </w:rPr>
                  </w:pPr>
                </w:p>
                <w:p w14:paraId="3262B25C" w14:textId="77777777" w:rsidR="000826F2" w:rsidRPr="00215124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10DF4514" w14:textId="77777777" w:rsidTr="00F77E6D">
              <w:trPr>
                <w:trHeight w:val="5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A4AE9F" w14:textId="77777777" w:rsidR="000826F2" w:rsidRPr="00287676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CA491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8656" behindDoc="0" locked="0" layoutInCell="1" allowOverlap="1" wp14:anchorId="30B237D1" wp14:editId="40142B8F">
                            <wp:simplePos x="0" y="0"/>
                            <wp:positionH relativeFrom="column">
                              <wp:posOffset>514102</wp:posOffset>
                            </wp:positionH>
                            <wp:positionV relativeFrom="paragraph">
                              <wp:posOffset>494665</wp:posOffset>
                            </wp:positionV>
                            <wp:extent cx="2617551" cy="1037590"/>
                            <wp:effectExtent l="0" t="0" r="0" b="0"/>
                            <wp:wrapNone/>
                            <wp:docPr id="250301851" name="Group 2503018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17551" cy="1037590"/>
                                      <a:chOff x="0" y="0"/>
                                      <a:chExt cx="2173207" cy="1037590"/>
                                    </a:xfrm>
                                  </wpg:grpSpPr>
                                  <wps:wsp>
                                    <wps:cNvPr id="244682688" name="Text Box 244682688"/>
                                    <wps:cNvSpPr txBox="1"/>
                                    <wps:spPr>
                                      <a:xfrm>
                                        <a:off x="0" y="0"/>
                                        <a:ext cx="1052829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9CF041" w14:textId="77777777" w:rsidR="00F77E6D" w:rsidRDefault="00F77E6D" w:rsidP="000826F2">
                                          <w:r w:rsidRPr="000A4F57">
                                            <w:rPr>
                                              <w:position w:val="-66"/>
                                            </w:rPr>
                                            <w:object w:dxaOrig="1271" w:dyaOrig="1363" w14:anchorId="2C4DAAC4">
                                              <v:shape id="_x0000_i1212" type="#_x0000_t75" style="width:63pt;height:68.55pt" o:ole="">
                                                <v:imagedata r:id="rId379" o:title=""/>
                                              </v:shape>
                                              <o:OLEObject Type="Embed" ProgID="Equation.DSMT4" ShapeID="_x0000_i1212" DrawAspect="Content" ObjectID="_1806665192" r:id="rId38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04241686" name="Arrow: Right 504241686"/>
                                    <wps:cNvSpPr/>
                                    <wps:spPr>
                                      <a:xfrm>
                                        <a:off x="1030294" y="399245"/>
                                        <a:ext cx="333123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86477492" name="Text Box 2086477492"/>
                                    <wps:cNvSpPr txBox="1"/>
                                    <wps:spPr>
                                      <a:xfrm>
                                        <a:off x="1213166" y="368481"/>
                                        <a:ext cx="960041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2829D9E" w14:textId="77777777" w:rsidR="00F77E6D" w:rsidRDefault="00F77E6D" w:rsidP="000826F2">
                                          <w:r w:rsidRPr="003E2866">
                                            <w:rPr>
                                              <w:position w:val="-6"/>
                                            </w:rPr>
                                            <w:object w:dxaOrig="1348" w:dyaOrig="276" w14:anchorId="3D063741">
                                              <v:shape id="_x0000_i1214" type="#_x0000_t75" style="width:67.85pt;height:14.55pt" o:ole="">
                                                <v:imagedata r:id="rId381" o:title=""/>
                                              </v:shape>
                                              <o:OLEObject Type="Embed" ProgID="Equation.DSMT4" ShapeID="_x0000_i1214" DrawAspect="Content" ObjectID="_1806665193" r:id="rId382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7363119" name="Isosceles Triangle 77363119"/>
                                    <wps:cNvSpPr/>
                                    <wps:spPr>
                                      <a:xfrm>
                                        <a:off x="1487355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90424082" name="Text Box 690424082"/>
                                    <wps:cNvSpPr txBox="1"/>
                                    <wps:spPr>
                                      <a:xfrm>
                                        <a:off x="732982" y="96468"/>
                                        <a:ext cx="706648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C00CFAA" w14:textId="77777777" w:rsidR="00F77E6D" w:rsidRPr="00CA4918" w:rsidRDefault="00F77E6D" w:rsidP="000826F2">
                                          <w:pPr>
                                            <w:rPr>
                                              <w:rFonts w:cs="B Nazanin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</w:pPr>
                                          <w:r w:rsidRPr="00CA4918">
                                            <w:rPr>
                                              <w:rFonts w:cs="B Nazanin" w:hint="cs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  <w:t>(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50340134" name="Isosceles Triangle 1350340134"/>
                                    <wps:cNvSpPr/>
                                    <wps:spPr>
                                      <a:xfrm>
                                        <a:off x="1880856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0B237D1" id="Group 250301851" o:spid="_x0000_s1299" style="position:absolute;left:0;text-align:left;margin-left:40.5pt;margin-top:38.95pt;width:206.1pt;height:81.7pt;z-index:251718656;mso-width-relative:margin;mso-height-relative:margin" coordsize="21732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">
                            <v:shape id="Text Box 244682688" o:spid="_x0000_s1300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" filled="f" stroked="f" strokeweight=".5pt">
                              <v:textbox>
                                <w:txbxContent>
                                  <w:p w14:paraId="3A9CF041" w14:textId="77777777" w:rsidR="00F77E6D" w:rsidRDefault="00F77E6D" w:rsidP="000826F2">
                                    <w:r w:rsidRPr="000A4F57">
                                      <w:rPr>
                                        <w:position w:val="-66"/>
                                      </w:rPr>
                                      <w:object w:dxaOrig="1271" w:dyaOrig="1363" w14:anchorId="2C4DAAC4">
                                        <v:shape id="_x0000_i1212" type="#_x0000_t75" style="width:63pt;height:68.55pt" o:ole="">
                                          <v:imagedata r:id="rId379" o:title=""/>
                                        </v:shape>
                                        <o:OLEObject Type="Embed" ProgID="Equation.DSMT4" ShapeID="_x0000_i1212" DrawAspect="Content" ObjectID="_1806665192" r:id="rId383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row: Right 504241686" o:spid="_x0000_s1301" type="#_x0000_t13" style="position:absolute;left:10302;top:3992;width:3332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" adj="16015" filled="f" strokecolor="windowText" strokeweight="1pt"/>
                            <v:shape id="Text Box 2086477492" o:spid="_x0000_s1302" type="#_x0000_t202" style="position:absolute;left:12131;top:3684;width:9601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" filled="f" stroked="f" strokeweight=".5pt">
                              <v:textbox>
                                <w:txbxContent>
                                  <w:p w14:paraId="32829D9E" w14:textId="77777777" w:rsidR="00F77E6D" w:rsidRDefault="00F77E6D" w:rsidP="000826F2">
                                    <w:r w:rsidRPr="003E2866">
                                      <w:rPr>
                                        <w:position w:val="-6"/>
                                      </w:rPr>
                                      <w:object w:dxaOrig="1348" w:dyaOrig="276" w14:anchorId="3D063741">
                                        <v:shape id="_x0000_i1214" type="#_x0000_t75" style="width:67.85pt;height:14.55pt" o:ole="">
                                          <v:imagedata r:id="rId381" o:title=""/>
                                        </v:shape>
                                        <o:OLEObject Type="Embed" ProgID="Equation.DSMT4" ShapeID="_x0000_i1214" DrawAspect="Content" ObjectID="_1806665193" r:id="rId384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77363119" o:spid="_x0000_s1303" type="#_x0000_t5" style="position:absolute;left:14873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" filled="f" strokecolor="windowText" strokeweight="1pt"/>
                            <v:shape id="Text Box 690424082" o:spid="_x0000_s1304" type="#_x0000_t202" style="position:absolute;left:7329;top:964;width:7067;height:3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1C00CFAA" w14:textId="77777777" w:rsidR="00F77E6D" w:rsidRPr="00CA4918" w:rsidRDefault="00F77E6D" w:rsidP="000826F2">
                                    <w:pPr>
                                      <w:rPr>
                                        <w:rFonts w:cs="B Nazanin"/>
                                        <w:sz w:val="32"/>
                                        <w:szCs w:val="32"/>
                                        <w:rtl/>
                                      </w:rPr>
                                    </w:pPr>
                                    <w:r w:rsidRPr="00CA4918">
                                      <w:rPr>
                                        <w:rFonts w:cs="B Nazanin" w:hint="cs"/>
                                        <w:sz w:val="32"/>
                                        <w:szCs w:val="32"/>
                                        <w:rtl/>
                                      </w:rPr>
                                      <w:t>(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1350340134" o:spid="_x0000_s1305" type="#_x0000_t5" style="position:absolute;left:18808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" filled="f" strokecolor="windowText" strokeweight="1pt"/>
                          </v:group>
                        </w:pict>
                      </mc:Fallback>
                    </mc:AlternateContent>
                  </w:r>
                  <w:r w:rsidRPr="00CA491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7632" behindDoc="0" locked="0" layoutInCell="1" allowOverlap="1" wp14:anchorId="60D7F699" wp14:editId="581C29C4">
                            <wp:simplePos x="0" y="0"/>
                            <wp:positionH relativeFrom="column">
                              <wp:posOffset>-224837</wp:posOffset>
                            </wp:positionH>
                            <wp:positionV relativeFrom="paragraph">
                              <wp:posOffset>337479</wp:posOffset>
                            </wp:positionV>
                            <wp:extent cx="1096383" cy="1151359"/>
                            <wp:effectExtent l="0" t="0" r="0" b="0"/>
                            <wp:wrapNone/>
                            <wp:docPr id="110357260" name="Group 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96383" cy="1151359"/>
                                      <a:chOff x="161266" y="19050"/>
                                      <a:chExt cx="1096383" cy="1151359"/>
                                    </a:xfrm>
                                  </wpg:grpSpPr>
                                  <wps:wsp>
                                    <wps:cNvPr id="2102" name="Isosceles Triangle 5"/>
                                    <wps:cNvSpPr/>
                                    <wps:spPr>
                                      <a:xfrm>
                                        <a:off x="340774" y="223935"/>
                                        <a:ext cx="738297" cy="66675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3" name="Straight Connector 6"/>
                                    <wps:cNvCnPr/>
                                    <wps:spPr>
                                      <a:xfrm>
                                        <a:off x="714375" y="19050"/>
                                        <a:ext cx="0" cy="9525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104" name="Text Box 2"/>
                                    <wps:cNvSpPr txBox="1"/>
                                    <wps:spPr>
                                      <a:xfrm>
                                        <a:off x="161266" y="865401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9F7E56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5" name="Text Box 3"/>
                                    <wps:cNvSpPr txBox="1"/>
                                    <wps:spPr>
                                      <a:xfrm>
                                        <a:off x="559581" y="87513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AE96C96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6" name="Text Box 4"/>
                                    <wps:cNvSpPr txBox="1"/>
                                    <wps:spPr>
                                      <a:xfrm>
                                        <a:off x="472372" y="51318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2207F4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52703172" name="Text Box 3"/>
                                    <wps:cNvSpPr txBox="1"/>
                                    <wps:spPr>
                                      <a:xfrm>
                                        <a:off x="943959" y="82930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6F84655" w14:textId="77777777" w:rsidR="00F77E6D" w:rsidRDefault="00F77E6D" w:rsidP="000826F2">
                                          <w:pPr>
                                            <w:jc w:val="center"/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0D7F699" id="Group 7" o:spid="_x0000_s1306" style="position:absolute;left:0;text-align:left;margin-left:-17.7pt;margin-top:26.55pt;width:86.35pt;height:90.65pt;z-index:251717632;mso-width-relative:margin;mso-height-relative:margin" coordorigin="1612,190" coordsize="10963,11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">
                            <v:shape id="Isosceles Triangle 5" o:spid="_x0000_s1307" type="#_x0000_t5" style="position:absolute;left:3407;top:2239;width:7383;height:6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" filled="f" strokecolor="windowText" strokeweight="1pt"/>
                            <v:line id="Straight Connector 6" o:spid="_x0000_s1308" style="position:absolute;visibility:visible;mso-wrap-style:square" from="7143,190" to="7143,9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" strokecolor="windowText" strokeweight="1pt">
                              <v:stroke dashstyle="dash"/>
                            </v:line>
                            <v:shape id="Text Box 2" o:spid="_x0000_s1309" type="#_x0000_t202" style="position:absolute;left:1612;top:8654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" filled="f" stroked="f" strokeweight=".5pt">
                              <v:textbox>
                                <w:txbxContent>
                                  <w:p w14:paraId="29F7E56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310" type="#_x0000_t202" style="position:absolute;left:5595;top:8751;width:3137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4eixwAAAN0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jxfw9yY8Abn6BQAA//8DAFBLAQItABQABgAIAAAAIQDb4fbL7gAAAIUBAAATAAAAAAAA&#10;AAAAAAAAAAAAAABbQ29udGVudF9UeXBlc10ueG1sUEsBAi0AFAAGAAgAAAAhAFr0LFu/AAAAFQEA&#10;AAsAAAAAAAAAAAAAAAAAHwEAAF9yZWxzLy5yZWxzUEsBAi0AFAAGAAgAAAAhAMS3h6L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5AE96C96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4" o:spid="_x0000_s1311" type="#_x0000_t202" style="position:absolute;left:4723;top:513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RnVxwAAAN0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XJPE7h+iY8Abn8BwAA//8DAFBLAQItABQABgAIAAAAIQDb4fbL7gAAAIUBAAATAAAAAAAA&#10;AAAAAAAAAAAAAABbQ29udGVudF9UeXBlc10ueG1sUEsBAi0AFAAGAAgAAAAhAFr0LFu/AAAAFQEA&#10;AAsAAAAAAAAAAAAAAAAAHwEAAF9yZWxzLy5yZWxzUEsBAi0AFAAGAAgAAAAhADRlGdX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02207F4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312" type="#_x0000_t202" style="position:absolute;left:9439;top:8293;width:3137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" filled="f" stroked="f" strokeweight=".5pt">
                              <v:textbox>
                                <w:txbxContent>
                                  <w:p w14:paraId="36F84655" w14:textId="77777777" w:rsidR="00F77E6D" w:rsidRDefault="00F77E6D" w:rsidP="000826F2">
                                    <w:pPr>
                                      <w:jc w:val="center"/>
                                      <w:rPr>
                                        <w:rtl/>
                                      </w:rPr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ثابت کن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هر نقطه ر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عمود منصف 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پاره خط </w:t>
                  </w:r>
                </w:p>
                <w:p w14:paraId="68CBC720" w14:textId="77777777" w:rsidR="000826F2" w:rsidRPr="0028767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از دو ضلع ز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ه 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فاصله است.</w:t>
                  </w:r>
                </w:p>
                <w:p w14:paraId="6CA30DC2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  <w:p w14:paraId="4653C456" w14:textId="77777777" w:rsidR="000826F2" w:rsidRPr="009C16D4" w:rsidRDefault="000826F2" w:rsidP="00F77E6D">
                  <w:pPr>
                    <w:rPr>
                      <w:rFonts w:cs="B Nazani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9680" behindDoc="0" locked="0" layoutInCell="1" allowOverlap="1" wp14:anchorId="4B7B2A68" wp14:editId="4F16A854">
                            <wp:simplePos x="0" y="0"/>
                            <wp:positionH relativeFrom="column">
                              <wp:posOffset>2269853</wp:posOffset>
                            </wp:positionH>
                            <wp:positionV relativeFrom="paragraph">
                              <wp:posOffset>262359</wp:posOffset>
                            </wp:positionV>
                            <wp:extent cx="1156335" cy="335653"/>
                            <wp:effectExtent l="0" t="0" r="0" b="7620"/>
                            <wp:wrapNone/>
                            <wp:docPr id="706652869" name="Text Box 70665286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156335" cy="3356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7CD26F" w14:textId="77777777" w:rsidR="00F77E6D" w:rsidRDefault="00F77E6D" w:rsidP="000826F2">
                                        <w:r w:rsidRPr="00840860">
                                          <w:rPr>
                                            <w:position w:val="-6"/>
                                          </w:rPr>
                                          <w:object w:dxaOrig="1149" w:dyaOrig="383" w14:anchorId="6E6EB759">
                                            <v:shape id="_x0000_i1216" type="#_x0000_t75" style="width:57.45pt;height:19.4pt" o:ole="">
                                              <v:imagedata r:id="rId385" o:title=""/>
                                            </v:shape>
                                            <o:OLEObject Type="Embed" ProgID="Equation.DSMT4" ShapeID="_x0000_i1216" DrawAspect="Content" ObjectID="_1806665194" r:id="rId386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B7B2A68" id="Text Box 706652869" o:spid="_x0000_s1313" type="#_x0000_t202" style="position:absolute;left:0;text-align:left;margin-left:178.75pt;margin-top:20.65pt;width:91.05pt;height:26.45pt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" filled="f" stroked="f" strokeweight=".5pt">
                            <v:textbox>
                              <w:txbxContent>
                                <w:p w14:paraId="287CD26F" w14:textId="77777777" w:rsidR="00F77E6D" w:rsidRDefault="00F77E6D" w:rsidP="000826F2">
                                  <w:r w:rsidRPr="00840860">
                                    <w:rPr>
                                      <w:position w:val="-6"/>
                                    </w:rPr>
                                    <w:object w:dxaOrig="1149" w:dyaOrig="383" w14:anchorId="6E6EB759">
                                      <v:shape id="_x0000_i1216" type="#_x0000_t75" style="width:57.45pt;height:19.4pt" o:ole="">
                                        <v:imagedata r:id="rId385" o:title=""/>
                                      </v:shape>
                                      <o:OLEObject Type="Embed" ProgID="Equation.DSMT4" ShapeID="_x0000_i1216" DrawAspect="Content" ObjectID="_1806665194" r:id="rId387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0704" behindDoc="0" locked="0" layoutInCell="1" allowOverlap="1" wp14:anchorId="33448279" wp14:editId="664E1B45">
                            <wp:simplePos x="0" y="0"/>
                            <wp:positionH relativeFrom="column">
                              <wp:posOffset>3072674</wp:posOffset>
                            </wp:positionH>
                            <wp:positionV relativeFrom="paragraph">
                              <wp:posOffset>145026</wp:posOffset>
                            </wp:positionV>
                            <wp:extent cx="69824" cy="157038"/>
                            <wp:effectExtent l="0" t="0" r="102235" b="52705"/>
                            <wp:wrapNone/>
                            <wp:docPr id="620" name="Connector: Curved 62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69824" cy="157038"/>
                                    </a:xfrm>
                                    <a:prstGeom prst="curvedConnector3">
                                      <a:avLst>
                                        <a:gd name="adj1" fmla="val 203342"/>
                                      </a:avLst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396DC0AA" id="_x0000_t38" coordsize="21600,21600" o:spt="38" o:oned="t" path="m,c@0,0@1,5400@1,10800@1,16200@2,21600,21600,21600e" filled="f">
                            <v:formulas>
                              <v:f eqn="mid #0 0"/>
                              <v:f eqn="val #0"/>
                              <v:f eqn="mid #0 21600"/>
                            </v:formulas>
                            <v:path arrowok="t" fillok="f" o:connecttype="none"/>
                            <v:handles>
                              <v:h position="#0,center"/>
                            </v:handles>
                            <o:lock v:ext="edit" shapetype="t"/>
                          </v:shapetype>
                          <v:shape id="Connector: Curved 620" o:spid="_x0000_s1026" type="#_x0000_t38" style="position:absolute;left:0;text-align:left;margin-left:241.95pt;margin-top:11.4pt;width:5.5pt;height:12.3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" adj="43922" strokecolor="black [3213]" strokeweight="1pt">
                            <v:stroke endarrow="block" joinstyle="miter"/>
                          </v:shape>
                        </w:pict>
                      </mc:Fallback>
                    </mc:AlternateContent>
                  </w:r>
                </w:p>
                <w:p w14:paraId="169FF0A2" w14:textId="77777777" w:rsidR="000826F2" w:rsidRPr="009C16D4" w:rsidRDefault="000826F2" w:rsidP="00F77E6D">
                  <w:pPr>
                    <w:tabs>
                      <w:tab w:val="left" w:pos="1214"/>
                    </w:tabs>
                    <w:rPr>
                      <w:rFonts w:cs="B Nazanin"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sz w:val="28"/>
                      <w:szCs w:val="28"/>
                      <w:rtl/>
                    </w:rPr>
                    <w:tab/>
                  </w:r>
                </w:p>
              </w:tc>
            </w:tr>
            <w:tr w:rsidR="000826F2" w:rsidRPr="00CC1410" w14:paraId="4AA66198" w14:textId="77777777" w:rsidTr="00F77E6D">
              <w:trPr>
                <w:trHeight w:val="19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069DC04" w14:textId="77777777" w:rsidR="000826F2" w:rsidRPr="001C60DD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در هر شکل اجزا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ی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را با علامت گذار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مناسب مشخص کرده و حالت همنهشت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را بنو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0826F2" w14:paraId="35966197" w14:textId="77777777" w:rsidTr="00F77E6D">
                    <w:tc>
                      <w:tcPr>
                        <w:tcW w:w="2508" w:type="dxa"/>
                      </w:tcPr>
                      <w:p w14:paraId="582A77CB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5D791290" wp14:editId="08C9F8C1">
                              <wp:extent cx="1060958" cy="508635"/>
                              <wp:effectExtent l="0" t="0" r="6350" b="5715"/>
                              <wp:docPr id="634" name="Picture 63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88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104294" cy="529411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704287A0" w14:textId="77777777" w:rsidR="000826F2" w:rsidRPr="00287676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قطر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واز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رسم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شده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435A0002" w14:textId="77777777" w:rsidR="000826F2" w:rsidRDefault="000826F2" w:rsidP="00F77E6D">
                        <w:pPr>
                          <w:jc w:val="right"/>
                          <w:rPr>
                            <w:rFonts w:ascii="AmuzehNewNormalPS" w:cs="AmuzehNewNormalPS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4758C0CE" wp14:editId="32E97D9F">
                              <wp:extent cx="581920" cy="508635"/>
                              <wp:effectExtent l="0" t="0" r="8890" b="5715"/>
                              <wp:docPr id="635" name="Picture 63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89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621120" cy="54289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6EBF225E" w14:textId="77777777" w:rsidR="000826F2" w:rsidRPr="00287676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دو مثلث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ساو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ند</w:t>
                        </w:r>
                        <w:r w:rsidRPr="00287676">
                          <w:rPr>
                            <w:rFonts w:ascii="AmuzehNewNormalPS" w:cs="B Nazanin"/>
                          </w:rPr>
                          <w:t>.</w:t>
                        </w:r>
                      </w:p>
                    </w:tc>
                  </w:tr>
                  <w:tr w:rsidR="000826F2" w14:paraId="0EE4D933" w14:textId="77777777" w:rsidTr="00F77E6D">
                    <w:tc>
                      <w:tcPr>
                        <w:tcW w:w="2508" w:type="dxa"/>
                        <w:vAlign w:val="center"/>
                      </w:tcPr>
                      <w:p w14:paraId="652AB7FE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1728" behindDoc="0" locked="0" layoutInCell="1" allowOverlap="1" wp14:anchorId="42850DFC" wp14:editId="0576527E">
                                  <wp:simplePos x="0" y="0"/>
                                  <wp:positionH relativeFrom="column">
                                    <wp:posOffset>11430</wp:posOffset>
                                  </wp:positionH>
                                  <wp:positionV relativeFrom="paragraph">
                                    <wp:posOffset>19685</wp:posOffset>
                                  </wp:positionV>
                                  <wp:extent cx="681990" cy="681990"/>
                                  <wp:effectExtent l="0" t="0" r="22860" b="22860"/>
                                  <wp:wrapNone/>
                                  <wp:docPr id="621" name="Group 62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81990" cy="681990"/>
                                            <a:chOff x="0" y="0"/>
                                            <a:chExt cx="594027" cy="594027"/>
                                          </a:xfrm>
                                        </wpg:grpSpPr>
                                        <wps:wsp>
                                          <wps:cNvPr id="622" name="Right Triangle 622"/>
                                          <wps:cNvSpPr/>
                                          <wps:spPr>
                                            <a:xfrm rot="18900000" flipH="1">
                                              <a:off x="200156" y="46615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3" name="Right Triangle 623"/>
                                          <wps:cNvSpPr/>
                                          <wps:spPr>
                                            <a:xfrm rot="2700000" flipH="1" flipV="1">
                                              <a:off x="202081" y="324018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4" name="Oval 624"/>
                                          <wps:cNvSpPr/>
                                          <wps:spPr>
                                            <a:xfrm>
                                              <a:off x="282326" y="276005"/>
                                              <a:ext cx="36000" cy="360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5" name="Oval 625"/>
                                          <wps:cNvSpPr/>
                                          <wps:spPr>
                                            <a:xfrm>
                                              <a:off x="143270" y="136949"/>
                                              <a:ext cx="313700" cy="3137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6" name="Oval 626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594027" cy="594027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7" name="Rectangle 627"/>
                                          <wps:cNvSpPr/>
                                          <wps:spPr>
                                            <a:xfrm rot="18900000">
                                              <a:off x="352030" y="160301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8" name="Rectangle 628"/>
                                          <wps:cNvSpPr/>
                                          <wps:spPr>
                                            <a:xfrm rot="18900000">
                                              <a:off x="352030" y="385740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9" name="Text Box 629"/>
                                          <wps:cNvSpPr txBox="1"/>
                                          <wps:spPr>
                                            <a:xfrm>
                                              <a:off x="100630" y="194359"/>
                                              <a:ext cx="251106" cy="2422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40E0CFF" w14:textId="77777777" w:rsidR="00F77E6D" w:rsidRPr="009A40CB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9A40CB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2850DFC" id="Group 621" o:spid="_x0000_s1314" style="position:absolute;margin-left:.9pt;margin-top:1.55pt;width:53.7pt;height:53.7pt;z-index:251721728;mso-width-relative:margin;mso-height-relative:margin" coordsize="5940,5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">
                                  <v:shape id="Right Triangle 622" o:spid="_x0000_s1315" type="#_x0000_t6" style="position:absolute;left:2001;top:466;width:1529;height:2232;rotation:4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" filled="f" strokecolor="black [3213]" strokeweight="1pt"/>
                                  <v:shape id="Right Triangle 623" o:spid="_x0000_s1316" type="#_x0000_t6" style="position:absolute;left:2020;top:3240;width:1529;height:2232;rotation: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" filled="f" strokecolor="black [3213]" strokeweight="1pt"/>
                                  <v:oval id="Oval 624" o:spid="_x0000_s1317" style="position:absolute;left:2823;top:2760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" fillcolor="black [3213]" strokecolor="black [3213]" strokeweight="1pt">
                                    <v:stroke joinstyle="miter"/>
                                  </v:oval>
                                  <v:oval id="Oval 625" o:spid="_x0000_s1318" style="position:absolute;left:1432;top:1369;width:3137;height:31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" filled="f" strokecolor="black [3213]" strokeweight="1pt">
                                    <v:stroke joinstyle="miter"/>
                                  </v:oval>
                                  <v:oval id="Oval 626" o:spid="_x0000_s1319" style="position:absolute;width:5940;height:59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" filled="f" strokecolor="black [3213]" strokeweight="1pt">
                                    <v:stroke joinstyle="miter"/>
                                  </v:oval>
                                  <v:rect id="Rectangle 627" o:spid="_x0000_s1320" style="position:absolute;left:3520;top:1603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" filled="f" strokecolor="#7f7f7f [1612]" strokeweight="1pt"/>
                                  <v:rect id="Rectangle 628" o:spid="_x0000_s1321" style="position:absolute;left:3520;top:3857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" filled="f" strokecolor="#7f7f7f [1612]" strokeweight="1pt"/>
                                  <v:shape id="Text Box 629" o:spid="_x0000_s1322" type="#_x0000_t202" style="position:absolute;left:1006;top:1943;width:2511;height:2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40E0CFF" w14:textId="77777777" w:rsidR="00F77E6D" w:rsidRPr="009A40C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9A40CB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32E178D2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27476C5D" wp14:editId="7A14F549">
                              <wp:extent cx="712152" cy="733700"/>
                              <wp:effectExtent l="0" t="0" r="0" b="0"/>
                              <wp:docPr id="636" name="Picture 63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390"/>
                                      <a:srcRect t="-1980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712691" cy="734256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0826F2" w14:paraId="1363C87F" w14:textId="77777777" w:rsidTr="00F77E6D">
                    <w:tc>
                      <w:tcPr>
                        <w:tcW w:w="2508" w:type="dxa"/>
                        <w:vAlign w:val="center"/>
                      </w:tcPr>
                      <w:p w14:paraId="7C6D22E2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1112F8FE" wp14:editId="1FE6EB56">
                              <wp:extent cx="1291595" cy="571720"/>
                              <wp:effectExtent l="0" t="0" r="3810" b="0"/>
                              <wp:docPr id="637" name="Picture 63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9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296678" cy="57397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01E04280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78DF0B85" wp14:editId="0FEAD8B0">
                              <wp:extent cx="971146" cy="657297"/>
                              <wp:effectExtent l="0" t="0" r="635" b="0"/>
                              <wp:docPr id="638" name="Picture 63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392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rcRect l="6164" r="1" b="-476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994487" cy="67309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760F791E" w14:textId="77777777" w:rsidR="000826F2" w:rsidRPr="009C16D4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BFADB0F" w14:textId="77777777" w:rsidR="000826F2" w:rsidRPr="002568EF" w:rsidRDefault="000826F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10EE6E2D" w14:textId="77777777" w:rsidR="000826F2" w:rsidRPr="00917E51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:rsidRPr="00662518" w14:paraId="16D99B0E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0EC75736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0697442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89DBFF3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7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2364F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توان و جذر</w:t>
            </w:r>
          </w:p>
        </w:tc>
      </w:tr>
      <w:tr w:rsidR="000826F2" w:rsidRPr="00662518" w14:paraId="62335108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351E3065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6E936E2A" w14:textId="77777777" w:rsidTr="00F77E6D">
        <w:trPr>
          <w:trHeight w:val="2583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07A99FD8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5B87E8A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1DB5DC7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توان</w:t>
                  </w:r>
                </w:p>
              </w:tc>
            </w:tr>
            <w:tr w:rsidR="000826F2" w:rsidRPr="00CC1410" w14:paraId="531DF65D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165E16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توان دار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814"/>
                  </w:tblGrid>
                  <w:tr w:rsidR="000826F2" w:rsidRPr="00C90CD9" w14:paraId="3A7975FD" w14:textId="77777777" w:rsidTr="00F77E6D">
                    <w:tc>
                      <w:tcPr>
                        <w:tcW w:w="2203" w:type="dxa"/>
                      </w:tcPr>
                      <w:p w14:paraId="0C84441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287CF862">
                            <v:shape id="_x0000_i1217" type="#_x0000_t75" style="width:63pt;height:21.45pt" o:ole="">
                              <v:imagedata r:id="rId393" o:title=""/>
                            </v:shape>
                            <o:OLEObject Type="Embed" ProgID="Equation.DSMT4" ShapeID="_x0000_i1217" DrawAspect="Content" ObjectID="_1806665058" r:id="rId394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493612BB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440" w14:anchorId="5D518C02">
                            <v:shape id="_x0000_i1218" type="#_x0000_t75" style="width:71.3pt;height:21.45pt" o:ole="">
                              <v:imagedata r:id="rId395" o:title=""/>
                            </v:shape>
                            <o:OLEObject Type="Embed" ProgID="Equation.DSMT4" ShapeID="_x0000_i1218" DrawAspect="Content" ObjectID="_1806665059" r:id="rId396"/>
                          </w:object>
                        </w:r>
                      </w:p>
                    </w:tc>
                  </w:tr>
                  <w:tr w:rsidR="000826F2" w:rsidRPr="00C90CD9" w14:paraId="64F80D84" w14:textId="77777777" w:rsidTr="00F77E6D">
                    <w:tc>
                      <w:tcPr>
                        <w:tcW w:w="2203" w:type="dxa"/>
                      </w:tcPr>
                      <w:p w14:paraId="60B02D8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499" w14:anchorId="1C7522B6">
                            <v:shape id="_x0000_i1219" type="#_x0000_t75" style="width:72.7pt;height:24.9pt" o:ole="">
                              <v:imagedata r:id="rId397" o:title=""/>
                            </v:shape>
                            <o:OLEObject Type="Embed" ProgID="Equation.DSMT4" ShapeID="_x0000_i1219" DrawAspect="Content" ObjectID="_1806665060" r:id="rId398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61CF338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54C16EDE">
                            <v:shape id="_x0000_i1220" type="#_x0000_t75" style="width:66.45pt;height:34.6pt" o:ole="">
                              <v:imagedata r:id="rId399" o:title=""/>
                            </v:shape>
                            <o:OLEObject Type="Embed" ProgID="Equation.DSMT4" ShapeID="_x0000_i1220" DrawAspect="Content" ObjectID="_1806665061" r:id="rId400"/>
                          </w:object>
                        </w:r>
                      </w:p>
                    </w:tc>
                  </w:tr>
                  <w:tr w:rsidR="000826F2" w:rsidRPr="00C90CD9" w14:paraId="21B395C3" w14:textId="77777777" w:rsidTr="00F77E6D">
                    <w:tc>
                      <w:tcPr>
                        <w:tcW w:w="2203" w:type="dxa"/>
                      </w:tcPr>
                      <w:p w14:paraId="1B2B747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6D20E30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20" w:dyaOrig="440" w14:anchorId="1BC710D2">
                            <v:shape id="_x0000_i1221" type="#_x0000_t75" style="width:84.5pt;height:21.45pt" o:ole="">
                              <v:imagedata r:id="rId401" o:title=""/>
                            </v:shape>
                            <o:OLEObject Type="Embed" ProgID="Equation.DSMT4" ShapeID="_x0000_i1221" DrawAspect="Content" ObjectID="_1806665062" r:id="rId402"/>
                          </w:object>
                        </w:r>
                      </w:p>
                    </w:tc>
                  </w:tr>
                  <w:tr w:rsidR="000826F2" w:rsidRPr="00C90CD9" w14:paraId="1D29BBDA" w14:textId="77777777" w:rsidTr="00F77E6D">
                    <w:tc>
                      <w:tcPr>
                        <w:tcW w:w="2203" w:type="dxa"/>
                      </w:tcPr>
                      <w:p w14:paraId="01850F1E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68A1AAFE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40" w:dyaOrig="440" w14:anchorId="3EDCF76B">
                            <v:shape id="_x0000_i1222" type="#_x0000_t75" style="width:101.1pt;height:20.1pt" o:ole="">
                              <v:imagedata r:id="rId403" o:title=""/>
                            </v:shape>
                            <o:OLEObject Type="Embed" ProgID="Equation.DSMT4" ShapeID="_x0000_i1222" DrawAspect="Content" ObjectID="_1806665063" r:id="rId404"/>
                          </w:object>
                        </w:r>
                      </w:p>
                    </w:tc>
                  </w:tr>
                  <w:tr w:rsidR="000826F2" w:rsidRPr="00C90CD9" w14:paraId="4B0A5405" w14:textId="77777777" w:rsidTr="00F77E6D">
                    <w:tc>
                      <w:tcPr>
                        <w:tcW w:w="2203" w:type="dxa"/>
                      </w:tcPr>
                      <w:p w14:paraId="6518568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999" w:dyaOrig="760" w14:anchorId="3E0CA760">
                            <v:shape id="_x0000_i1223" type="#_x0000_t75" style="width:44.3pt;height:32.55pt" o:ole="">
                              <v:imagedata r:id="rId405" o:title=""/>
                            </v:shape>
                            <o:OLEObject Type="Embed" ProgID="Equation.DSMT4" ShapeID="_x0000_i1223" DrawAspect="Content" ObjectID="_1806665064" r:id="rId406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71BBC1E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32"/>
                            <w:sz w:val="28"/>
                            <w:szCs w:val="28"/>
                          </w:rPr>
                          <w:object w:dxaOrig="1340" w:dyaOrig="900" w14:anchorId="067DF01C">
                            <v:shape id="_x0000_i1224" type="#_x0000_t75" style="width:59.55pt;height:39.45pt" o:ole="">
                              <v:imagedata r:id="rId407" o:title=""/>
                            </v:shape>
                            <o:OLEObject Type="Embed" ProgID="Equation.DSMT4" ShapeID="_x0000_i1224" DrawAspect="Content" ObjectID="_1806665065" r:id="rId408"/>
                          </w:object>
                        </w:r>
                      </w:p>
                    </w:tc>
                  </w:tr>
                  <w:tr w:rsidR="000826F2" w:rsidRPr="00C90CD9" w14:paraId="12376E18" w14:textId="77777777" w:rsidTr="00F77E6D">
                    <w:tc>
                      <w:tcPr>
                        <w:tcW w:w="2203" w:type="dxa"/>
                      </w:tcPr>
                      <w:p w14:paraId="664617F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280" w:dyaOrig="760" w14:anchorId="28711AAB">
                            <v:shape id="_x0000_i1225" type="#_x0000_t75" style="width:55.4pt;height:31.85pt" o:ole="">
                              <v:imagedata r:id="rId409" o:title=""/>
                            </v:shape>
                            <o:OLEObject Type="Embed" ProgID="Equation.DSMT4" ShapeID="_x0000_i1225" DrawAspect="Content" ObjectID="_1806665066" r:id="rId410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2A121189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160" w:dyaOrig="760" w14:anchorId="1618EA51">
                            <v:shape id="_x0000_i1226" type="#_x0000_t75" style="width:50.6pt;height:31.85pt" o:ole="">
                              <v:imagedata r:id="rId411" o:title=""/>
                            </v:shape>
                            <o:OLEObject Type="Embed" ProgID="Equation.DSMT4" ShapeID="_x0000_i1226" DrawAspect="Content" ObjectID="_1806665067" r:id="rId412"/>
                          </w:object>
                        </w:r>
                      </w:p>
                    </w:tc>
                  </w:tr>
                  <w:tr w:rsidR="000826F2" w:rsidRPr="00C90CD9" w14:paraId="5BE0ECB8" w14:textId="77777777" w:rsidTr="00F77E6D">
                    <w:tc>
                      <w:tcPr>
                        <w:tcW w:w="2203" w:type="dxa"/>
                      </w:tcPr>
                      <w:p w14:paraId="73874078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26C12CD0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600" w:dyaOrig="499" w14:anchorId="54E1D0E2">
                            <v:shape id="_x0000_i1227" type="#_x0000_t75" style="width:1in;height:21.45pt" o:ole="">
                              <v:imagedata r:id="rId413" o:title=""/>
                            </v:shape>
                            <o:OLEObject Type="Embed" ProgID="Equation.DSMT4" ShapeID="_x0000_i1227" DrawAspect="Content" ObjectID="_1806665068" r:id="rId414"/>
                          </w:object>
                        </w:r>
                      </w:p>
                    </w:tc>
                  </w:tr>
                  <w:tr w:rsidR="000826F2" w:rsidRPr="00C90CD9" w14:paraId="0D8EB2F3" w14:textId="77777777" w:rsidTr="00F77E6D">
                    <w:tc>
                      <w:tcPr>
                        <w:tcW w:w="2203" w:type="dxa"/>
                      </w:tcPr>
                      <w:p w14:paraId="5EE641C8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7617556D">
                            <v:shape id="_x0000_i1228" type="#_x0000_t75" style="width:1in;height:20.1pt" o:ole="">
                              <v:imagedata r:id="rId415" o:title=""/>
                            </v:shape>
                            <o:OLEObject Type="Embed" ProgID="Equation.DSMT4" ShapeID="_x0000_i1228" DrawAspect="Content" ObjectID="_1806665069" r:id="rId416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427687EC" w14:textId="77777777" w:rsidR="000826F2" w:rsidRPr="003D765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80" w:dyaOrig="440" w14:anchorId="783522F1">
                            <v:shape id="_x0000_i1229" type="#_x0000_t75" style="width:56.75pt;height:20.1pt" o:ole="">
                              <v:imagedata r:id="rId417" o:title=""/>
                            </v:shape>
                            <o:OLEObject Type="Embed" ProgID="Equation.DSMT4" ShapeID="_x0000_i1229" DrawAspect="Content" ObjectID="_1806665070" r:id="rId418"/>
                          </w:object>
                        </w:r>
                      </w:p>
                      <w:p w14:paraId="584942A6" w14:textId="77777777" w:rsidR="000826F2" w:rsidRPr="006C6D45" w:rsidRDefault="000826F2" w:rsidP="00F77E6D">
                        <w:pPr>
                          <w:spacing w:line="276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298A6A91">
                            <v:shape id="_x0000_i1230" type="#_x0000_t75" style="width:53.3pt;height:20.1pt" o:ole="">
                              <v:imagedata r:id="rId419" o:title=""/>
                            </v:shape>
                            <o:OLEObject Type="Embed" ProgID="Equation.DSMT4" ShapeID="_x0000_i1230" DrawAspect="Content" ObjectID="_1806665071" r:id="rId420"/>
                          </w:object>
                        </w:r>
                      </w:p>
                    </w:tc>
                  </w:tr>
                  <w:tr w:rsidR="000826F2" w:rsidRPr="00C90CD9" w14:paraId="186DA515" w14:textId="77777777" w:rsidTr="00F77E6D">
                    <w:tc>
                      <w:tcPr>
                        <w:tcW w:w="2203" w:type="dxa"/>
                      </w:tcPr>
                      <w:p w14:paraId="3673C32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1213B0AD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3E270F9F">
                            <v:shape id="_x0000_i1231" type="#_x0000_t75" style="width:53.3pt;height:20.1pt" o:ole="">
                              <v:imagedata r:id="rId421" o:title=""/>
                            </v:shape>
                            <o:OLEObject Type="Embed" ProgID="Equation.DSMT4" ShapeID="_x0000_i1231" DrawAspect="Content" ObjectID="_1806665072" r:id="rId422"/>
                          </w:object>
                        </w:r>
                      </w:p>
                    </w:tc>
                  </w:tr>
                  <w:tr w:rsidR="000826F2" w:rsidRPr="00C90CD9" w14:paraId="530DAD63" w14:textId="77777777" w:rsidTr="00F77E6D">
                    <w:tc>
                      <w:tcPr>
                        <w:tcW w:w="2203" w:type="dxa"/>
                      </w:tcPr>
                      <w:p w14:paraId="4162CE00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0685B8C2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noProof/>
                            <w:position w:val="-6"/>
                          </w:rPr>
                          <w:object w:dxaOrig="1700" w:dyaOrig="440" w14:anchorId="7B8F2385">
                            <v:shape id="_x0000_i1232" type="#_x0000_t75" style="width:84.5pt;height:21.45pt" o:ole="">
                              <v:imagedata r:id="rId423" o:title=""/>
                            </v:shape>
                            <o:OLEObject Type="Embed" ProgID="Equation.DSMT4" ShapeID="_x0000_i1232" DrawAspect="Content" ObjectID="_1806665073" r:id="rId424"/>
                          </w:object>
                        </w:r>
                      </w:p>
                    </w:tc>
                  </w:tr>
                  <w:tr w:rsidR="000826F2" w:rsidRPr="00C90CD9" w14:paraId="605C7B22" w14:textId="77777777" w:rsidTr="00F77E6D">
                    <w:tc>
                      <w:tcPr>
                        <w:tcW w:w="2203" w:type="dxa"/>
                      </w:tcPr>
                      <w:p w14:paraId="4EC190AC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72D7EAED" w14:textId="77777777" w:rsidR="000826F2" w:rsidRPr="006C6D45" w:rsidRDefault="000826F2" w:rsidP="00F77E6D">
                        <w:pPr>
                          <w:spacing w:line="276" w:lineRule="auto"/>
                          <w:jc w:val="right"/>
                          <w:rPr>
                            <w:noProof/>
                          </w:rPr>
                        </w:pPr>
                        <w:r w:rsidRPr="006C6D45">
                          <w:rPr>
                            <w:noProof/>
                            <w:position w:val="-6"/>
                          </w:rPr>
                          <w:object w:dxaOrig="1120" w:dyaOrig="440" w14:anchorId="3D52A093">
                            <v:shape id="_x0000_i1233" type="#_x0000_t75" style="width:56.1pt;height:21.45pt" o:ole="">
                              <v:imagedata r:id="rId425" o:title=""/>
                            </v:shape>
                            <o:OLEObject Type="Embed" ProgID="Equation.DSMT4" ShapeID="_x0000_i1233" DrawAspect="Content" ObjectID="_1806665074" r:id="rId426"/>
                          </w:object>
                        </w:r>
                      </w:p>
                    </w:tc>
                  </w:tr>
                </w:tbl>
                <w:p w14:paraId="56ECBD10" w14:textId="77777777" w:rsidR="000826F2" w:rsidRPr="00E638EF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53684138" w14:textId="77777777" w:rsidTr="00F77E6D">
              <w:trPr>
                <w:trHeight w:val="4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8128A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عبارت ها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مناسب پرکن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14"/>
                    <w:gridCol w:w="2613"/>
                  </w:tblGrid>
                  <w:tr w:rsidR="000826F2" w:rsidRPr="006C6D45" w14:paraId="51B46490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590234FC" w14:textId="77777777" w:rsidR="000826F2" w:rsidRPr="006C6D45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6"/>
                            <w:sz w:val="28"/>
                            <w:szCs w:val="28"/>
                          </w:rPr>
                          <w:object w:dxaOrig="1820" w:dyaOrig="440" w14:anchorId="25E6F99A">
                            <v:shape id="_x0000_i1234" type="#_x0000_t75" style="width:88.65pt;height:21.45pt" o:ole="">
                              <v:imagedata r:id="rId427" o:title=""/>
                            </v:shape>
                            <o:OLEObject Type="Embed" ProgID="Equation.DSMT4" ShapeID="_x0000_i1234" DrawAspect="Content" ObjectID="_1806665075" r:id="rId428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44B793F8" w14:textId="77777777" w:rsidR="000826F2" w:rsidRPr="006C6D45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880" w:dyaOrig="499" w14:anchorId="29024663">
                            <v:shape id="_x0000_i1235" type="#_x0000_t75" style="width:81.05pt;height:21.45pt" o:ole="">
                              <v:imagedata r:id="rId429" o:title=""/>
                            </v:shape>
                            <o:OLEObject Type="Embed" ProgID="Equation.DSMT4" ShapeID="_x0000_i1235" DrawAspect="Content" ObjectID="_1806665076" r:id="rId430"/>
                          </w:object>
                        </w:r>
                      </w:p>
                    </w:tc>
                  </w:tr>
                  <w:tr w:rsidR="000826F2" w:rsidRPr="006C6D45" w14:paraId="20E46909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1082CF7E" w14:textId="77777777" w:rsidR="000826F2" w:rsidRPr="006C6D45" w:rsidRDefault="000826F2" w:rsidP="00F77E6D">
                        <w:pPr>
                          <w:rPr>
                            <w:sz w:val="28"/>
                            <w:szCs w:val="28"/>
                          </w:rPr>
                        </w:pPr>
                        <w:r w:rsidRPr="003D6076">
                          <w:rPr>
                            <w:position w:val="-6"/>
                            <w:sz w:val="28"/>
                            <w:szCs w:val="28"/>
                          </w:rPr>
                          <w:object w:dxaOrig="1440" w:dyaOrig="440" w14:anchorId="57531BB4">
                            <v:shape id="_x0000_i1236" type="#_x0000_t75" style="width:63pt;height:19.4pt" o:ole="">
                              <v:imagedata r:id="rId431" o:title=""/>
                            </v:shape>
                            <o:OLEObject Type="Embed" ProgID="Equation.DSMT4" ShapeID="_x0000_i1236" DrawAspect="Content" ObjectID="_1806665077" r:id="rId432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055ECCD3" w14:textId="77777777" w:rsidR="000826F2" w:rsidRPr="006C6D45" w:rsidRDefault="000826F2" w:rsidP="00F77E6D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2320" w:dyaOrig="499" w14:anchorId="2A5ABD21">
                            <v:shape id="_x0000_i1237" type="#_x0000_t75" style="width:100.45pt;height:21.45pt" o:ole="">
                              <v:imagedata r:id="rId433" o:title=""/>
                            </v:shape>
                            <o:OLEObject Type="Embed" ProgID="Equation.DSMT4" ShapeID="_x0000_i1237" DrawAspect="Content" ObjectID="_1806665078" r:id="rId434"/>
                          </w:object>
                        </w:r>
                      </w:p>
                    </w:tc>
                  </w:tr>
                </w:tbl>
                <w:p w14:paraId="759E4274" w14:textId="77777777" w:rsidR="000826F2" w:rsidRPr="00264381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040C9D0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19ADC88" w14:textId="77777777" w:rsidR="000826F2" w:rsidRPr="00D2398C" w:rsidRDefault="000826F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D0B296C" w14:textId="77777777" w:rsidR="000826F2" w:rsidRPr="00D41BE1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قس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364FD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</w:t>
                  </w: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اعداد توان دار</w:t>
                  </w:r>
                </w:p>
              </w:tc>
            </w:tr>
            <w:tr w:rsidR="000826F2" w:rsidRPr="00CC1410" w14:paraId="21AD31D3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8ADF2B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توان دار بنو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44"/>
                    <w:gridCol w:w="2673"/>
                  </w:tblGrid>
                  <w:tr w:rsidR="000826F2" w:rsidRPr="00C90CD9" w14:paraId="031109CA" w14:textId="77777777" w:rsidTr="00F77E6D">
                    <w:tc>
                      <w:tcPr>
                        <w:tcW w:w="2344" w:type="dxa"/>
                      </w:tcPr>
                      <w:p w14:paraId="7AA04DB6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60" w:dyaOrig="440" w14:anchorId="761674AD">
                            <v:shape id="_x0000_i1238" type="#_x0000_t75" style="width:49.15pt;height:20.1pt" o:ole="">
                              <v:imagedata r:id="rId435" o:title=""/>
                            </v:shape>
                            <o:OLEObject Type="Embed" ProgID="Equation.DSMT4" ShapeID="_x0000_i1238" DrawAspect="Content" ObjectID="_1806665079" r:id="rId436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72D2263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440" w14:anchorId="5686FAF2">
                            <v:shape id="_x0000_i1239" type="#_x0000_t75" style="width:59.55pt;height:20.1pt" o:ole="">
                              <v:imagedata r:id="rId437" o:title=""/>
                            </v:shape>
                            <o:OLEObject Type="Embed" ProgID="Equation.DSMT4" ShapeID="_x0000_i1239" DrawAspect="Content" ObjectID="_1806665080" r:id="rId438"/>
                          </w:object>
                        </w:r>
                      </w:p>
                    </w:tc>
                  </w:tr>
                  <w:tr w:rsidR="000826F2" w:rsidRPr="00C90CD9" w14:paraId="7A80AAEC" w14:textId="77777777" w:rsidTr="00F77E6D">
                    <w:tc>
                      <w:tcPr>
                        <w:tcW w:w="2344" w:type="dxa"/>
                      </w:tcPr>
                      <w:p w14:paraId="3FB13CF6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00" w:dyaOrig="499" w14:anchorId="1355F78C">
                            <v:shape id="_x0000_i1240" type="#_x0000_t75" style="width:67.15pt;height:21.45pt" o:ole="">
                              <v:imagedata r:id="rId439" o:title=""/>
                            </v:shape>
                            <o:OLEObject Type="Embed" ProgID="Equation.DSMT4" ShapeID="_x0000_i1240" DrawAspect="Content" ObjectID="_1806665081" r:id="rId440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0D7C742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60" w:dyaOrig="440" w14:anchorId="64068355">
                            <v:shape id="_x0000_i1241" type="#_x0000_t75" style="width:59.55pt;height:19.4pt" o:ole="">
                              <v:imagedata r:id="rId441" o:title=""/>
                            </v:shape>
                            <o:OLEObject Type="Embed" ProgID="Equation.DSMT4" ShapeID="_x0000_i1241" DrawAspect="Content" ObjectID="_1806665082" r:id="rId442"/>
                          </w:object>
                        </w:r>
                      </w:p>
                    </w:tc>
                  </w:tr>
                  <w:tr w:rsidR="000826F2" w:rsidRPr="00C90CD9" w14:paraId="7523B4EB" w14:textId="77777777" w:rsidTr="00F77E6D">
                    <w:tc>
                      <w:tcPr>
                        <w:tcW w:w="2344" w:type="dxa"/>
                      </w:tcPr>
                      <w:p w14:paraId="352A06C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320" w:dyaOrig="900" w14:anchorId="68E94D09">
                            <v:shape id="_x0000_i1242" type="#_x0000_t75" style="width:52.6pt;height:35.3pt" o:ole="">
                              <v:imagedata r:id="rId443" o:title=""/>
                            </v:shape>
                            <o:OLEObject Type="Embed" ProgID="Equation.DSMT4" ShapeID="_x0000_i1242" DrawAspect="Content" ObjectID="_1806665083" r:id="rId444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28523764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160" w:dyaOrig="900" w14:anchorId="593D4775">
                            <v:shape id="_x0000_i1243" type="#_x0000_t75" style="width:47.1pt;height:35.3pt" o:ole="">
                              <v:imagedata r:id="rId445" o:title=""/>
                            </v:shape>
                            <o:OLEObject Type="Embed" ProgID="Equation.DSMT4" ShapeID="_x0000_i1243" DrawAspect="Content" ObjectID="_1806665084" r:id="rId446"/>
                          </w:object>
                        </w:r>
                      </w:p>
                    </w:tc>
                  </w:tr>
                  <w:tr w:rsidR="000826F2" w:rsidRPr="00C90CD9" w14:paraId="2A5BACF2" w14:textId="77777777" w:rsidTr="00F77E6D">
                    <w:tc>
                      <w:tcPr>
                        <w:tcW w:w="2344" w:type="dxa"/>
                      </w:tcPr>
                      <w:p w14:paraId="75E0810C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40"/>
                            <w:sz w:val="28"/>
                            <w:szCs w:val="28"/>
                          </w:rPr>
                          <w:object w:dxaOrig="1260" w:dyaOrig="960" w14:anchorId="1EEB30A4">
                            <v:shape id="_x0000_i1244" type="#_x0000_t75" style="width:52.6pt;height:39.45pt" o:ole="">
                              <v:imagedata r:id="rId447" o:title=""/>
                            </v:shape>
                            <o:OLEObject Type="Embed" ProgID="Equation.DSMT4" ShapeID="_x0000_i1244" DrawAspect="Content" ObjectID="_1806665085" r:id="rId448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40C395EE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320" w:dyaOrig="900" w14:anchorId="3FB5D4F3">
                            <v:shape id="_x0000_i1245" type="#_x0000_t75" style="width:56.1pt;height:37.4pt" o:ole="">
                              <v:imagedata r:id="rId449" o:title=""/>
                            </v:shape>
                            <o:OLEObject Type="Embed" ProgID="Equation.DSMT4" ShapeID="_x0000_i1245" DrawAspect="Content" ObjectID="_1806665086" r:id="rId450"/>
                          </w:object>
                        </w:r>
                      </w:p>
                    </w:tc>
                  </w:tr>
                  <w:tr w:rsidR="000826F2" w:rsidRPr="00C90CD9" w14:paraId="6DFA92C9" w14:textId="77777777" w:rsidTr="00F77E6D">
                    <w:tc>
                      <w:tcPr>
                        <w:tcW w:w="2344" w:type="dxa"/>
                      </w:tcPr>
                      <w:p w14:paraId="1A067F75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44"/>
                            <w:sz w:val="28"/>
                            <w:szCs w:val="28"/>
                          </w:rPr>
                          <w:object w:dxaOrig="1060" w:dyaOrig="1120" w14:anchorId="3DB75228">
                            <v:shape id="_x0000_i1246" type="#_x0000_t75" style="width:40.15pt;height:40.8pt" o:ole="">
                              <v:imagedata r:id="rId451" o:title=""/>
                            </v:shape>
                            <o:OLEObject Type="Embed" ProgID="Equation.DSMT4" ShapeID="_x0000_i1246" DrawAspect="Content" ObjectID="_1806665087" r:id="rId452"/>
                          </w:object>
                        </w:r>
                      </w:p>
                    </w:tc>
                    <w:tc>
                      <w:tcPr>
                        <w:tcW w:w="2673" w:type="dxa"/>
                        <w:vAlign w:val="center"/>
                      </w:tcPr>
                      <w:p w14:paraId="0654602F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460" w:dyaOrig="720" w14:anchorId="3CD7A73E">
                            <v:shape id="_x0000_i1247" type="#_x0000_t75" style="width:63.75pt;height:31.15pt" o:ole="">
                              <v:imagedata r:id="rId453" o:title=""/>
                            </v:shape>
                            <o:OLEObject Type="Embed" ProgID="Equation.DSMT4" ShapeID="_x0000_i1247" DrawAspect="Content" ObjectID="_1806665088" r:id="rId454"/>
                          </w:object>
                        </w:r>
                      </w:p>
                    </w:tc>
                  </w:tr>
                </w:tbl>
                <w:p w14:paraId="40DE0D33" w14:textId="77777777" w:rsidR="000826F2" w:rsidRPr="007B16A5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15F9836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0C5D2C6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عدد مناسب پر کن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30"/>
                    <w:gridCol w:w="2397"/>
                  </w:tblGrid>
                  <w:tr w:rsidR="000826F2" w:rsidRPr="006C6D45" w14:paraId="50471349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6D7CCFC4" w14:textId="77777777" w:rsidR="000826F2" w:rsidRPr="006C6D45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8B04AD">
                          <w:rPr>
                            <w:position w:val="-26"/>
                            <w:sz w:val="28"/>
                            <w:szCs w:val="28"/>
                          </w:rPr>
                          <w:object w:dxaOrig="2040" w:dyaOrig="760" w14:anchorId="3837BFC7">
                            <v:shape id="_x0000_i1248" type="#_x0000_t75" style="width:90.7pt;height:34.6pt" o:ole="">
                              <v:imagedata r:id="rId455" o:title=""/>
                            </v:shape>
                            <o:OLEObject Type="Embed" ProgID="Equation.DSMT4" ShapeID="_x0000_i1248" DrawAspect="Content" ObjectID="_1806665089" r:id="rId456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683B916E" w14:textId="77777777" w:rsidR="000826F2" w:rsidRPr="006C6D45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880" w:dyaOrig="499" w14:anchorId="4DC50F5B">
                            <v:shape id="_x0000_i1249" type="#_x0000_t75" style="width:75.5pt;height:20.1pt" o:ole="">
                              <v:imagedata r:id="rId429" o:title=""/>
                            </v:shape>
                            <o:OLEObject Type="Embed" ProgID="Equation.DSMT4" ShapeID="_x0000_i1249" DrawAspect="Content" ObjectID="_1806665090" r:id="rId457"/>
                          </w:object>
                        </w:r>
                      </w:p>
                    </w:tc>
                  </w:tr>
                  <w:tr w:rsidR="000826F2" w:rsidRPr="006C6D45" w14:paraId="224C5E37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51BBA7B1" w14:textId="77777777" w:rsidR="000826F2" w:rsidRPr="006C6D45" w:rsidRDefault="000826F2" w:rsidP="00F77E6D">
                        <w:pPr>
                          <w:rPr>
                            <w:sz w:val="28"/>
                            <w:szCs w:val="28"/>
                            <w:rtl/>
                          </w:rPr>
                        </w:pPr>
                        <w:r w:rsidRPr="00FF44A8">
                          <w:rPr>
                            <w:position w:val="-34"/>
                            <w:sz w:val="28"/>
                            <w:szCs w:val="28"/>
                          </w:rPr>
                          <w:object w:dxaOrig="1400" w:dyaOrig="900" w14:anchorId="1BEAFCA3">
                            <v:shape id="_x0000_i1250" type="#_x0000_t75" style="width:50.55pt;height:31.85pt" o:ole="">
                              <v:imagedata r:id="rId458" o:title=""/>
                            </v:shape>
                            <o:OLEObject Type="Embed" ProgID="Equation.DSMT4" ShapeID="_x0000_i1250" DrawAspect="Content" ObjectID="_1806665091" r:id="rId459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271D18C7" w14:textId="77777777" w:rsidR="000826F2" w:rsidRPr="006C6D45" w:rsidRDefault="000826F2" w:rsidP="00F77E6D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F44A8">
                          <w:rPr>
                            <w:position w:val="-34"/>
                            <w:sz w:val="28"/>
                            <w:szCs w:val="28"/>
                          </w:rPr>
                          <w:object w:dxaOrig="2020" w:dyaOrig="900" w14:anchorId="20EAC63E">
                            <v:shape id="_x0000_i1251" type="#_x0000_t75" style="width:72.7pt;height:31.85pt" o:ole="">
                              <v:imagedata r:id="rId460" o:title=""/>
                            </v:shape>
                            <o:OLEObject Type="Embed" ProgID="Equation.DSMT4" ShapeID="_x0000_i1251" DrawAspect="Content" ObjectID="_1806665092" r:id="rId461"/>
                          </w:object>
                        </w:r>
                      </w:p>
                    </w:tc>
                  </w:tr>
                </w:tbl>
                <w:p w14:paraId="66C7283D" w14:textId="77777777" w:rsidR="000826F2" w:rsidRPr="003D7659" w:rsidRDefault="000826F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B5F003F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0826F2" w:rsidRPr="00CC1410" w14:paraId="3E6B66C4" w14:textId="77777777" w:rsidTr="00F77E6D">
              <w:trPr>
                <w:trHeight w:val="147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1699464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کدام درست و کدام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814"/>
                  </w:tblGrid>
                  <w:tr w:rsidR="000826F2" w:rsidRPr="00C90CD9" w14:paraId="7E59CE8A" w14:textId="77777777" w:rsidTr="00F77E6D">
                    <w:tc>
                      <w:tcPr>
                        <w:tcW w:w="2203" w:type="dxa"/>
                      </w:tcPr>
                      <w:p w14:paraId="112B065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280" w:dyaOrig="760" w14:anchorId="69C407DF">
                            <v:shape id="_x0000_i1252" type="#_x0000_t75" style="width:71.3pt;height:37.4pt" o:ole="">
                              <v:imagedata r:id="rId462" o:title=""/>
                            </v:shape>
                            <o:OLEObject Type="Embed" ProgID="Equation.DSMT4" ShapeID="_x0000_i1252" DrawAspect="Content" ObjectID="_1806665093" r:id="rId463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3A9EEF94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20" w:dyaOrig="720" w14:anchorId="206EDD91">
                            <v:shape id="_x0000_i1253" type="#_x0000_t75" style="width:87.25pt;height:36.7pt" o:ole="">
                              <v:imagedata r:id="rId464" o:title=""/>
                            </v:shape>
                            <o:OLEObject Type="Embed" ProgID="Equation.DSMT4" ShapeID="_x0000_i1253" DrawAspect="Content" ObjectID="_1806665094" r:id="rId465"/>
                          </w:object>
                        </w:r>
                      </w:p>
                    </w:tc>
                  </w:tr>
                  <w:tr w:rsidR="000826F2" w:rsidRPr="00C90CD9" w14:paraId="5F7D07DA" w14:textId="77777777" w:rsidTr="00F77E6D">
                    <w:tc>
                      <w:tcPr>
                        <w:tcW w:w="2203" w:type="dxa"/>
                      </w:tcPr>
                      <w:p w14:paraId="565572CD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79" w:dyaOrig="440" w14:anchorId="5836B833">
                            <v:shape id="_x0000_i1254" type="#_x0000_t75" style="width:78.85pt;height:21.45pt" o:ole="">
                              <v:imagedata r:id="rId466" o:title=""/>
                            </v:shape>
                            <o:OLEObject Type="Embed" ProgID="Equation.DSMT4" ShapeID="_x0000_i1254" DrawAspect="Content" ObjectID="_1806665095" r:id="rId467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27220741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60" w:dyaOrig="440" w14:anchorId="46456307">
                            <v:shape id="_x0000_i1255" type="#_x0000_t75" style="width:63pt;height:20.1pt" o:ole="">
                              <v:imagedata r:id="rId468" o:title=""/>
                            </v:shape>
                            <o:OLEObject Type="Embed" ProgID="Equation.DSMT4" ShapeID="_x0000_i1255" DrawAspect="Content" ObjectID="_1806665096" r:id="rId469"/>
                          </w:object>
                        </w:r>
                      </w:p>
                    </w:tc>
                  </w:tr>
                </w:tbl>
                <w:p w14:paraId="5AA31BB9" w14:textId="77777777" w:rsidR="000826F2" w:rsidRPr="006F652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4190139" w14:textId="77777777" w:rsidTr="00F77E6D">
              <w:trPr>
                <w:trHeight w:val="109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9524FE2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04259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صورت عدد تواندار بنو</w:t>
                  </w:r>
                  <w:r w:rsidRPr="0090425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0425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04259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25CF7369" w14:textId="77777777" w:rsidR="000826F2" w:rsidRPr="009173D8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)</w:t>
                  </w:r>
                  <w:r w:rsidRPr="009173D8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ربع عدد</w:t>
                  </w:r>
                  <w:r w:rsidRPr="009173D8">
                    <w:rPr>
                      <w:position w:val="-6"/>
                    </w:rPr>
                    <w:object w:dxaOrig="300" w:dyaOrig="360" w14:anchorId="6EF4EFF6">
                      <v:shape id="_x0000_i1256" type="#_x0000_t75" style="width:15.25pt;height:18.7pt" o:ole="">
                        <v:imagedata r:id="rId470" o:title=""/>
                      </v:shape>
                      <o:OLEObject Type="Embed" ProgID="Equation.DSMT4" ShapeID="_x0000_i1256" DrawAspect="Content" ObjectID="_1806665097" r:id="rId471"/>
                    </w:objec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228B429C" w14:textId="77777777" w:rsidR="000826F2" w:rsidRDefault="000826F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) 7 برابر عدد</w:t>
                  </w:r>
                  <w:r w:rsidRPr="009173D8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300" w:dyaOrig="360" w14:anchorId="45A6AA33">
                      <v:shape id="_x0000_i1257" type="#_x0000_t75" style="width:15.25pt;height:18.7pt" o:ole="">
                        <v:imagedata r:id="rId472" o:title=""/>
                      </v:shape>
                      <o:OLEObject Type="Embed" ProgID="Equation.DSMT4" ShapeID="_x0000_i1257" DrawAspect="Content" ObjectID="_1806665098" r:id="rId473"/>
                    </w:objec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53872EBE" w14:textId="77777777" w:rsidR="000826F2" w:rsidRPr="00904259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ج) ثلث عدد </w:t>
                  </w:r>
                  <w:r w:rsidRPr="009173D8">
                    <w:rPr>
                      <w:position w:val="-6"/>
                    </w:rPr>
                    <w:object w:dxaOrig="340" w:dyaOrig="360" w14:anchorId="25DC4DDB">
                      <v:shape id="_x0000_i1258" type="#_x0000_t75" style="width:16.6pt;height:18.7pt" o:ole="">
                        <v:imagedata r:id="rId474" o:title=""/>
                      </v:shape>
                      <o:OLEObject Type="Embed" ProgID="Equation.DSMT4" ShapeID="_x0000_i1258" DrawAspect="Content" ObjectID="_1806665099" r:id="rId475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:</w:t>
                  </w:r>
                </w:p>
              </w:tc>
            </w:tr>
            <w:tr w:rsidR="000826F2" w:rsidRPr="00CC1410" w14:paraId="53561B3C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E50A526" w14:textId="77777777" w:rsidR="000826F2" w:rsidRPr="00FC1923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6DC7A8D" w14:textId="77777777" w:rsidR="000826F2" w:rsidRPr="00FC1923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ذر تقر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364FD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0826F2" w:rsidRPr="00CC1410" w14:paraId="22C02D4A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95FA67D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ها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لامت مناسب قرار ده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20"/>
                    <w:gridCol w:w="2507"/>
                  </w:tblGrid>
                  <w:tr w:rsidR="000826F2" w:rsidRPr="00792FDD" w14:paraId="54FB3461" w14:textId="77777777" w:rsidTr="00F77E6D">
                    <w:tc>
                      <w:tcPr>
                        <w:tcW w:w="2558" w:type="dxa"/>
                      </w:tcPr>
                      <w:p w14:paraId="5582CD25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0FA3908B">
                            <v:shape id="_x0000_i1259" type="#_x0000_t75" style="width:76.2pt;height:28.4pt" o:ole="">
                              <v:imagedata r:id="rId476" o:title=""/>
                            </v:shape>
                            <o:OLEObject Type="Embed" ProgID="Equation.DSMT4" ShapeID="_x0000_i1259" DrawAspect="Content" ObjectID="_1806665100" r:id="rId477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1604E613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10ECF100">
                            <v:shape id="_x0000_i1260" type="#_x0000_t75" style="width:76.2pt;height:28.4pt" o:ole="">
                              <v:imagedata r:id="rId478" o:title=""/>
                            </v:shape>
                            <o:OLEObject Type="Embed" ProgID="Equation.DSMT4" ShapeID="_x0000_i1260" DrawAspect="Content" ObjectID="_1806665101" r:id="rId479"/>
                          </w:object>
                        </w:r>
                      </w:p>
                    </w:tc>
                  </w:tr>
                  <w:tr w:rsidR="000826F2" w:rsidRPr="00792FDD" w14:paraId="6E143DDA" w14:textId="77777777" w:rsidTr="00F77E6D">
                    <w:tc>
                      <w:tcPr>
                        <w:tcW w:w="2558" w:type="dxa"/>
                      </w:tcPr>
                      <w:p w14:paraId="44154009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600" w:dyaOrig="520" w14:anchorId="6CE651EE">
                            <v:shape id="_x0000_i1261" type="#_x0000_t75" style="width:87.3pt;height:28.4pt" o:ole="">
                              <v:imagedata r:id="rId480" o:title=""/>
                            </v:shape>
                            <o:OLEObject Type="Embed" ProgID="Equation.DSMT4" ShapeID="_x0000_i1261" DrawAspect="Content" ObjectID="_1806665102" r:id="rId481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7E466817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140" w:dyaOrig="520" w14:anchorId="5AE21BDC">
                            <v:shape id="_x0000_i1262" type="#_x0000_t75" style="width:60.25pt;height:28.4pt" o:ole="">
                              <v:imagedata r:id="rId482" o:title=""/>
                            </v:shape>
                            <o:OLEObject Type="Embed" ProgID="Equation.DSMT4" ShapeID="_x0000_i1262" DrawAspect="Content" ObjectID="_1806665103" r:id="rId483"/>
                          </w:object>
                        </w:r>
                      </w:p>
                    </w:tc>
                  </w:tr>
                </w:tbl>
                <w:p w14:paraId="1995CC02" w14:textId="77777777" w:rsidR="000826F2" w:rsidRPr="00166AE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AC305A4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962B14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24800" behindDoc="0" locked="0" layoutInCell="1" allowOverlap="1" wp14:anchorId="5F09DB0B" wp14:editId="18251E59">
                            <wp:simplePos x="0" y="0"/>
                            <wp:positionH relativeFrom="column">
                              <wp:posOffset>-62082</wp:posOffset>
                            </wp:positionH>
                            <wp:positionV relativeFrom="paragraph">
                              <wp:posOffset>175203</wp:posOffset>
                            </wp:positionV>
                            <wp:extent cx="3358257" cy="598170"/>
                            <wp:effectExtent l="38100" t="0" r="0" b="0"/>
                            <wp:wrapNone/>
                            <wp:docPr id="639" name="Group 63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358257" cy="598170"/>
                                      <a:chOff x="69473" y="0"/>
                                      <a:chExt cx="3358257" cy="598170"/>
                                    </a:xfrm>
                                  </wpg:grpSpPr>
                                  <wpg:grpSp>
                                    <wpg:cNvPr id="504241664" name="Group 504241664"/>
                                    <wpg:cNvGrpSpPr/>
                                    <wpg:grpSpPr>
                                      <a:xfrm>
                                        <a:off x="69473" y="0"/>
                                        <a:ext cx="3358257" cy="598170"/>
                                        <a:chOff x="69473" y="0"/>
                                        <a:chExt cx="3358257" cy="598170"/>
                                      </a:xfrm>
                                    </wpg:grpSpPr>
                                    <wpg:grpSp>
                                      <wpg:cNvPr id="504241665" name="Group 504241665"/>
                                      <wpg:cNvGrpSpPr/>
                                      <wpg:grpSpPr>
                                        <a:xfrm>
                                          <a:off x="69473" y="0"/>
                                          <a:ext cx="3358257" cy="598170"/>
                                          <a:chOff x="69476" y="0"/>
                                          <a:chExt cx="3358383" cy="598217"/>
                                        </a:xfrm>
                                      </wpg:grpSpPr>
                                      <wps:wsp>
                                        <wps:cNvPr id="504241666" name="Straight Arrow Connector 504241666"/>
                                        <wps:cNvCnPr/>
                                        <wps:spPr>
                                          <a:xfrm>
                                            <a:off x="69476" y="255454"/>
                                            <a:ext cx="3358383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headEnd type="arrow"/>
                                            <a:tailEnd type="arrow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7" name="Straight Connector 504241667"/>
                                        <wps:cNvCnPr/>
                                        <wps:spPr>
                                          <a:xfrm>
                                            <a:off x="1575547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8" name="Straight Connector 504241668"/>
                                        <wps:cNvCnPr/>
                                        <wps:spPr>
                                          <a:xfrm>
                                            <a:off x="1127312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9" name="Straight Connector 504241669"/>
                                        <wps:cNvCnPr/>
                                        <wps:spPr>
                                          <a:xfrm>
                                            <a:off x="699567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0" name="Straight Connector 504241670"/>
                                        <wps:cNvCnPr/>
                                        <wps:spPr>
                                          <a:xfrm>
                                            <a:off x="299997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1" name="Straight Connector 504241671"/>
                                        <wps:cNvCnPr/>
                                        <wps:spPr>
                                          <a:xfrm>
                                            <a:off x="1995608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2" name="Straight Connector 504241672"/>
                                        <wps:cNvCnPr/>
                                        <wps:spPr>
                                          <a:xfrm>
                                            <a:off x="2423352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3" name="Straight Connector 504241673"/>
                                        <wps:cNvCnPr/>
                                        <wps:spPr>
                                          <a:xfrm>
                                            <a:off x="2812676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4" name="Text Box 504241674"/>
                                        <wps:cNvSpPr txBox="1"/>
                                        <wps:spPr>
                                          <a:xfrm>
                                            <a:off x="69476" y="268941"/>
                                            <a:ext cx="371984" cy="3058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C344C9B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3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5" name="Text Box 504241675"/>
                                        <wps:cNvSpPr txBox="1"/>
                                        <wps:spPr>
                                          <a:xfrm>
                                            <a:off x="458801" y="261257"/>
                                            <a:ext cx="392738" cy="32573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42832AD4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2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6" name="Text Box 504241676"/>
                                        <wps:cNvSpPr txBox="1"/>
                                        <wps:spPr>
                                          <a:xfrm>
                                            <a:off x="927527" y="253573"/>
                                            <a:ext cx="339630" cy="2827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7EA1458E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1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7" name="Text Box 504241677"/>
                                        <wps:cNvSpPr txBox="1"/>
                                        <wps:spPr>
                                          <a:xfrm>
                                            <a:off x="1298922" y="261257"/>
                                            <a:ext cx="537587" cy="33131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0446144E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="Cambria Math" w:hAnsi="Cambria Math" w:cs="B Nazanin"/>
                                                  <w:szCs w:val="18"/>
                                                  <w:oMath/>
                                                </w:rPr>
                                              </w:pPr>
                                              <m:oMathPara>
                                                <m:oMath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" w:hAnsi="Cambria" w:cs="Cambria" w:hint="cs"/>
                                                      <w:szCs w:val="18"/>
                                                      <w:rtl/>
                                                    </w:rPr>
                                                    <m:t>°</m:t>
                                                  </m:r>
                                                </m:oMath>
                                              </m:oMathPara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8" name="Text Box 504241678"/>
                                        <wps:cNvSpPr txBox="1"/>
                                        <wps:spPr>
                                          <a:xfrm>
                                            <a:off x="1780455" y="286871"/>
                                            <a:ext cx="360671" cy="31134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832A954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1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9" name="Text Box 504241679"/>
                                        <wps:cNvSpPr txBox="1"/>
                                        <wps:spPr>
                                          <a:xfrm>
                                            <a:off x="2244058" y="240766"/>
                                            <a:ext cx="354160" cy="29591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392E320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2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0" name="Text Box 504241680"/>
                                        <wps:cNvSpPr txBox="1"/>
                                        <wps:spPr>
                                          <a:xfrm>
                                            <a:off x="2658996" y="248450"/>
                                            <a:ext cx="325722" cy="3115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5A2D8735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3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1" name="Oval 504241681"/>
                                        <wps:cNvSpPr/>
                                        <wps:spPr>
                                          <a:xfrm>
                                            <a:off x="353786" y="225398"/>
                                            <a:ext cx="55880" cy="5588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2" name="Oval 504241682"/>
                                        <wps:cNvSpPr/>
                                        <wps:spPr>
                                          <a:xfrm>
                                            <a:off x="2880459" y="225398"/>
                                            <a:ext cx="55880" cy="5588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3" name="Text Box 504241683"/>
                                        <wps:cNvSpPr txBox="1"/>
                                        <wps:spPr>
                                          <a:xfrm>
                                            <a:off x="2771674" y="0"/>
                                            <a:ext cx="290195" cy="240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A529217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4" name="Text Box 504241684"/>
                                        <wps:cNvSpPr txBox="1"/>
                                        <wps:spPr>
                                          <a:xfrm>
                                            <a:off x="251176" y="0"/>
                                            <a:ext cx="282575" cy="240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7A28AADC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504241685" name="Straight Connector 504241685"/>
                                      <wps:cNvCnPr/>
                                      <wps:spPr>
                                        <a:xfrm>
                                          <a:off x="3173250" y="175215"/>
                                          <a:ext cx="0" cy="1493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04241687" name="Text Box 504241687"/>
                                    <wps:cNvSpPr txBox="1"/>
                                    <wps:spPr>
                                      <a:xfrm>
                                        <a:off x="2992561" y="254609"/>
                                        <a:ext cx="325710" cy="3115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03E2F3E" w14:textId="77777777" w:rsidR="00F77E6D" w:rsidRPr="0027210E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4</w:t>
                                          </w:r>
                                          <w:r w:rsidRPr="0027210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+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5F09DB0B" id="Group 639" o:spid="_x0000_s1323" style="position:absolute;left:0;text-align:left;margin-left:-4.9pt;margin-top:13.8pt;width:264.45pt;height:47.1pt;z-index:251724800;mso-width-relative:margin" coordorigin="694" coordsize="33582,59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">
                            <v:group id="Group 504241664" o:spid="_x0000_s1324" style="position:absolute;left:694;width:33583;height:5981" coordorigin="694" coordsize="33582,5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">
                              <v:group id="Group 504241665" o:spid="_x0000_s1325" style="position:absolute;left:694;width:33583;height:5981" coordorigin="694" coordsize="33583,5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">
                                <v:shape id="Straight Arrow Connector 504241666" o:spid="_x0000_s1326" type="#_x0000_t32" style="position:absolute;left:694;top:2554;width:3358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" strokecolor="windowText">
                                  <v:stroke startarrow="open" endarrow="open"/>
                                </v:shape>
                                <v:line id="Straight Connector 504241667" o:spid="_x0000_s1327" style="position:absolute;visibility:visible;mso-wrap-style:square" from="15755,1844" to="15755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" strokecolor="windowText"/>
                                <v:line id="Straight Connector 504241668" o:spid="_x0000_s1328" style="position:absolute;visibility:visible;mso-wrap-style:square" from="11273,1741" to="11273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" strokecolor="windowText"/>
                                <v:line id="Straight Connector 504241669" o:spid="_x0000_s1329" style="position:absolute;visibility:visible;mso-wrap-style:square" from="6995,1741" to="6995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" strokecolor="windowText"/>
                                <v:line id="Straight Connector 504241670" o:spid="_x0000_s1330" style="position:absolute;visibility:visible;mso-wrap-style:square" from="2999,1844" to="2999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" strokecolor="windowText"/>
                                <v:line id="Straight Connector 504241671" o:spid="_x0000_s1331" style="position:absolute;visibility:visible;mso-wrap-style:square" from="19956,1844" to="19956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" strokecolor="windowText"/>
                                <v:line id="Straight Connector 504241672" o:spid="_x0000_s1332" style="position:absolute;visibility:visible;mso-wrap-style:square" from="24233,1741" to="24233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" strokecolor="windowText"/>
                                <v:line id="Straight Connector 504241673" o:spid="_x0000_s1333" style="position:absolute;visibility:visible;mso-wrap-style:square" from="28126,1844" to="28126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" strokecolor="windowText"/>
                                <v:shape id="Text Box 504241674" o:spid="_x0000_s1334" type="#_x0000_t202" style="position:absolute;left:694;top:2689;width:3720;height:30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1C344C9B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3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5" o:spid="_x0000_s1335" type="#_x0000_t202" style="position:absolute;left:4588;top:2612;width:3927;height:3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42832AD4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2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6" o:spid="_x0000_s1336" type="#_x0000_t202" style="position:absolute;left:9275;top:2535;width:3396;height:2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7EA1458E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1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7" o:spid="_x0000_s1337" type="#_x0000_t202" style="position:absolute;left:12989;top:2612;width:5376;height:3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0446144E" w14:textId="77777777" w:rsidR="00F77E6D" w:rsidRPr="0027210E" w:rsidRDefault="00F77E6D" w:rsidP="000826F2">
                                        <w:pPr>
                                          <w:rPr>
                                            <w:rFonts w:ascii="Cambria Math" w:hAnsi="Cambria Math" w:cs="B Nazanin"/>
                                            <w:szCs w:val="18"/>
                                            <w:oMath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" w:hAnsi="Cambria" w:cs="Cambria" w:hint="cs"/>
                                                <w:szCs w:val="18"/>
                                                <w:rtl/>
                                              </w:rPr>
                                              <m:t>°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  <v:shape id="Text Box 504241678" o:spid="_x0000_s1338" type="#_x0000_t202" style="position:absolute;left:17804;top:2868;width:3607;height:3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" filled="f" stroked="f" strokeweight=".5pt">
                                  <v:textbox>
                                    <w:txbxContent>
                                      <w:p w14:paraId="1832A954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1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9" o:spid="_x0000_s1339" type="#_x0000_t202" style="position:absolute;left:22440;top:2407;width:3542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3392E320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2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80" o:spid="_x0000_s1340" type="#_x0000_t202" style="position:absolute;left:26589;top:2484;width:3258;height:3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" filled="f" stroked="f" strokeweight=".5pt">
                                  <v:textbox>
                                    <w:txbxContent>
                                      <w:p w14:paraId="5A2D8735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3+</w:t>
                                        </w:r>
                                      </w:p>
                                    </w:txbxContent>
                                  </v:textbox>
                                </v:shape>
                                <v:oval id="Oval 504241681" o:spid="_x0000_s1341" style="position:absolute;left:3537;top:2253;width:559;height: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" fillcolor="black [3213]" strokecolor="black [3213]" strokeweight="1pt">
                                  <v:stroke joinstyle="miter"/>
                                </v:oval>
                                <v:oval id="Oval 504241682" o:spid="_x0000_s1342" style="position:absolute;left:28804;top:2253;width:559;height: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" fillcolor="black [3213]" strokecolor="black [3213]" strokeweight="1pt">
                                  <v:stroke joinstyle="miter"/>
                                </v:oval>
                                <v:shape id="Text Box 504241683" o:spid="_x0000_s1343" type="#_x0000_t202" style="position:absolute;left:27716;width:2902;height:24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2A529217" w14:textId="77777777" w:rsidR="00F77E6D" w:rsidRPr="0027210E" w:rsidRDefault="00F77E6D" w:rsidP="000826F2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</w:pPr>
                                        <w:r w:rsidRPr="0027210E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84" o:spid="_x0000_s1344" type="#_x0000_t202" style="position:absolute;left:2511;width:2826;height:24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7A28AADC" w14:textId="77777777" w:rsidR="00F77E6D" w:rsidRPr="0027210E" w:rsidRDefault="00F77E6D" w:rsidP="000826F2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</w:pPr>
                                        <w:r w:rsidRPr="0027210E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line id="Straight Connector 504241685" o:spid="_x0000_s1345" style="position:absolute;visibility:visible;mso-wrap-style:square" from="31732,1752" to="31732,3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" strokecolor="windowText"/>
                            </v:group>
                            <v:shape id="Text Box 504241687" o:spid="_x0000_s1346" type="#_x0000_t202" style="position:absolute;left:29925;top:2546;width:3257;height:3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103E2F3E" w14:textId="77777777" w:rsidR="00F77E6D" w:rsidRPr="0027210E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Cs w:val="18"/>
                                        <w:rtl/>
                                      </w:rPr>
                                      <w:t>4</w:t>
                                    </w:r>
                                    <w:r w:rsidRPr="0027210E">
                                      <w:rPr>
                                        <w:rFonts w:cs="B Nazanin" w:hint="cs"/>
                                        <w:b/>
                                        <w:bCs/>
                                        <w:szCs w:val="18"/>
                                        <w:rtl/>
                                      </w:rPr>
                                      <w:t>+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توجه به محور زیر: </w:t>
                  </w:r>
                </w:p>
                <w:p w14:paraId="38FF64C6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</w:p>
                <w:p w14:paraId="38C9D6D9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  <w:p w14:paraId="32441148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-</w:t>
                  </w:r>
                  <w:r w:rsidRPr="005033B2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محور ، نقطه </w:t>
                  </w:r>
                  <w:r w:rsidRPr="005033B2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، کدام عدد می تواند باش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0826F2" w14:paraId="05EF805B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7857D7D0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1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00" w:dyaOrig="400" w14:anchorId="2F539F44">
                            <v:shape id="_x0000_i1263" type="#_x0000_t75" style="width:18.7pt;height:18.7pt" o:ole="">
                              <v:imagedata r:id="rId484" o:title=""/>
                            </v:shape>
                            <o:OLEObject Type="Embed" ProgID="Equation.DSMT4" ShapeID="_x0000_i1263" DrawAspect="Content" ObjectID="_1806665104" r:id="rId485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5CFF2C8A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2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520" w:dyaOrig="400" w14:anchorId="3611AD19">
                            <v:shape id="_x0000_i1264" type="#_x0000_t75" style="width:21.45pt;height:16.6pt" o:ole="">
                              <v:imagedata r:id="rId486" o:title=""/>
                            </v:shape>
                            <o:OLEObject Type="Embed" ProgID="Equation.DSMT4" ShapeID="_x0000_i1264" DrawAspect="Content" ObjectID="_1806665105" r:id="rId487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445C8C37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3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60" w:dyaOrig="400" w14:anchorId="5F2A772A">
                            <v:shape id="_x0000_i1265" type="#_x0000_t75" style="width:19.4pt;height:16.6pt" o:ole="">
                              <v:imagedata r:id="rId488" o:title=""/>
                            </v:shape>
                            <o:OLEObject Type="Embed" ProgID="Equation.DSMT4" ShapeID="_x0000_i1265" DrawAspect="Content" ObjectID="_1806665106" r:id="rId489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2D7BEAE8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4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20" w:dyaOrig="400" w14:anchorId="7B2A735A">
                            <v:shape id="_x0000_i1266" type="#_x0000_t75" style="width:16.6pt;height:15.9pt" o:ole="">
                              <v:imagedata r:id="rId490" o:title=""/>
                            </v:shape>
                            <o:OLEObject Type="Embed" ProgID="Equation.DSMT4" ShapeID="_x0000_i1266" DrawAspect="Content" ObjectID="_1806665107" r:id="rId491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501BCDC4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5033B2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 w:rsidRPr="00166AE6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 w:rsidRPr="00166AE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محور ، نقطه </w:t>
                  </w:r>
                  <w:r w:rsidRPr="005033B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B</w:t>
                  </w:r>
                  <w:r w:rsidRPr="00166AE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، کدام عدد می تواند باش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0826F2" w14:paraId="7C0F99C8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55B1C692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1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39" w:dyaOrig="400" w14:anchorId="26982F85">
                            <v:shape id="_x0000_i1267" type="#_x0000_t75" style="width:24.9pt;height:15.9pt" o:ole="">
                              <v:imagedata r:id="rId492" o:title=""/>
                            </v:shape>
                            <o:OLEObject Type="Embed" ProgID="Equation.DSMT4" ShapeID="_x0000_i1267" DrawAspect="Content" ObjectID="_1806665108" r:id="rId493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201BBE3C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2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00" w:dyaOrig="400" w14:anchorId="3763C37B">
                            <v:shape id="_x0000_i1268" type="#_x0000_t75" style="width:24.25pt;height:16.6pt" o:ole="">
                              <v:imagedata r:id="rId494" o:title=""/>
                            </v:shape>
                            <o:OLEObject Type="Embed" ProgID="Equation.DSMT4" ShapeID="_x0000_i1268" DrawAspect="Content" ObjectID="_1806665109" r:id="rId495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635DCC8D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3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580" w:dyaOrig="400" w14:anchorId="094F0813">
                            <v:shape id="_x0000_i1269" type="#_x0000_t75" style="width:24.9pt;height:16.6pt" o:ole="">
                              <v:imagedata r:id="rId496" o:title=""/>
                            </v:shape>
                            <o:OLEObject Type="Embed" ProgID="Equation.DSMT4" ShapeID="_x0000_i1269" DrawAspect="Content" ObjectID="_1806665110" r:id="rId497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207D2560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4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00" w:dyaOrig="400" w14:anchorId="37F571D5">
                            <v:shape id="_x0000_i1270" type="#_x0000_t75" style="width:24.25pt;height:15.9pt" o:ole="">
                              <v:imagedata r:id="rId498" o:title=""/>
                            </v:shape>
                            <o:OLEObject Type="Embed" ProgID="Equation.DSMT4" ShapeID="_x0000_i1270" DrawAspect="Content" ObjectID="_1806665111" r:id="rId499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7D8B798D" w14:textId="77777777" w:rsidR="000826F2" w:rsidRPr="00166AE6" w:rsidRDefault="000826F2" w:rsidP="00F77E6D">
                  <w:pPr>
                    <w:spacing w:line="240" w:lineRule="auto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01F94AF" w14:textId="77777777" w:rsidTr="00F77E6D">
              <w:trPr>
                <w:trHeight w:val="326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BC425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ذر </w:t>
                  </w:r>
                  <w:r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>های زیر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را تا یک رقم اعشار حساب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:rsidRPr="00166AE6" w14:paraId="0510467F" w14:textId="77777777" w:rsidTr="00F77E6D">
                    <w:trPr>
                      <w:trHeight w:val="1848"/>
                    </w:trPr>
                    <w:tc>
                      <w:tcPr>
                        <w:tcW w:w="5017" w:type="dxa"/>
                      </w:tcPr>
                      <w:p w14:paraId="0F48D9D2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166AE6">
                          <w:rPr>
                            <w:rFonts w:cs="B Nazanin"/>
                            <w:b/>
                            <w:bCs/>
                            <w:noProof/>
                            <w:position w:val="-8"/>
                            <w:sz w:val="28"/>
                            <w:szCs w:val="28"/>
                          </w:rPr>
                          <w:object w:dxaOrig="680" w:dyaOrig="400" w14:anchorId="5E1CC34E">
                            <v:shape id="_x0000_i1271" type="#_x0000_t75" style="width:40.85pt;height:23.55pt" o:ole="">
                              <v:imagedata r:id="rId500" o:title=""/>
                            </v:shape>
                            <o:OLEObject Type="Embed" ProgID="Equation.DSMT4" ShapeID="_x0000_i1271" DrawAspect="Content" ObjectID="_1806665112" r:id="rId501"/>
                          </w:object>
                        </w:r>
                      </w:p>
                      <w:p w14:paraId="78D91032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48BA18BA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3A4F563C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10AC103F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3F7E93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220E8A0B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26537130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6A29FB3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6796DFA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22D29E51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166AE6" w14:paraId="045D56F2" w14:textId="77777777" w:rsidTr="00F77E6D">
                    <w:trPr>
                      <w:trHeight w:val="1705"/>
                    </w:trPr>
                    <w:tc>
                      <w:tcPr>
                        <w:tcW w:w="5017" w:type="dxa"/>
                      </w:tcPr>
                      <w:p w14:paraId="5C6D2B09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166AE6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20" w:dyaOrig="400" w14:anchorId="107D79C1">
                            <v:shape id="_x0000_i1272" type="#_x0000_t75" style="width:44.3pt;height:23.55pt" o:ole="">
                              <v:imagedata r:id="rId502" o:title=""/>
                            </v:shape>
                            <o:OLEObject Type="Embed" ProgID="Equation.DSMT4" ShapeID="_x0000_i1272" DrawAspect="Content" ObjectID="_1806665113" r:id="rId503"/>
                          </w:object>
                        </w:r>
                      </w:p>
                      <w:p w14:paraId="6318DB3F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1E47BE94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4B9FFE11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53E2A785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9416EE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3DF00B5F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4166EB8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465DFD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73487652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3CF0FE6C" w14:textId="77777777" w:rsidR="000826F2" w:rsidRPr="00166AE6" w:rsidRDefault="000826F2" w:rsidP="00F77E6D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166AE6" w14:paraId="274AD7F6" w14:textId="77777777" w:rsidTr="00F77E6D">
                    <w:trPr>
                      <w:trHeight w:val="1701"/>
                    </w:trPr>
                    <w:tc>
                      <w:tcPr>
                        <w:tcW w:w="5017" w:type="dxa"/>
                      </w:tcPr>
                      <w:p w14:paraId="0BDD3000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166AE6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80" w:dyaOrig="400" w14:anchorId="38B4A29A">
                            <v:shape id="_x0000_i1273" type="#_x0000_t75" style="width:47.1pt;height:23.55pt" o:ole="">
                              <v:imagedata r:id="rId504" o:title=""/>
                            </v:shape>
                            <o:OLEObject Type="Embed" ProgID="Equation.DSMT4" ShapeID="_x0000_i1273" DrawAspect="Content" ObjectID="_1806665114" r:id="rId505"/>
                          </w:object>
                        </w:r>
                      </w:p>
                      <w:p w14:paraId="3F871850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1D910152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3CBC844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72AD7F5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1AB8EC6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554F4446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5EEC73E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3026C826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5AD916DF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5CFB1469" w14:textId="77777777" w:rsidR="000826F2" w:rsidRPr="00166AE6" w:rsidRDefault="000826F2" w:rsidP="00F77E6D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7D4BCDB5" w14:textId="77777777" w:rsidR="000826F2" w:rsidRPr="00166AE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7CB3B235" w14:textId="77777777" w:rsidTr="00F77E6D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3697E833" w14:textId="77777777" w:rsidR="000826F2" w:rsidRPr="001C15F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14C8989D" w14:textId="77777777" w:rsidR="000826F2" w:rsidRPr="002568EF" w:rsidRDefault="000826F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28F624C4" w14:textId="77777777" w:rsidR="000826F2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0"/>
        <w:gridCol w:w="5572"/>
      </w:tblGrid>
      <w:tr w:rsidR="000826F2" w:rsidRPr="00662518" w14:paraId="7733A465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05ED2F13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58659F84" w14:textId="77777777" w:rsidTr="00F77E6D">
        <w:trPr>
          <w:trHeight w:val="15559"/>
        </w:trPr>
        <w:tc>
          <w:tcPr>
            <w:tcW w:w="5466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8"/>
              <w:gridCol w:w="3405"/>
            </w:tblGrid>
            <w:tr w:rsidR="000826F2" w:rsidRPr="00CC1410" w14:paraId="0C2F90BE" w14:textId="77777777" w:rsidTr="00F77E6D">
              <w:tc>
                <w:tcPr>
                  <w:tcW w:w="18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336B540" w14:textId="77777777" w:rsidR="000826F2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س چهارم: </w:t>
                  </w:r>
                </w:p>
                <w:p w14:paraId="34D403C9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پنجم :</w:t>
                  </w:r>
                </w:p>
              </w:tc>
              <w:tc>
                <w:tcPr>
                  <w:tcW w:w="340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44A1FDF3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ایش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عداد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دیکالی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وی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محور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15983B81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خواص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ضرب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دیکال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</w:tc>
            </w:tr>
            <w:tr w:rsidR="000826F2" w:rsidRPr="00CC1410" w14:paraId="64CEE6A8" w14:textId="77777777" w:rsidTr="00F77E6D">
              <w:trPr>
                <w:trHeight w:val="305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7D08A7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در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شکل ، نقطه </w:t>
                  </w:r>
                  <w:r w:rsidRPr="008E3759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A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چه عدد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نما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ش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هد؟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147DEDFC" w14:textId="77777777" w:rsidTr="00F77E6D">
                    <w:trPr>
                      <w:trHeight w:val="1263"/>
                    </w:trPr>
                    <w:tc>
                      <w:tcPr>
                        <w:tcW w:w="5017" w:type="dxa"/>
                      </w:tcPr>
                      <w:p w14:paraId="365BB41E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5824" behindDoc="0" locked="0" layoutInCell="1" allowOverlap="1" wp14:anchorId="6309FEA4" wp14:editId="117AD045">
                                  <wp:simplePos x="0" y="0"/>
                                  <wp:positionH relativeFrom="column">
                                    <wp:posOffset>52407</wp:posOffset>
                                  </wp:positionH>
                                  <wp:positionV relativeFrom="paragraph">
                                    <wp:posOffset>24985</wp:posOffset>
                                  </wp:positionV>
                                  <wp:extent cx="2960110" cy="872853"/>
                                  <wp:effectExtent l="0" t="0" r="69215" b="3810"/>
                                  <wp:wrapNone/>
                                  <wp:docPr id="504241688" name="Group 50424168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60110" cy="872853"/>
                                            <a:chOff x="255032" y="0"/>
                                            <a:chExt cx="1954929" cy="576668"/>
                                          </a:xfrm>
                                        </wpg:grpSpPr>
                                        <wpg:grpSp>
                                          <wpg:cNvPr id="504241689" name="Group 504241689"/>
                                          <wpg:cNvGrpSpPr/>
                                          <wpg:grpSpPr>
                                            <a:xfrm>
                                              <a:off x="255032" y="0"/>
                                              <a:ext cx="1954929" cy="576668"/>
                                              <a:chOff x="255042" y="59512"/>
                                              <a:chExt cx="1955001" cy="576668"/>
                                            </a:xfrm>
                                          </wpg:grpSpPr>
                                          <wpg:grpSp>
                                            <wpg:cNvPr id="504241690" name="Group 504241690"/>
                                            <wpg:cNvGrpSpPr/>
                                            <wpg:grpSpPr>
                                              <a:xfrm>
                                                <a:off x="255042" y="59512"/>
                                                <a:ext cx="1955001" cy="576668"/>
                                                <a:chOff x="255042" y="59512"/>
                                                <a:chExt cx="1955001" cy="576668"/>
                                              </a:xfrm>
                                            </wpg:grpSpPr>
                                            <wpg:grpSp>
                                              <wpg:cNvPr id="504241691" name="Group 504241691"/>
                                              <wpg:cNvGrpSpPr/>
                                              <wpg:grpSpPr>
                                                <a:xfrm>
                                                  <a:off x="255042" y="59512"/>
                                                  <a:ext cx="1955001" cy="576668"/>
                                                  <a:chOff x="255042" y="-23038"/>
                                                  <a:chExt cx="1955001" cy="576668"/>
                                                </a:xfrm>
                                              </wpg:grpSpPr>
                                              <wpg:grpSp>
                                                <wpg:cNvPr id="504241692" name="Group 504241692"/>
                                                <wpg:cNvGrpSpPr/>
                                                <wpg:grpSpPr>
                                                  <a:xfrm>
                                                    <a:off x="255042" y="71701"/>
                                                    <a:ext cx="1955001" cy="481929"/>
                                                    <a:chOff x="255042" y="-54"/>
                                                    <a:chExt cx="1955001" cy="481929"/>
                                                  </a:xfrm>
                                                </wpg:grpSpPr>
                                                <wpg:grpSp>
                                                  <wpg:cNvPr id="504241693" name="Group 504241693"/>
                                                  <wpg:cNvGrpSpPr/>
                                                  <wpg:grpSpPr>
                                                    <a:xfrm>
                                                      <a:off x="687072" y="-54"/>
                                                      <a:ext cx="824888" cy="273584"/>
                                                      <a:chOff x="-4344104" y="-130"/>
                                                      <a:chExt cx="4639900" cy="664233"/>
                                                    </a:xfrm>
                                                  </wpg:grpSpPr>
                                                  <wps:wsp>
                                                    <wps:cNvPr id="504241694" name="Right Triangle 504241694"/>
                                                    <wps:cNvSpPr/>
                                                    <wps:spPr>
                                                      <a:xfrm>
                                                        <a:off x="-4344104" y="-130"/>
                                                        <a:ext cx="4639900" cy="664233"/>
                                                      </a:xfrm>
                                                      <a:prstGeom prst="rtTriangl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695" name="Rectangle 504241695"/>
                                                    <wps:cNvSpPr/>
                                                    <wps:spPr>
                                                      <a:xfrm>
                                                        <a:off x="-4344008" y="548563"/>
                                                        <a:ext cx="257826" cy="11131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504241696" name="Group 504241696"/>
                                                  <wpg:cNvGrpSpPr/>
                                                  <wpg:grpSpPr>
                                                    <a:xfrm>
                                                      <a:off x="255042" y="222250"/>
                                                      <a:ext cx="1955001" cy="259625"/>
                                                      <a:chOff x="255042" y="0"/>
                                                      <a:chExt cx="1955001" cy="259625"/>
                                                    </a:xfrm>
                                                  </wpg:grpSpPr>
                                                  <wpg:grpSp>
                                                    <wpg:cNvPr id="504241697" name="Group 504241697"/>
                                                    <wpg:cNvGrpSpPr/>
                                                    <wpg:grpSpPr>
                                                      <a:xfrm>
                                                        <a:off x="274080" y="0"/>
                                                        <a:ext cx="1935963" cy="101600"/>
                                                        <a:chOff x="255030" y="0"/>
                                                        <a:chExt cx="1935963" cy="101600"/>
                                                      </a:xfrm>
                                                    </wpg:grpSpPr>
                                                    <wps:wsp>
                                                      <wps:cNvPr id="504241698" name="Straight Arrow Connector 504241698"/>
                                                      <wps:cNvCnPr/>
                                                      <wps:spPr>
                                                        <a:xfrm>
                                                          <a:off x="255030" y="50726"/>
                                                          <a:ext cx="1935963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  <a:headEnd type="arrow"/>
                                                          <a:tailEnd type="arrow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699" name="Straight Connector 504241699"/>
                                                      <wps:cNvCnPr/>
                                                      <wps:spPr>
                                                        <a:xfrm>
                                                          <a:off x="12319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0" name="Straight Connector 504241700"/>
                                                      <wps:cNvCnPr/>
                                                      <wps:spPr>
                                                        <a:xfrm>
                                                          <a:off x="9461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1" name="Straight Connector 504241701"/>
                                                      <wps:cNvCnPr/>
                                                      <wps:spPr>
                                                        <a:xfrm>
                                                          <a:off x="67310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2" name="Straight Connector 504241702"/>
                                                      <wps:cNvCnPr/>
                                                      <wps:spPr>
                                                        <a:xfrm>
                                                          <a:off x="4191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3" name="Straight Connector 504241703"/>
                                                      <wps:cNvCnPr/>
                                                      <wps:spPr>
                                                        <a:xfrm>
                                                          <a:off x="14986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4" name="Straight Connector 504241704"/>
                                                      <wps:cNvCnPr/>
                                                      <wps:spPr>
                                                        <a:xfrm>
                                                          <a:off x="17716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5" name="Straight Connector 504241705"/>
                                                      <wps:cNvCnPr/>
                                                      <wps:spPr>
                                                        <a:xfrm>
                                                          <a:off x="20193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504241706" name="Text Box 504241706"/>
                                                    <wps:cNvSpPr txBox="1"/>
                                                    <wps:spPr>
                                                      <a:xfrm>
                                                        <a:off x="255042" y="69154"/>
                                                        <a:ext cx="262129" cy="1897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73437C2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7" name="Text Box 504241707"/>
                                                    <wps:cNvSpPr txBox="1"/>
                                                    <wps:spPr>
                                                      <a:xfrm>
                                                        <a:off x="555988" y="57404"/>
                                                        <a:ext cx="231412" cy="20222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7E5036BC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8" name="Text Box 504241708"/>
                                                    <wps:cNvSpPr txBox="1"/>
                                                    <wps:spPr>
                                                      <a:xfrm>
                                                        <a:off x="808554" y="48488"/>
                                                        <a:ext cx="241660" cy="20860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452D59F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9" name="Text Box 504241709"/>
                                                    <wps:cNvSpPr txBox="1"/>
                                                    <wps:spPr>
                                                      <a:xfrm>
                                                        <a:off x="1085147" y="61371"/>
                                                        <a:ext cx="342265" cy="19587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1CCFA6F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ascii="Cambria Math" w:hAnsi="Cambria Math" w:cs="B Nazanin"/>
                                                              <w:szCs w:val="18"/>
                                                              <w:oMath/>
                                                            </w:rPr>
                                                          </w:pPr>
                                                          <m:oMathPara>
                                                            <m:oMath>
                                                              <m:r>
                                                                <m:rPr>
                                                                  <m:sty m:val="bi"/>
                                                                </m:rPr>
                                                                <w:rPr>
                                                                  <w:rFonts w:ascii="Cambria" w:hAnsi="Cambria" w:cs="Cambria" w:hint="cs"/>
                                                                  <w:szCs w:val="18"/>
                                                                  <w:rtl/>
                                                                </w:rPr>
                                                                <m:t>°</m:t>
                                                              </m:r>
                                                            </m:oMath>
                                                          </m:oMathPara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0" name="Text Box 504241710"/>
                                                    <wps:cNvSpPr txBox="1"/>
                                                    <wps:spPr>
                                                      <a:xfrm>
                                                        <a:off x="1354866" y="70968"/>
                                                        <a:ext cx="255154" cy="17147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E11DEC2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1" name="Text Box 504241711"/>
                                                    <wps:cNvSpPr txBox="1"/>
                                                    <wps:spPr>
                                                      <a:xfrm>
                                                        <a:off x="1675978" y="63905"/>
                                                        <a:ext cx="224330" cy="17851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F5A955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2" name="Text Box 504241712"/>
                                                    <wps:cNvSpPr txBox="1"/>
                                                    <wps:spPr>
                                                      <a:xfrm>
                                                        <a:off x="1900299" y="58548"/>
                                                        <a:ext cx="226971" cy="16462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7093C0D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504241713" name="Block Arc 504241713"/>
                                                <wps:cNvSpPr/>
                                                <wps:spPr>
                                                  <a:xfrm rot="17973213">
                                                    <a:off x="551898" y="42367"/>
                                                    <a:ext cx="505460" cy="374650"/>
                                                  </a:xfrm>
                                                  <a:prstGeom prst="blockArc">
                                                    <a:avLst>
                                                      <a:gd name="adj1" fmla="val 12071811"/>
                                                      <a:gd name="adj2" fmla="val 20217386"/>
                                                      <a:gd name="adj3" fmla="val 0"/>
                                                    </a:avLst>
                                                  </a:prstGeom>
                                                  <a:noFill/>
                                                  <a:ln w="9525" cap="flat" cmpd="sng" algn="ctr">
                                                    <a:solidFill>
                                                      <a:sysClr val="windowText" lastClr="000000"/>
                                                    </a:solidFill>
                                                    <a:prstDash val="solid"/>
                                                  </a:ln>
                                                  <a:effectLst/>
                                                </wps:spPr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504241714" name="Text Box 504241714"/>
                                              <wps:cNvSpPr txBox="1"/>
                                              <wps:spPr>
                                                <a:xfrm>
                                                  <a:off x="403835" y="301994"/>
                                                  <a:ext cx="227892" cy="2202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txbx>
                                                <w:txbxContent>
                                                  <w:p w14:paraId="38C7927E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504241715" name="Text Box 504241715"/>
                                            <wps:cNvSpPr txBox="1"/>
                                            <wps:spPr>
                                              <a:xfrm>
                                                <a:off x="536163" y="206762"/>
                                                <a:ext cx="202523" cy="19240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txbx>
                                              <w:txbxContent>
                                                <w:p w14:paraId="029E8418" w14:textId="77777777" w:rsidR="00F77E6D" w:rsidRPr="001B6BB4" w:rsidRDefault="00F77E6D" w:rsidP="000826F2">
                                                  <w:pPr>
                                                    <w:rPr>
                                                      <w:rFonts w:cs="B Nazanin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</w:rPr>
                                                  </w:pPr>
                                                  <w:r w:rsidRPr="001B6BB4">
                                                    <w:rPr>
                                                      <w:rFonts w:cs="B Nazanin" w:hint="cs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504241716" name="Oval 504241716"/>
                                          <wps:cNvSpPr/>
                                          <wps:spPr>
                                            <a:xfrm>
                                              <a:off x="596900" y="355600"/>
                                              <a:ext cx="10795" cy="10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254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309FEA4" id="Group 504241688" o:spid="_x0000_s1347" style="position:absolute;left:0;text-align:left;margin-left:4.15pt;margin-top:1.95pt;width:233.1pt;height:68.75pt;z-index:251725824;mso-width-relative:margin;mso-height-relative:margin" coordorigin="2550" coordsize="19549,5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">
                                  <v:group id="Group 504241689" o:spid="_x0000_s1348" style="position:absolute;left:2550;width:19549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">
                                    <v:group id="Group 504241690" o:spid="_x0000_s1349" style="position:absolute;left:2550;top:595;width:19550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">
                                      <v:group id="Group 504241691" o:spid="_x0000_s1350" style="position:absolute;left:2550;top:595;width:19550;height:5766" coordorigin="2550,-230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">
                                        <v:group id="Group 504241692" o:spid="_x0000_s1351" style="position:absolute;left:2550;top:717;width:19550;height:4819" coordorigin="2550" coordsize="19550,4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">
                                          <v:group id="Group 504241693" o:spid="_x0000_s1352" style="position:absolute;left:6870;width:8249;height:2735" coordorigin="-43441,-1" coordsize="46399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">
                                            <v:shape id="Right Triangle 504241694" o:spid="_x0000_s1353" type="#_x0000_t6" style="position:absolute;left:-43441;top:-1;width:46398;height:6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" filled="f" strokecolor="windowText" strokeweight="1pt"/>
                                            <v:rect id="Rectangle 504241695" o:spid="_x0000_s1354" style="position:absolute;left:-43440;top:5485;width:2579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" filled="f" strokecolor="windowText" strokeweight="1pt"/>
                                          </v:group>
                                          <v:group id="Group 504241696" o:spid="_x0000_s1355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">
                                            <v:group id="Group 504241697" o:spid="_x0000_s1356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">
                                              <v:shape id="Straight Arrow Connector 504241698" o:spid="_x0000_s1357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" strokecolor="windowText">
                                                <v:stroke startarrow="open" endarrow="open"/>
                                              </v:shape>
                                              <v:line id="Straight Connector 504241699" o:spid="_x0000_s135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" strokecolor="windowText"/>
                                              <v:line id="Straight Connector 504241700" o:spid="_x0000_s135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" strokecolor="windowText"/>
                                              <v:line id="Straight Connector 504241701" o:spid="_x0000_s136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" strokecolor="windowText"/>
                                              <v:line id="Straight Connector 504241702" o:spid="_x0000_s136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" strokecolor="windowText"/>
                                              <v:line id="Straight Connector 504241703" o:spid="_x0000_s136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" strokecolor="windowText"/>
                                              <v:line id="Straight Connector 504241704" o:spid="_x0000_s136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" strokecolor="windowText"/>
                                              <v:line id="Straight Connector 504241705" o:spid="_x0000_s136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" strokecolor="windowText"/>
                                            </v:group>
                                            <v:shape id="Text Box 504241706" o:spid="_x0000_s1365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73437C2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7" o:spid="_x0000_s1366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7E5036BC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8" o:spid="_x0000_s1367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" filled="f" stroked="f" strokeweight=".5pt">
                                              <v:textbox>
                                                <w:txbxContent>
                                                  <w:p w14:paraId="452D59F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9" o:spid="_x0000_s1368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" filled="f" stroked="f" strokeweight=".5pt">
                                              <v:textbox>
                                                <w:txbxContent>
                                                  <w:p w14:paraId="1CCFA6F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="Cambria Math" w:hAnsi="Cambria Math" w:cs="B Nazanin"/>
                                                        <w:szCs w:val="18"/>
                                                        <w:oMath/>
                                                      </w:rPr>
                                                    </w:pPr>
                                                    <m:oMathPara>
                                                      <m:oMath>
                                                        <m:r>
                                                          <m:rPr>
                                                            <m:sty m:val="bi"/>
                                                          </m:rPr>
                                                          <w:rPr>
                                                            <w:rFonts w:ascii="Cambria" w:hAnsi="Cambria" w:cs="Cambria" w:hint="cs"/>
                                                            <w:szCs w:val="18"/>
                                                            <w:rtl/>
                                                          </w:rPr>
                                                          <m:t>°</m:t>
                                                        </m:r>
                                                      </m:oMath>
                                                    </m:oMathPara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0" o:spid="_x0000_s1369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2E11DEC2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1" o:spid="_x0000_s1370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2F5A955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2" o:spid="_x0000_s1371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" filled="f" stroked="f" strokeweight=".5pt">
                                              <v:textbox>
                                                <w:txbxContent>
                                                  <w:p w14:paraId="07093C0D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shape id="Block Arc 504241713" o:spid="_x0000_s1372" style="position:absolute;left:5519;top:424;width:5054;height:3746;rotation:-3961419fd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" path="m28799,100482c71899,39424,156747,836,249711,13v91600,-811,176620,35181,222217,94071l471928,94084c426331,35194,341311,-798,249711,13,156747,836,71900,39424,28799,100482xe" filled="f" strokecolor="windowText">
                                          <v:path arrowok="t" o:connecttype="custom" o:connectlocs="28799,100482;249711,13;471928,94084;471928,94084;249711,13;28799,100482" o:connectangles="0,0,0,0,0,0"/>
                                        </v:shape>
                                      </v:group>
                                      <v:shape id="Text Box 504241714" o:spid="_x0000_s1373" type="#_x0000_t202" style="position:absolute;left:4038;top:3019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" filled="f" stroked="f" strokeweight=".5pt">
                                        <v:textbox>
                                          <w:txbxContent>
                                            <w:p w14:paraId="38C7927E" w14:textId="77777777" w:rsidR="00F77E6D" w:rsidRPr="001B6BB4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504241715" o:spid="_x0000_s1374" type="#_x0000_t202" style="position:absolute;left:5361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" filled="f" stroked="f" strokeweight=".5pt">
                                      <v:textbox>
                                        <w:txbxContent>
                                          <w:p w14:paraId="029E8418" w14:textId="77777777" w:rsidR="00F77E6D" w:rsidRPr="001B6BB4" w:rsidRDefault="00F77E6D" w:rsidP="000826F2">
                                            <w:pPr>
                                              <w:rPr>
                                                <w:rFonts w:cs="B Nazanin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1B6BB4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oval id="Oval 504241716" o:spid="_x0000_s1375" style="position:absolute;left:5969;top:3556;width:107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" fillcolor="windowText" strokecolor="windowText" strokeweight="2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7719BD09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3175EFD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6848" behindDoc="0" locked="0" layoutInCell="1" allowOverlap="1" wp14:anchorId="2F948FC1" wp14:editId="715BAACA">
                                  <wp:simplePos x="0" y="0"/>
                                  <wp:positionH relativeFrom="column">
                                    <wp:posOffset>14890</wp:posOffset>
                                  </wp:positionH>
                                  <wp:positionV relativeFrom="paragraph">
                                    <wp:posOffset>358757</wp:posOffset>
                                  </wp:positionV>
                                  <wp:extent cx="2959735" cy="830580"/>
                                  <wp:effectExtent l="0" t="0" r="50165" b="7620"/>
                                  <wp:wrapNone/>
                                  <wp:docPr id="504241717" name="Group 50424171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830580"/>
                                            <a:chOff x="255032" y="27740"/>
                                            <a:chExt cx="1954929" cy="548928"/>
                                          </a:xfrm>
                                        </wpg:grpSpPr>
                                        <wpg:grpSp>
                                          <wpg:cNvPr id="504241718" name="Group 504241718"/>
                                          <wpg:cNvGrpSpPr/>
                                          <wpg:grpSpPr>
                                            <a:xfrm>
                                              <a:off x="255032" y="27740"/>
                                              <a:ext cx="1954929" cy="548928"/>
                                              <a:chOff x="255042" y="87252"/>
                                              <a:chExt cx="1955001" cy="548928"/>
                                            </a:xfrm>
                                          </wpg:grpSpPr>
                                          <wpg:grpSp>
                                            <wpg:cNvPr id="504241719" name="Group 504241719"/>
                                            <wpg:cNvGrpSpPr/>
                                            <wpg:grpSpPr>
                                              <a:xfrm>
                                                <a:off x="255042" y="87252"/>
                                                <a:ext cx="1955001" cy="548928"/>
                                                <a:chOff x="255042" y="87252"/>
                                                <a:chExt cx="1955001" cy="548928"/>
                                              </a:xfrm>
                                            </wpg:grpSpPr>
                                            <wpg:grpSp>
                                              <wpg:cNvPr id="504241720" name="Group 504241720"/>
                                              <wpg:cNvGrpSpPr/>
                                              <wpg:grpSpPr>
                                                <a:xfrm>
                                                  <a:off x="255042" y="87252"/>
                                                  <a:ext cx="1955001" cy="548928"/>
                                                  <a:chOff x="255042" y="4702"/>
                                                  <a:chExt cx="1955001" cy="548928"/>
                                                </a:xfrm>
                                              </wpg:grpSpPr>
                                              <wpg:grpSp>
                                                <wpg:cNvPr id="504241721" name="Group 504241721"/>
                                                <wpg:cNvGrpSpPr/>
                                                <wpg:grpSpPr>
                                                  <a:xfrm>
                                                    <a:off x="255042" y="71621"/>
                                                    <a:ext cx="1955001" cy="482009"/>
                                                    <a:chOff x="255042" y="-134"/>
                                                    <a:chExt cx="1955001" cy="482009"/>
                                                  </a:xfrm>
                                                </wpg:grpSpPr>
                                                <wpg:grpSp>
                                                  <wpg:cNvPr id="504241722" name="Group 504241722"/>
                                                  <wpg:cNvGrpSpPr/>
                                                  <wpg:grpSpPr>
                                                    <a:xfrm>
                                                      <a:off x="965021" y="-134"/>
                                                      <a:ext cx="552768" cy="273584"/>
                                                      <a:chOff x="-2780675" y="-322"/>
                                                      <a:chExt cx="3109259" cy="664233"/>
                                                    </a:xfrm>
                                                  </wpg:grpSpPr>
                                                  <wps:wsp>
                                                    <wps:cNvPr id="504241723" name="Right Triangle 504241723"/>
                                                    <wps:cNvSpPr/>
                                                    <wps:spPr>
                                                      <a:xfrm flipH="1">
                                                        <a:off x="-2780675" y="-322"/>
                                                        <a:ext cx="3107576" cy="664233"/>
                                                      </a:xfrm>
                                                      <a:prstGeom prst="rtTriangl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24" name="Rectangle 504241724"/>
                                                    <wps:cNvSpPr/>
                                                    <wps:spPr>
                                                      <a:xfrm>
                                                        <a:off x="70759" y="548563"/>
                                                        <a:ext cx="257825" cy="11131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504241725" name="Group 504241725"/>
                                                  <wpg:cNvGrpSpPr/>
                                                  <wpg:grpSpPr>
                                                    <a:xfrm>
                                                      <a:off x="255042" y="222250"/>
                                                      <a:ext cx="1955001" cy="259625"/>
                                                      <a:chOff x="255042" y="0"/>
                                                      <a:chExt cx="1955001" cy="259625"/>
                                                    </a:xfrm>
                                                  </wpg:grpSpPr>
                                                  <wpg:grpSp>
                                                    <wpg:cNvPr id="504241726" name="Group 504241726"/>
                                                    <wpg:cNvGrpSpPr/>
                                                    <wpg:grpSpPr>
                                                      <a:xfrm>
                                                        <a:off x="274080" y="0"/>
                                                        <a:ext cx="1935963" cy="101600"/>
                                                        <a:chOff x="255030" y="0"/>
                                                        <a:chExt cx="1935963" cy="101600"/>
                                                      </a:xfrm>
                                                    </wpg:grpSpPr>
                                                    <wps:wsp>
                                                      <wps:cNvPr id="504241727" name="Straight Arrow Connector 504241727"/>
                                                      <wps:cNvCnPr/>
                                                      <wps:spPr>
                                                        <a:xfrm>
                                                          <a:off x="255030" y="50726"/>
                                                          <a:ext cx="1935963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  <a:headEnd type="arrow"/>
                                                          <a:tailEnd type="arrow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2" name="Straight Connector 77363072"/>
                                                      <wps:cNvCnPr/>
                                                      <wps:spPr>
                                                        <a:xfrm>
                                                          <a:off x="12319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3" name="Straight Connector 77363073"/>
                                                      <wps:cNvCnPr/>
                                                      <wps:spPr>
                                                        <a:xfrm>
                                                          <a:off x="9461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4" name="Straight Connector 77363074"/>
                                                      <wps:cNvCnPr/>
                                                      <wps:spPr>
                                                        <a:xfrm>
                                                          <a:off x="67310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5" name="Straight Connector 77363075"/>
                                                      <wps:cNvCnPr/>
                                                      <wps:spPr>
                                                        <a:xfrm>
                                                          <a:off x="4191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6" name="Straight Connector 77363076"/>
                                                      <wps:cNvCnPr/>
                                                      <wps:spPr>
                                                        <a:xfrm>
                                                          <a:off x="14986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7" name="Straight Connector 77363077"/>
                                                      <wps:cNvCnPr/>
                                                      <wps:spPr>
                                                        <a:xfrm>
                                                          <a:off x="17716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8" name="Straight Connector 77363078"/>
                                                      <wps:cNvCnPr/>
                                                      <wps:spPr>
                                                        <a:xfrm>
                                                          <a:off x="20193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77363079" name="Text Box 77363079"/>
                                                    <wps:cNvSpPr txBox="1"/>
                                                    <wps:spPr>
                                                      <a:xfrm>
                                                        <a:off x="255042" y="69154"/>
                                                        <a:ext cx="262129" cy="1897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6CA1D64D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0" name="Text Box 77363080"/>
                                                    <wps:cNvSpPr txBox="1"/>
                                                    <wps:spPr>
                                                      <a:xfrm>
                                                        <a:off x="555988" y="57404"/>
                                                        <a:ext cx="231412" cy="20222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74C5AE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1" name="Text Box 77363081"/>
                                                    <wps:cNvSpPr txBox="1"/>
                                                    <wps:spPr>
                                                      <a:xfrm>
                                                        <a:off x="808554" y="48488"/>
                                                        <a:ext cx="241660" cy="20860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D360C01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2" name="Text Box 77363082"/>
                                                    <wps:cNvSpPr txBox="1"/>
                                                    <wps:spPr>
                                                      <a:xfrm>
                                                        <a:off x="1085147" y="61371"/>
                                                        <a:ext cx="342265" cy="19587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34AF045E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ascii="Cambria Math" w:hAnsi="Cambria Math" w:cs="B Nazanin"/>
                                                              <w:szCs w:val="18"/>
                                                              <w:oMath/>
                                                            </w:rPr>
                                                          </w:pPr>
                                                          <m:oMathPara>
                                                            <m:oMath>
                                                              <m:r>
                                                                <m:rPr>
                                                                  <m:sty m:val="bi"/>
                                                                </m:rPr>
                                                                <w:rPr>
                                                                  <w:rFonts w:ascii="Cambria" w:hAnsi="Cambria" w:cs="Cambria" w:hint="cs"/>
                                                                  <w:szCs w:val="18"/>
                                                                  <w:rtl/>
                                                                </w:rPr>
                                                                <m:t>°</m:t>
                                                              </m:r>
                                                            </m:oMath>
                                                          </m:oMathPara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3" name="Text Box 77363083"/>
                                                    <wps:cNvSpPr txBox="1"/>
                                                    <wps:spPr>
                                                      <a:xfrm>
                                                        <a:off x="1354866" y="70968"/>
                                                        <a:ext cx="255154" cy="17147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34F4D06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4" name="Text Box 77363084"/>
                                                    <wps:cNvSpPr txBox="1"/>
                                                    <wps:spPr>
                                                      <a:xfrm>
                                                        <a:off x="1675978" y="63905"/>
                                                        <a:ext cx="224330" cy="17851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E08504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5" name="Text Box 77363085"/>
                                                    <wps:cNvSpPr txBox="1"/>
                                                    <wps:spPr>
                                                      <a:xfrm>
                                                        <a:off x="1900299" y="58548"/>
                                                        <a:ext cx="226971" cy="16462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31770781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77363086" name="Block Arc 77363086"/>
                                                <wps:cNvSpPr/>
                                                <wps:spPr>
                                                  <a:xfrm rot="3600000">
                                                    <a:off x="1183542" y="70107"/>
                                                    <a:ext cx="505460" cy="374650"/>
                                                  </a:xfrm>
                                                  <a:prstGeom prst="blockArc">
                                                    <a:avLst>
                                                      <a:gd name="adj1" fmla="val 12071811"/>
                                                      <a:gd name="adj2" fmla="val 20217386"/>
                                                      <a:gd name="adj3" fmla="val 0"/>
                                                    </a:avLst>
                                                  </a:prstGeom>
                                                  <a:noFill/>
                                                  <a:ln w="9525" cap="flat" cmpd="sng" algn="ctr">
                                                    <a:solidFill>
                                                      <a:sysClr val="windowText" lastClr="000000"/>
                                                    </a:solidFill>
                                                    <a:prstDash val="solid"/>
                                                  </a:ln>
                                                  <a:effectLst/>
                                                </wps:spPr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77363087" name="Text Box 77363087"/>
                                              <wps:cNvSpPr txBox="1"/>
                                              <wps:spPr>
                                                <a:xfrm>
                                                  <a:off x="1552721" y="301994"/>
                                                  <a:ext cx="227892" cy="2202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txbx>
                                                <w:txbxContent>
                                                  <w:p w14:paraId="284CAE1B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77363088" name="Text Box 77363088"/>
                                            <wps:cNvSpPr txBox="1"/>
                                            <wps:spPr>
                                              <a:xfrm>
                                                <a:off x="1427412" y="206762"/>
                                                <a:ext cx="202523" cy="19240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txbx>
                                              <w:txbxContent>
                                                <w:p w14:paraId="0084F3EF" w14:textId="77777777" w:rsidR="00F77E6D" w:rsidRPr="001B6BB4" w:rsidRDefault="00F77E6D" w:rsidP="000826F2">
                                                  <w:pPr>
                                                    <w:rPr>
                                                      <w:rFonts w:cs="B Nazanin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</w:pPr>
                                                  <w:r w:rsidRPr="001B6BB4">
                                                    <w:rPr>
                                                      <w:rFonts w:cs="B Nazanin" w:hint="cs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77363089" name="Oval 77363089"/>
                                          <wps:cNvSpPr/>
                                          <wps:spPr>
                                            <a:xfrm>
                                              <a:off x="1633926" y="355600"/>
                                              <a:ext cx="10795" cy="10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254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F948FC1" id="Group 504241717" o:spid="_x0000_s1376" style="position:absolute;left:0;text-align:left;margin-left:1.15pt;margin-top:28.25pt;width:233.05pt;height:65.4pt;z-index:251726848;mso-width-relative:margin;mso-height-relative:margin" coordorigin="2550,277" coordsize="19549,5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">
                                  <v:group id="Group 504241718" o:spid="_x0000_s1377" style="position:absolute;left:2550;top:277;width:19549;height:5489" coordorigin="2550,872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">
                                    <v:group id="Group 504241719" o:spid="_x0000_s1378" style="position:absolute;left:2550;top:872;width:19550;height:5489" coordorigin="2550,872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">
                                      <v:group id="Group 504241720" o:spid="_x0000_s1379" style="position:absolute;left:2550;top:872;width:19550;height:5489" coordorigin="2550,47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">
                                        <v:group id="Group 504241721" o:spid="_x0000_s1380" style="position:absolute;left:2550;top:716;width:19550;height:4820" coordorigin="2550,-1" coordsize="19550,4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">
                                          <v:group id="Group 504241722" o:spid="_x0000_s1381" style="position:absolute;left:9650;top:-1;width:5527;height:2735" coordorigin="-27806,-3" coordsize="31092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">
                                            <v:shape id="Right Triangle 504241723" o:spid="_x0000_s1382" type="#_x0000_t6" style="position:absolute;left:-27806;top:-3;width:31075;height:6642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" filled="f" strokecolor="windowText" strokeweight="1pt"/>
                                            <v:rect id="Rectangle 504241724" o:spid="_x0000_s1383" style="position:absolute;left:707;top:5485;width:2578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" filled="f" strokecolor="windowText" strokeweight="1pt"/>
                                          </v:group>
                                          <v:group id="Group 504241725" o:spid="_x0000_s1384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">
                                            <v:group id="Group 504241726" o:spid="_x0000_s1385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">
                                              <v:shape id="Straight Arrow Connector 504241727" o:spid="_x0000_s1386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" strokecolor="windowText">
                                                <v:stroke startarrow="open" endarrow="open"/>
                                              </v:shape>
                                              <v:line id="Straight Connector 77363072" o:spid="_x0000_s1387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" strokecolor="windowText"/>
                                              <v:line id="Straight Connector 77363073" o:spid="_x0000_s1388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" strokecolor="windowText"/>
                                              <v:line id="Straight Connector 77363074" o:spid="_x0000_s1389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" strokecolor="windowText"/>
                                              <v:line id="Straight Connector 77363075" o:spid="_x0000_s1390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" strokecolor="windowText"/>
                                              <v:line id="Straight Connector 77363076" o:spid="_x0000_s1391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" strokecolor="windowText"/>
                                              <v:line id="Straight Connector 77363077" o:spid="_x0000_s1392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" strokecolor="windowText"/>
                                              <v:line id="Straight Connector 77363078" o:spid="_x0000_s1393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" strokecolor="windowText"/>
                                            </v:group>
                                            <v:shape id="Text Box 77363079" o:spid="_x0000_s1394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6CA1D64D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0" o:spid="_x0000_s1395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" filled="f" stroked="f" strokeweight=".5pt">
                                              <v:textbox>
                                                <w:txbxContent>
                                                  <w:p w14:paraId="074C5AE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1" o:spid="_x0000_s1396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2D360C01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2" o:spid="_x0000_s1397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34AF045E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="Cambria Math" w:hAnsi="Cambria Math" w:cs="B Nazanin"/>
                                                        <w:szCs w:val="18"/>
                                                        <w:oMath/>
                                                      </w:rPr>
                                                    </w:pPr>
                                                    <m:oMathPara>
                                                      <m:oMath>
                                                        <m:r>
                                                          <m:rPr>
                                                            <m:sty m:val="bi"/>
                                                          </m:rPr>
                                                          <w:rPr>
                                                            <w:rFonts w:ascii="Cambria" w:hAnsi="Cambria" w:cs="Cambria" w:hint="cs"/>
                                                            <w:szCs w:val="18"/>
                                                            <w:rtl/>
                                                          </w:rPr>
                                                          <m:t>°</m:t>
                                                        </m:r>
                                                      </m:oMath>
                                                    </m:oMathPara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3" o:spid="_x0000_s1398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034F4D06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4" o:spid="_x0000_s1399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0E08504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5" o:spid="_x0000_s1400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31770781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shape id="Block Arc 77363086" o:spid="_x0000_s1401" style="position:absolute;left:11835;top:701;width:5054;height:3746;rotation:60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" path="m28799,100482c71899,39424,156747,836,249711,13v91600,-811,176620,35181,222217,94071l471928,94084c426331,35194,341311,-798,249711,13,156747,836,71900,39424,28799,100482xe" filled="f" strokecolor="windowText">
                                          <v:path arrowok="t" o:connecttype="custom" o:connectlocs="28799,100482;249711,13;471928,94084;471928,94084;249711,13;28799,100482" o:connectangles="0,0,0,0,0,0"/>
                                        </v:shape>
                                      </v:group>
                                      <v:shape id="Text Box 77363087" o:spid="_x0000_s1402" type="#_x0000_t202" style="position:absolute;left:15527;top:3019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" filled="f" stroked="f" strokeweight=".5pt">
                                        <v:textbox>
                                          <w:txbxContent>
                                            <w:p w14:paraId="284CAE1B" w14:textId="77777777" w:rsidR="00F77E6D" w:rsidRPr="001B6BB4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77363088" o:spid="_x0000_s1403" type="#_x0000_t202" style="position:absolute;left:14274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" filled="f" stroked="f" strokeweight=".5pt">
                                      <v:textbox>
                                        <w:txbxContent>
                                          <w:p w14:paraId="0084F3EF" w14:textId="77777777" w:rsidR="00F77E6D" w:rsidRPr="001B6BB4" w:rsidRDefault="00F77E6D" w:rsidP="000826F2">
                                            <w:pPr>
                                              <w:rPr>
                                                <w:rFonts w:cs="B Nazanin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</w:pPr>
                                            <w:r w:rsidRPr="001B6BB4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oval id="Oval 77363089" o:spid="_x0000_s1404" style="position:absolute;left:16339;top:3556;width:108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" fillcolor="windowText" strokecolor="windowText" strokeweight="2pt"/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5A75B60F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3E1F93D8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5C77A14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7472280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70D6357D" w14:textId="77777777" w:rsidR="000826F2" w:rsidRPr="00E40DAC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0826F2" w:rsidRPr="00CC1410" w14:paraId="40326956" w14:textId="77777777" w:rsidTr="000826F2">
              <w:trPr>
                <w:trHeight w:val="606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073AAB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ا کمک رابطه فیثاغورس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اعداد داده شده را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ه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طور دقیق روی محور زیر نشان ده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EF90D49" w14:textId="77777777" w:rsidTr="00F77E6D">
                    <w:trPr>
                      <w:trHeight w:val="1263"/>
                    </w:trPr>
                    <w:tc>
                      <w:tcPr>
                        <w:tcW w:w="5017" w:type="dxa"/>
                      </w:tcPr>
                      <w:p w14:paraId="206A5AEC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999" w:dyaOrig="400" w14:anchorId="04CEBE59">
                            <v:shape id="_x0000_i1274" type="#_x0000_t75" style="width:52.6pt;height:20.1pt" o:ole="">
                              <v:imagedata r:id="rId506" o:title=""/>
                            </v:shape>
                            <o:OLEObject Type="Embed" ProgID="Equation.DSMT4" ShapeID="_x0000_i1274" DrawAspect="Content" ObjectID="_1806665115" r:id="rId507"/>
                          </w:object>
                        </w:r>
                      </w:p>
                      <w:p w14:paraId="2B2EDB30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7872" behindDoc="0" locked="0" layoutInCell="1" allowOverlap="1" wp14:anchorId="64B3F2C1" wp14:editId="6674BB31">
                                  <wp:simplePos x="0" y="0"/>
                                  <wp:positionH relativeFrom="column">
                                    <wp:posOffset>38100</wp:posOffset>
                                  </wp:positionH>
                                  <wp:positionV relativeFrom="paragraph">
                                    <wp:posOffset>208077</wp:posOffset>
                                  </wp:positionV>
                                  <wp:extent cx="2959735" cy="392430"/>
                                  <wp:effectExtent l="0" t="19050" r="0" b="7620"/>
                                  <wp:wrapNone/>
                                  <wp:docPr id="77363090" name="Group 7736309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430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091" name="Group 77363091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092" name="Straight Arrow Connector 77363092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3" name="Straight Connector 77363093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4" name="Straight Connector 77363094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5" name="Straight Connector 77363095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6" name="Straight Connector 77363096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7" name="Straight Connector 77363097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8" name="Straight Connector 77363098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9" name="Straight Connector 77363099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00" name="Text Box 77363100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DE605F5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1" name="Text Box 77363101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8ADB8B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2" name="Text Box 77363102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F5B2F8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3" name="Text Box 77363103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65AA79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4" name="Text Box 77363104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63BFF5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5" name="Text Box 77363105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F89E27F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6" name="Text Box 77363106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BE5330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4B3F2C1" id="Group 77363090" o:spid="_x0000_s1405" style="position:absolute;left:0;text-align:left;margin-left:3pt;margin-top:16.4pt;width:233.05pt;height:30.9pt;z-index:251727872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">
                                  <v:group id="Group 77363091" o:spid="_x0000_s1406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">
                                    <v:shape id="Straight Arrow Connector 77363092" o:spid="_x0000_s1407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" strokecolor="windowText">
                                      <v:stroke startarrow="open" endarrow="open"/>
                                    </v:shape>
                                    <v:line id="Straight Connector 77363093" o:spid="_x0000_s140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" strokecolor="windowText"/>
                                    <v:line id="Straight Connector 77363094" o:spid="_x0000_s140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" strokecolor="windowText"/>
                                    <v:line id="Straight Connector 77363095" o:spid="_x0000_s141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" strokecolor="windowText"/>
                                    <v:line id="Straight Connector 77363096" o:spid="_x0000_s141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" strokecolor="windowText"/>
                                    <v:line id="Straight Connector 77363097" o:spid="_x0000_s141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" strokecolor="windowText"/>
                                    <v:line id="Straight Connector 77363098" o:spid="_x0000_s141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" strokecolor="windowText"/>
                                    <v:line id="Straight Connector 77363099" o:spid="_x0000_s141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" strokecolor="windowText"/>
                                  </v:group>
                                  <v:shape id="Text Box 77363100" o:spid="_x0000_s1415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0DE605F5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1" o:spid="_x0000_s1416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48ADB8B2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2" o:spid="_x0000_s1417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6F5B2F82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3" o:spid="_x0000_s1418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165AA79C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77363104" o:spid="_x0000_s1419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663BFF5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5" o:spid="_x0000_s1420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3F89E27F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6" o:spid="_x0000_s1421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7BE5330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F9B96E8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0826F2" w14:paraId="2EFE29F2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437F7C8A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760" w:dyaOrig="400" w14:anchorId="0A690BFD">
                            <v:shape id="_x0000_i1275" type="#_x0000_t75" style="width:40.15pt;height:20.1pt" o:ole="">
                              <v:imagedata r:id="rId508" o:title=""/>
                            </v:shape>
                            <o:OLEObject Type="Embed" ProgID="Equation.DSMT4" ShapeID="_x0000_i1275" DrawAspect="Content" ObjectID="_1806665116" r:id="rId509"/>
                          </w:object>
                        </w:r>
                      </w:p>
                      <w:p w14:paraId="0CD99DDE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8896" behindDoc="0" locked="0" layoutInCell="1" allowOverlap="1" wp14:anchorId="273E21EA" wp14:editId="15A7E30E">
                                  <wp:simplePos x="0" y="0"/>
                                  <wp:positionH relativeFrom="column">
                                    <wp:posOffset>52511</wp:posOffset>
                                  </wp:positionH>
                                  <wp:positionV relativeFrom="paragraph">
                                    <wp:posOffset>175410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77363107" name="Group 7736310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108" name="Group 77363108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109" name="Straight Arrow Connector 77363109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0" name="Straight Connector 77363110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1" name="Straight Connector 77363111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2" name="Straight Connector 77363112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3" name="Straight Connector 77363113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4" name="Straight Connector 77363114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5" name="Straight Connector 77363115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6" name="Straight Connector 77363116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17" name="Text Box 77363117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A66BC4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18" name="Text Box 77363118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EC1286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0" name="Text Box 77363120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BA8FE2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1" name="Text Box 77363121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498FCB1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2" name="Text Box 77363122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B83468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3" name="Text Box 77363123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3DEB4A8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4" name="Text Box 77363124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752475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273E21EA" id="Group 77363107" o:spid="_x0000_s1422" style="position:absolute;left:0;text-align:left;margin-left:4.15pt;margin-top:13.8pt;width:233.05pt;height:30.9pt;z-index:251728896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">
                                  <v:group id="Group 77363108" o:spid="_x0000_s1423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">
                                    <v:shape id="Straight Arrow Connector 77363109" o:spid="_x0000_s1424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" strokecolor="windowText">
                                      <v:stroke startarrow="open" endarrow="open"/>
                                    </v:shape>
                                    <v:line id="Straight Connector 77363110" o:spid="_x0000_s1425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" strokecolor="windowText"/>
                                    <v:line id="Straight Connector 77363111" o:spid="_x0000_s1426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" strokecolor="windowText"/>
                                    <v:line id="Straight Connector 77363112" o:spid="_x0000_s1427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" strokecolor="windowText"/>
                                    <v:line id="Straight Connector 77363113" o:spid="_x0000_s1428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" strokecolor="windowText"/>
                                    <v:line id="Straight Connector 77363114" o:spid="_x0000_s1429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" strokecolor="windowText"/>
                                    <v:line id="Straight Connector 77363115" o:spid="_x0000_s1430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" strokecolor="windowText"/>
                                    <v:line id="Straight Connector 77363116" o:spid="_x0000_s1431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" strokecolor="windowText"/>
                                  </v:group>
                                  <v:shape id="Text Box 77363117" o:spid="_x0000_s1432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1A66BC4C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18" o:spid="_x0000_s1433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EC1286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0" o:spid="_x0000_s1434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" filled="f" stroked="f" strokeweight=".5pt">
                                    <v:textbox>
                                      <w:txbxContent>
                                        <w:p w14:paraId="5BA8FE2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1" o:spid="_x0000_s1435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0498FCB1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77363122" o:spid="_x0000_s1436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5B83468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3" o:spid="_x0000_s1437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03DEB4A8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4" o:spid="_x0000_s1438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5752475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1389F810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0826F2" w14:paraId="670E58B0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679C023A" w14:textId="77777777" w:rsidR="000826F2" w:rsidRPr="002149D7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820" w:dyaOrig="400" w14:anchorId="7AFDB077">
                            <v:shape id="_x0000_i1276" type="#_x0000_t75" style="width:42.9pt;height:20.1pt" o:ole="">
                              <v:imagedata r:id="rId510" o:title=""/>
                            </v:shape>
                            <o:OLEObject Type="Embed" ProgID="Equation.DSMT4" ShapeID="_x0000_i1276" DrawAspect="Content" ObjectID="_1806665117" r:id="rId511"/>
                          </w:object>
                        </w: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9920" behindDoc="0" locked="0" layoutInCell="1" allowOverlap="1" wp14:anchorId="64BE49C7" wp14:editId="7321523F">
                                  <wp:simplePos x="0" y="0"/>
                                  <wp:positionH relativeFrom="column">
                                    <wp:posOffset>52534</wp:posOffset>
                                  </wp:positionH>
                                  <wp:positionV relativeFrom="paragraph">
                                    <wp:posOffset>459494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77363125" name="Group 7736312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126" name="Group 77363126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127" name="Straight Arrow Connector 77363127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28" name="Straight Connector 77363128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29" name="Straight Connector 77363129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0" name="Straight Connector 77363130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1" name="Straight Connector 77363131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2" name="Straight Connector 77363132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3" name="Straight Connector 77363133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4" name="Straight Connector 77363134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35" name="Text Box 77363135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6CB780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2" name="Text Box 1792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DAEC80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3" name="Text Box 1793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93323EB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4" name="Text Box 1794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046086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5" name="Text Box 1795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BE8DE47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6" name="Text Box 1796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76A0DA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7" name="Text Box 1797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CCC82AB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4BE49C7" id="Group 77363125" o:spid="_x0000_s1439" style="position:absolute;margin-left:4.15pt;margin-top:36.2pt;width:233.05pt;height:30.9pt;z-index:251729920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">
                                  <v:group id="Group 77363126" o:spid="_x0000_s1440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">
                                    <v:shape id="Straight Arrow Connector 77363127" o:spid="_x0000_s1441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" strokecolor="windowText">
                                      <v:stroke startarrow="open" endarrow="open"/>
                                    </v:shape>
                                    <v:line id="Straight Connector 77363128" o:spid="_x0000_s1442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" strokecolor="windowText"/>
                                    <v:line id="Straight Connector 77363129" o:spid="_x0000_s1443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" strokecolor="windowText"/>
                                    <v:line id="Straight Connector 77363130" o:spid="_x0000_s1444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" strokecolor="windowText"/>
                                    <v:line id="Straight Connector 77363131" o:spid="_x0000_s1445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" strokecolor="windowText"/>
                                    <v:line id="Straight Connector 77363132" o:spid="_x0000_s1446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" strokecolor="windowText"/>
                                    <v:line id="Straight Connector 77363133" o:spid="_x0000_s1447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" strokecolor="windowText"/>
                                    <v:line id="Straight Connector 77363134" o:spid="_x0000_s1448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" strokecolor="windowText"/>
                                  </v:group>
                                  <v:shape id="Text Box 77363135" o:spid="_x0000_s1449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36CB780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2" o:spid="_x0000_s1450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DAEC80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3" o:spid="_x0000_s1451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93323EB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4" o:spid="_x0000_s1452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0460862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1795" o:spid="_x0000_s1453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2BE8DE47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6" o:spid="_x0000_s1454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576A0DA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7" o:spid="_x0000_s1455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CCC82AB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785CDFF2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2C6D4E2D" w14:textId="77777777" w:rsidR="000826F2" w:rsidRPr="002149D7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520" w:dyaOrig="400" w14:anchorId="7167B0FA">
                            <v:shape id="_x0000_i1277" type="#_x0000_t75" style="width:27.7pt;height:20.1pt" o:ole="">
                              <v:imagedata r:id="rId512" o:title=""/>
                            </v:shape>
                            <o:OLEObject Type="Embed" ProgID="Equation.DSMT4" ShapeID="_x0000_i1277" DrawAspect="Content" ObjectID="_1806665118" r:id="rId513"/>
                          </w:object>
                        </w: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0944" behindDoc="0" locked="0" layoutInCell="1" allowOverlap="1" wp14:anchorId="605D3DDC" wp14:editId="741B0E3D">
                                  <wp:simplePos x="0" y="0"/>
                                  <wp:positionH relativeFrom="column">
                                    <wp:posOffset>45357</wp:posOffset>
                                  </wp:positionH>
                                  <wp:positionV relativeFrom="paragraph">
                                    <wp:posOffset>427990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1798" name="Group 179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1799" name="Group 1799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1800" name="Straight Arrow Connector 1800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1" name="Straight Connector 1801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2" name="Straight Connector 1802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3" name="Straight Connector 1803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4" name="Straight Connector 1804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5" name="Straight Connector 1805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6" name="Straight Connector 1806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7" name="Straight Connector 1807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808" name="Text Box 1808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5574E9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09" name="Text Box 1809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621F04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0" name="Text Box 1810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077A23E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1" name="Text Box 1811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A7BE227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2" name="Text Box 1812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9C093A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3" name="Text Box 1813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B0B0E4F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4" name="Text Box 1814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F86241E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05D3DDC" id="Group 1798" o:spid="_x0000_s1456" style="position:absolute;margin-left:3.55pt;margin-top:33.7pt;width:233.05pt;height:30.9pt;z-index:251730944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">
                                  <v:group id="Group 1799" o:spid="_x0000_s1457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">
                                    <v:shape id="Straight Arrow Connector 1800" o:spid="_x0000_s1458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" strokecolor="windowText">
                                      <v:stroke startarrow="open" endarrow="open"/>
                                    </v:shape>
                                    <v:line id="Straight Connector 1801" o:spid="_x0000_s1459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" strokecolor="windowText"/>
                                    <v:line id="Straight Connector 1802" o:spid="_x0000_s1460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" strokecolor="windowText"/>
                                    <v:line id="Straight Connector 1803" o:spid="_x0000_s1461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" strokecolor="windowText"/>
                                    <v:line id="Straight Connector 1804" o:spid="_x0000_s1462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" strokecolor="windowText"/>
                                    <v:line id="Straight Connector 1805" o:spid="_x0000_s1463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" strokecolor="windowText"/>
                                    <v:line id="Straight Connector 1806" o:spid="_x0000_s1464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" strokecolor="windowText"/>
                                    <v:line id="Straight Connector 1807" o:spid="_x0000_s1465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" strokecolor="windowText"/>
                                  </v:group>
                                  <v:shape id="Text Box 1808" o:spid="_x0000_s1466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15574E9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09" o:spid="_x0000_s1467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5621F04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0" o:spid="_x0000_s1468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3077A23E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1" o:spid="_x0000_s1469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A7BE227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1812" o:spid="_x0000_s1470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9C093AC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3" o:spid="_x0000_s1471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B0B0E4F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4" o:spid="_x0000_s1472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F86241E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1E0851AF" w14:textId="77777777" w:rsidR="000826F2" w:rsidRPr="001B6BB4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230207AC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FFDC03" w14:textId="77777777" w:rsidR="000826F2" w:rsidRPr="00CE1707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52"/>
                    <w:gridCol w:w="2475"/>
                  </w:tblGrid>
                  <w:tr w:rsidR="000826F2" w:rsidRPr="006C6D45" w14:paraId="13F6AD97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3AA83BC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noProof/>
                            <w:position w:val="-8"/>
                          </w:rPr>
                          <w:object w:dxaOrig="1320" w:dyaOrig="400" w14:anchorId="31FD4874">
                            <v:shape id="_x0000_i1278" type="#_x0000_t75" style="width:66.45pt;height:20.1pt" o:ole="">
                              <v:imagedata r:id="rId514" o:title=""/>
                            </v:shape>
                            <o:OLEObject Type="Embed" ProgID="Equation.DSMT4" ShapeID="_x0000_i1278" DrawAspect="Content" ObjectID="_1806665119" r:id="rId515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630A0F3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noProof/>
                            <w:position w:val="-8"/>
                          </w:rPr>
                          <w:object w:dxaOrig="1320" w:dyaOrig="400" w14:anchorId="5CD157B1">
                            <v:shape id="_x0000_i1279" type="#_x0000_t75" style="width:66.45pt;height:20.1pt" o:ole="">
                              <v:imagedata r:id="rId516" o:title=""/>
                            </v:shape>
                            <o:OLEObject Type="Embed" ProgID="Equation.DSMT4" ShapeID="_x0000_i1279" DrawAspect="Content" ObjectID="_1806665120" r:id="rId517"/>
                          </w:object>
                        </w:r>
                      </w:p>
                    </w:tc>
                  </w:tr>
                  <w:tr w:rsidR="000826F2" w:rsidRPr="006C6D45" w14:paraId="13D95FDD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796E2FF3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EE7789">
                          <w:rPr>
                            <w:noProof/>
                            <w:position w:val="-8"/>
                          </w:rPr>
                          <w:object w:dxaOrig="1340" w:dyaOrig="400" w14:anchorId="661DFB10">
                            <v:shape id="_x0000_i1280" type="#_x0000_t75" style="width:67.85pt;height:19.4pt" o:ole="">
                              <v:imagedata r:id="rId518" o:title=""/>
                            </v:shape>
                            <o:OLEObject Type="Embed" ProgID="Equation.DSMT4" ShapeID="_x0000_i1280" DrawAspect="Content" ObjectID="_1806665121" r:id="rId519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1332830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6C6D45">
                          <w:rPr>
                            <w:noProof/>
                            <w:position w:val="-30"/>
                          </w:rPr>
                          <w:object w:dxaOrig="1080" w:dyaOrig="800" w14:anchorId="273585E2">
                            <v:shape id="_x0000_i1281" type="#_x0000_t75" style="width:55.4pt;height:40.15pt" o:ole="">
                              <v:imagedata r:id="rId520" o:title=""/>
                            </v:shape>
                            <o:OLEObject Type="Embed" ProgID="Equation.DSMT4" ShapeID="_x0000_i1281" DrawAspect="Content" ObjectID="_1806665122" r:id="rId521"/>
                          </w:object>
                        </w:r>
                      </w:p>
                    </w:tc>
                  </w:tr>
                  <w:tr w:rsidR="000826F2" w:rsidRPr="006C6D45" w14:paraId="7FB3CE9F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153F5D3B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B85A05">
                          <w:rPr>
                            <w:position w:val="-10"/>
                          </w:rPr>
                          <w:object w:dxaOrig="1440" w:dyaOrig="499" w14:anchorId="4B5DE640">
                            <v:shape id="_x0000_i1282" type="#_x0000_t75" style="width:1in;height:24.9pt" o:ole="">
                              <v:imagedata r:id="rId522" o:title=""/>
                            </v:shape>
                            <o:OLEObject Type="Embed" ProgID="Equation.DSMT4" ShapeID="_x0000_i1282" DrawAspect="Content" ObjectID="_1806665123" r:id="rId523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3AE85FE6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EE7789">
                          <w:rPr>
                            <w:noProof/>
                            <w:position w:val="-8"/>
                          </w:rPr>
                          <w:object w:dxaOrig="1120" w:dyaOrig="400" w14:anchorId="6C56F319">
                            <v:shape id="_x0000_i1283" type="#_x0000_t75" style="width:56.1pt;height:19.4pt" o:ole="">
                              <v:imagedata r:id="rId524" o:title=""/>
                            </v:shape>
                            <o:OLEObject Type="Embed" ProgID="Equation.DSMT4" ShapeID="_x0000_i1283" DrawAspect="Content" ObjectID="_1806665124" r:id="rId525"/>
                          </w:object>
                        </w:r>
                      </w:p>
                    </w:tc>
                  </w:tr>
                </w:tbl>
                <w:p w14:paraId="300AA253" w14:textId="77777777" w:rsidR="000826F2" w:rsidRPr="00CE1707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5E2CA1A6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1FED09D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انند نمونه ، 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اعداد راد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ال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ضرب 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طب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ر 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د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ال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51"/>
                    <w:gridCol w:w="2766"/>
                  </w:tblGrid>
                  <w:tr w:rsidR="000826F2" w14:paraId="16D0E196" w14:textId="77777777" w:rsidTr="00F77E6D">
                    <w:tc>
                      <w:tcPr>
                        <w:tcW w:w="2251" w:type="dxa"/>
                      </w:tcPr>
                      <w:p w14:paraId="639EFAA2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639" w:dyaOrig="400" w14:anchorId="5EB8FBB8">
                            <v:shape id="_x0000_i1284" type="#_x0000_t75" style="width:28.4pt;height:18.7pt" o:ole="">
                              <v:imagedata r:id="rId526" o:title=""/>
                            </v:shape>
                            <o:OLEObject Type="Embed" ProgID="Equation.DSMT4" ShapeID="_x0000_i1284" DrawAspect="Content" ObjectID="_1806665125" r:id="rId527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6501F2EA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2460" w:dyaOrig="400" w14:anchorId="799DA293">
                            <v:shape id="_x0000_i1285" type="#_x0000_t75" style="width:112.2pt;height:18.7pt" o:ole="">
                              <v:imagedata r:id="rId528" o:title=""/>
                            </v:shape>
                            <o:OLEObject Type="Embed" ProgID="Equation.DSMT4" ShapeID="_x0000_i1285" DrawAspect="Content" ObjectID="_1806665126" r:id="rId529"/>
                          </w:object>
                        </w:r>
                      </w:p>
                    </w:tc>
                  </w:tr>
                  <w:tr w:rsidR="000826F2" w14:paraId="3A132E4F" w14:textId="77777777" w:rsidTr="00F77E6D">
                    <w:tc>
                      <w:tcPr>
                        <w:tcW w:w="2251" w:type="dxa"/>
                      </w:tcPr>
                      <w:p w14:paraId="666B0484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20" w:dyaOrig="400" w14:anchorId="2F72CE59">
                            <v:shape id="_x0000_i1286" type="#_x0000_t75" style="width:32.55pt;height:18.7pt" o:ole="">
                              <v:imagedata r:id="rId530" o:title=""/>
                            </v:shape>
                            <o:OLEObject Type="Embed" ProgID="Equation.DSMT4" ShapeID="_x0000_i1286" DrawAspect="Content" ObjectID="_1806665127" r:id="rId531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329931AB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40" w:dyaOrig="400" w14:anchorId="62630A5E">
                            <v:shape id="_x0000_i1287" type="#_x0000_t75" style="width:32.55pt;height:18.7pt" o:ole="">
                              <v:imagedata r:id="rId532" o:title=""/>
                            </v:shape>
                            <o:OLEObject Type="Embed" ProgID="Equation.DSMT4" ShapeID="_x0000_i1287" DrawAspect="Content" ObjectID="_1806665128" r:id="rId533"/>
                          </w:object>
                        </w:r>
                      </w:p>
                    </w:tc>
                  </w:tr>
                  <w:tr w:rsidR="000826F2" w14:paraId="4FACBBB2" w14:textId="77777777" w:rsidTr="00F77E6D">
                    <w:tc>
                      <w:tcPr>
                        <w:tcW w:w="2251" w:type="dxa"/>
                      </w:tcPr>
                      <w:p w14:paraId="0CE46797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40" w:dyaOrig="400" w14:anchorId="0C91906B">
                            <v:shape id="_x0000_i1288" type="#_x0000_t75" style="width:32.55pt;height:18.7pt" o:ole="">
                              <v:imagedata r:id="rId534" o:title=""/>
                            </v:shape>
                            <o:OLEObject Type="Embed" ProgID="Equation.DSMT4" ShapeID="_x0000_i1288" DrawAspect="Content" ObjectID="_1806665129" r:id="rId535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3166CBFF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80" w:dyaOrig="400" w14:anchorId="475E0B4C">
                            <v:shape id="_x0000_i1289" type="#_x0000_t75" style="width:35.3pt;height:18.7pt" o:ole="">
                              <v:imagedata r:id="rId536" o:title=""/>
                            </v:shape>
                            <o:OLEObject Type="Embed" ProgID="Equation.DSMT4" ShapeID="_x0000_i1289" DrawAspect="Content" ObjectID="_1806665130" r:id="rId537"/>
                          </w:object>
                        </w:r>
                      </w:p>
                    </w:tc>
                  </w:tr>
                  <w:tr w:rsidR="000826F2" w14:paraId="397FE374" w14:textId="77777777" w:rsidTr="00F77E6D">
                    <w:tc>
                      <w:tcPr>
                        <w:tcW w:w="2251" w:type="dxa"/>
                      </w:tcPr>
                      <w:p w14:paraId="30A96F23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80" w:dyaOrig="400" w14:anchorId="7DE445D0">
                            <v:shape id="_x0000_i1290" type="#_x0000_t75" style="width:35.3pt;height:18.7pt" o:ole="">
                              <v:imagedata r:id="rId538" o:title=""/>
                            </v:shape>
                            <o:OLEObject Type="Embed" ProgID="Equation.DSMT4" ShapeID="_x0000_i1290" DrawAspect="Content" ObjectID="_1806665131" r:id="rId539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6F195286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859" w:dyaOrig="400" w14:anchorId="39572949">
                            <v:shape id="_x0000_i1291" type="#_x0000_t75" style="width:39.45pt;height:18.7pt" o:ole="">
                              <v:imagedata r:id="rId540" o:title=""/>
                            </v:shape>
                            <o:OLEObject Type="Embed" ProgID="Equation.DSMT4" ShapeID="_x0000_i1291" DrawAspect="Content" ObjectID="_1806665132" r:id="rId541"/>
                          </w:object>
                        </w:r>
                      </w:p>
                    </w:tc>
                  </w:tr>
                </w:tbl>
                <w:p w14:paraId="7A45ADE2" w14:textId="77777777" w:rsidR="000826F2" w:rsidRPr="0015170A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1424288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56"/>
            </w:tblGrid>
            <w:tr w:rsidR="000826F2" w:rsidRPr="00CC1410" w14:paraId="70CC4E12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0826F2" w:rsidRPr="00CC1410" w14:paraId="33C2688C" w14:textId="77777777" w:rsidTr="00F77E6D">
                    <w:trPr>
                      <w:trHeight w:val="1698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15FF4475" w14:textId="77777777" w:rsidR="000826F2" w:rsidRPr="00C023D6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spacing w:after="160" w:line="259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C023D6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کدام درست و کدام نادرست است؟</w:t>
                        </w:r>
                      </w:p>
                      <w:tbl>
                        <w:tblPr>
                          <w:tblStyle w:val="PlainTable5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203"/>
                          <w:gridCol w:w="2814"/>
                        </w:tblGrid>
                        <w:tr w:rsidR="000826F2" w:rsidRPr="00C90CD9" w14:paraId="76BFEAEC" w14:textId="77777777" w:rsidTr="00F77E6D">
                          <w:tc>
                            <w:tcPr>
                              <w:tcW w:w="2203" w:type="dxa"/>
                            </w:tcPr>
                            <w:p w14:paraId="7CF20974" w14:textId="77777777" w:rsidR="000826F2" w:rsidRPr="00C90CD9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ascii="Sahel VF Regular" w:hAnsi="Sahel VF Regular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740" w:dyaOrig="400" w14:anchorId="5FD79E93">
                                  <v:shape id="_x0000_i1292" type="#_x0000_t75" style="width:96.9pt;height:20.1pt" o:ole="">
                                    <v:imagedata r:id="rId542" o:title=""/>
                                  </v:shape>
                                  <o:OLEObject Type="Embed" ProgID="Equation.DSMT4" ShapeID="_x0000_i1292" DrawAspect="Content" ObjectID="_1806665133" r:id="rId543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6C6195E2" w14:textId="77777777" w:rsidR="000826F2" w:rsidRPr="00C90CD9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ascii="Sahel VF Regular" w:hAnsi="Sahel VF Regular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040" w:dyaOrig="400" w14:anchorId="6DEB4B0F">
                                  <v:shape id="_x0000_i1293" type="#_x0000_t75" style="width:59.55pt;height:20.1pt" o:ole="">
                                    <v:imagedata r:id="rId544" o:title=""/>
                                  </v:shape>
                                  <o:OLEObject Type="Embed" ProgID="Equation.DSMT4" ShapeID="_x0000_i1293" DrawAspect="Content" ObjectID="_1806665134" r:id="rId545"/>
                                </w:object>
                              </w:r>
                            </w:p>
                          </w:tc>
                        </w:tr>
                        <w:tr w:rsidR="000826F2" w:rsidRPr="00C90CD9" w14:paraId="29E03ABC" w14:textId="77777777" w:rsidTr="00F77E6D">
                          <w:tc>
                            <w:tcPr>
                              <w:tcW w:w="2203" w:type="dxa"/>
                            </w:tcPr>
                            <w:p w14:paraId="3BA44843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540" w:dyaOrig="400" w14:anchorId="76AB8099">
                                  <v:shape id="_x0000_i1294" type="#_x0000_t75" style="width:85.15pt;height:20.1pt" o:ole="">
                                    <v:imagedata r:id="rId546" o:title=""/>
                                  </v:shape>
                                  <o:OLEObject Type="Embed" ProgID="Equation.DSMT4" ShapeID="_x0000_i1294" DrawAspect="Content" ObjectID="_1806665135" r:id="rId547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2874F4CE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380" w:dyaOrig="400" w14:anchorId="2C715B0E">
                                  <v:shape id="_x0000_i1295" type="#_x0000_t75" style="width:76.2pt;height:20.1pt" o:ole="">
                                    <v:imagedata r:id="rId548" o:title=""/>
                                  </v:shape>
                                  <o:OLEObject Type="Embed" ProgID="Equation.DSMT4" ShapeID="_x0000_i1295" DrawAspect="Content" ObjectID="_1806665136" r:id="rId549"/>
                                </w:object>
                              </w:r>
                            </w:p>
                          </w:tc>
                        </w:tr>
                        <w:tr w:rsidR="000826F2" w:rsidRPr="00C90CD9" w14:paraId="18834721" w14:textId="77777777" w:rsidTr="00F77E6D">
                          <w:tc>
                            <w:tcPr>
                              <w:tcW w:w="2203" w:type="dxa"/>
                            </w:tcPr>
                            <w:p w14:paraId="1A3A051B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42EAB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12"/>
                                  <w:sz w:val="28"/>
                                  <w:szCs w:val="28"/>
                                </w:rPr>
                                <w:object w:dxaOrig="1420" w:dyaOrig="499" w14:anchorId="13BEEA1A">
                                  <v:shape id="_x0000_i1296" type="#_x0000_t75" style="width:78.9pt;height:24.9pt" o:ole="">
                                    <v:imagedata r:id="rId550" o:title=""/>
                                  </v:shape>
                                  <o:OLEObject Type="Embed" ProgID="Equation.DSMT4" ShapeID="_x0000_i1296" DrawAspect="Content" ObjectID="_1806665137" r:id="rId551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3EE2A93C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42EAB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12"/>
                                  <w:sz w:val="28"/>
                                  <w:szCs w:val="28"/>
                                </w:rPr>
                                <w:object w:dxaOrig="1280" w:dyaOrig="499" w14:anchorId="1E279BE6">
                                  <v:shape id="_x0000_i1297" type="#_x0000_t75" style="width:71.3pt;height:24.9pt" o:ole="">
                                    <v:imagedata r:id="rId552" o:title=""/>
                                  </v:shape>
                                  <o:OLEObject Type="Embed" ProgID="Equation.DSMT4" ShapeID="_x0000_i1297" DrawAspect="Content" ObjectID="_1806665138" r:id="rId553"/>
                                </w:object>
                              </w:r>
                            </w:p>
                          </w:tc>
                        </w:tr>
                      </w:tbl>
                      <w:p w14:paraId="7F4C78C7" w14:textId="77777777" w:rsidR="000826F2" w:rsidRPr="00C023D6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1106E9A1" w14:textId="77777777" w:rsidTr="00F77E6D">
                    <w:trPr>
                      <w:trHeight w:val="1690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44319F3F" w14:textId="77777777" w:rsidR="000826F2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در جاها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ال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عدد مناسب بنو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س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tbl>
                        <w:tblPr>
                          <w:tblStyle w:val="PlainTable5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602"/>
                          <w:gridCol w:w="2425"/>
                        </w:tblGrid>
                        <w:tr w:rsidR="000826F2" w:rsidRPr="006C6D45" w14:paraId="693CC9FD" w14:textId="77777777" w:rsidTr="00F77E6D">
                          <w:trPr>
                            <w:trHeight w:val="510"/>
                          </w:trPr>
                          <w:tc>
                            <w:tcPr>
                              <w:tcW w:w="4593" w:type="dxa"/>
                              <w:vAlign w:val="center"/>
                            </w:tcPr>
                            <w:p w14:paraId="3EB70C4D" w14:textId="77777777" w:rsidR="000826F2" w:rsidRPr="006C6D45" w:rsidRDefault="000826F2" w:rsidP="00F77E6D">
                              <w:pPr>
                                <w:rPr>
                                  <w:rFonts w:ascii="Vazirmatn" w:hAnsi="Vazirmatn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5170A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980" w:dyaOrig="400" w14:anchorId="70947FB9">
                                  <v:shape id="_x0000_i1298" type="#_x0000_t75" style="width:87.2pt;height:18.7pt" o:ole="">
                                    <v:imagedata r:id="rId554" o:title=""/>
                                  </v:shape>
                                  <o:OLEObject Type="Embed" ProgID="Equation.DSMT4" ShapeID="_x0000_i1298" DrawAspect="Content" ObjectID="_1806665139" r:id="rId555"/>
                                </w:object>
                              </w:r>
                            </w:p>
                          </w:tc>
                          <w:tc>
                            <w:tcPr>
                              <w:tcW w:w="4594" w:type="dxa"/>
                              <w:vAlign w:val="center"/>
                            </w:tcPr>
                            <w:p w14:paraId="0F5FCCB4" w14:textId="77777777" w:rsidR="000826F2" w:rsidRPr="006C6D45" w:rsidRDefault="000826F2" w:rsidP="00F77E6D">
                              <w:pPr>
                                <w:jc w:val="right"/>
                                <w:rPr>
                                  <w:rFonts w:ascii="Vazirmatn" w:hAnsi="Vazirmatn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EE7789">
                                <w:rPr>
                                  <w:position w:val="-28"/>
                                  <w:sz w:val="28"/>
                                  <w:szCs w:val="28"/>
                                </w:rPr>
                                <w:object w:dxaOrig="1160" w:dyaOrig="720" w14:anchorId="0BF4CCC1">
                                  <v:shape id="_x0000_i1299" type="#_x0000_t75" style="width:47.1pt;height:28.4pt" o:ole="">
                                    <v:imagedata r:id="rId556" o:title=""/>
                                  </v:shape>
                                  <o:OLEObject Type="Embed" ProgID="Equation.DSMT4" ShapeID="_x0000_i1299" DrawAspect="Content" ObjectID="_1806665140" r:id="rId557"/>
                                </w:object>
                              </w:r>
                            </w:p>
                          </w:tc>
                        </w:tr>
                        <w:tr w:rsidR="000826F2" w:rsidRPr="006C6D45" w14:paraId="09BD4AFB" w14:textId="77777777" w:rsidTr="00F77E6D">
                          <w:trPr>
                            <w:trHeight w:val="510"/>
                          </w:trPr>
                          <w:tc>
                            <w:tcPr>
                              <w:tcW w:w="4593" w:type="dxa"/>
                              <w:vAlign w:val="center"/>
                            </w:tcPr>
                            <w:p w14:paraId="5C1DDC61" w14:textId="77777777" w:rsidR="000826F2" w:rsidRPr="006C6D45" w:rsidRDefault="000826F2" w:rsidP="00F77E6D">
                              <w:pPr>
                                <w:rPr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4C0784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700" w:dyaOrig="400" w14:anchorId="495FB4FF">
                                  <v:shape id="_x0000_i1300" type="#_x0000_t75" style="width:72.7pt;height:16.6pt" o:ole="">
                                    <v:imagedata r:id="rId558" o:title=""/>
                                  </v:shape>
                                  <o:OLEObject Type="Embed" ProgID="Equation.DSMT4" ShapeID="_x0000_i1300" DrawAspect="Content" ObjectID="_1806665141" r:id="rId559"/>
                                </w:object>
                              </w:r>
                            </w:p>
                          </w:tc>
                          <w:tc>
                            <w:tcPr>
                              <w:tcW w:w="4594" w:type="dxa"/>
                              <w:vAlign w:val="center"/>
                            </w:tcPr>
                            <w:p w14:paraId="009C5D8B" w14:textId="77777777" w:rsidR="000826F2" w:rsidRPr="006C6D45" w:rsidRDefault="000826F2" w:rsidP="00F77E6D">
                              <w:pPr>
                                <w:jc w:val="right"/>
                                <w:rPr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5170A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700" w:dyaOrig="400" w14:anchorId="77AF6CE8">
                                  <v:shape id="_x0000_i1301" type="#_x0000_t75" style="width:75.5pt;height:18.7pt" o:ole="">
                                    <v:imagedata r:id="rId560" o:title=""/>
                                  </v:shape>
                                  <o:OLEObject Type="Embed" ProgID="Equation.DSMT4" ShapeID="_x0000_i1301" DrawAspect="Content" ObjectID="_1806665142" r:id="rId561"/>
                                </w:object>
                              </w:r>
                            </w:p>
                          </w:tc>
                        </w:tr>
                      </w:tbl>
                      <w:p w14:paraId="3DF23C7A" w14:textId="77777777" w:rsidR="000826F2" w:rsidRPr="003843F8" w:rsidRDefault="000826F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7CC52B13" w14:textId="77777777" w:rsidTr="00F77E6D">
                    <w:trPr>
                      <w:trHeight w:val="1131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513D846D" w14:textId="77777777" w:rsidR="000826F2" w:rsidRPr="00A61818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پنج عدد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بین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380" w:dyaOrig="360" w14:anchorId="1FF1EB0E">
                            <v:shape id="_x0000_i1302" type="#_x0000_t75" style="width:21.45pt;height:21.45pt" o:ole="">
                              <v:imagedata r:id="rId562" o:title=""/>
                            </v:shape>
                            <o:OLEObject Type="Embed" ProgID="Equation.DSMT4" ShapeID="_x0000_i1302" DrawAspect="Content" ObjectID="_1806665143" r:id="rId563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400" w:dyaOrig="360" w14:anchorId="1ED34BC8">
                            <v:shape id="_x0000_i1303" type="#_x0000_t75" style="width:23.55pt;height:21.45pt" o:ole="">
                              <v:imagedata r:id="rId564" o:title=""/>
                            </v:shape>
                            <o:OLEObject Type="Embed" ProgID="Equation.DSMT4" ShapeID="_x0000_i1303" DrawAspect="Content" ObjectID="_1806665144" r:id="rId565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نویسید.</w:t>
                        </w:r>
                      </w:p>
                      <w:p w14:paraId="400E399E" w14:textId="77777777" w:rsidR="000826F2" w:rsidRPr="00A61818" w:rsidRDefault="000826F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67B028E1" w14:textId="77777777" w:rsidTr="00F77E6D">
                    <w:trPr>
                      <w:trHeight w:val="1315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33127F73" w14:textId="77777777" w:rsidR="000826F2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و عدد طبیعی بین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380" w:dyaOrig="360" w14:anchorId="2B0F0D60">
                            <v:shape id="_x0000_i1304" type="#_x0000_t75" style="width:21.45pt;height:21.45pt" o:ole="">
                              <v:imagedata r:id="rId566" o:title=""/>
                            </v:shape>
                            <o:OLEObject Type="Embed" ProgID="Equation.DSMT4" ShapeID="_x0000_i1304" DrawAspect="Content" ObjectID="_1806665145" r:id="rId567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440" w:dyaOrig="360" w14:anchorId="7B80EDEB">
                            <v:shape id="_x0000_i1305" type="#_x0000_t75" style="width:24.9pt;height:21.45pt" o:ole="">
                              <v:imagedata r:id="rId568" o:title=""/>
                            </v:shape>
                            <o:OLEObject Type="Embed" ProgID="Equation.DSMT4" ShapeID="_x0000_i1305" DrawAspect="Content" ObjectID="_1806665146" r:id="rId569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نویسید.</w:t>
                        </w:r>
                      </w:p>
                    </w:tc>
                  </w:tr>
                  <w:tr w:rsidR="000826F2" w:rsidRPr="00CC1410" w14:paraId="371CC9E4" w14:textId="77777777" w:rsidTr="00F77E6D">
                    <w:trPr>
                      <w:trHeight w:val="301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6C1D323A" w14:textId="77777777" w:rsidR="000826F2" w:rsidRPr="006C6830" w:rsidRDefault="000826F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6679FC2E" w14:textId="77777777" w:rsidR="000826F2" w:rsidRPr="0081075D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8DBEED0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4DA571C1" w14:textId="77777777" w:rsidR="000826F2" w:rsidRPr="00917E51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14:paraId="0CF7E214" w14:textId="77777777" w:rsidTr="00604007">
        <w:trPr>
          <w:trHeight w:val="558"/>
        </w:trPr>
        <w:tc>
          <w:tcPr>
            <w:tcW w:w="3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1384E317" w14:textId="77777777" w:rsidR="000826F2" w:rsidRDefault="000826F2">
            <w:pPr>
              <w:jc w:val="center"/>
              <w:rPr>
                <w:rFonts w:cs="B Nazanin"/>
                <w:b/>
                <w:bCs/>
                <w:sz w:val="28"/>
                <w:szCs w:val="28"/>
              </w:rPr>
            </w:pPr>
            <w:r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</w:t>
            </w:r>
            <w:bookmarkStart w:id="1" w:name="_GoBack"/>
            <w:bookmarkEnd w:id="1"/>
            <w:r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...........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C08981C" w14:textId="77777777" w:rsidR="000826F2" w:rsidRDefault="000826F2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ـاربـرگ ریــاضــی هشتم</w:t>
            </w:r>
          </w:p>
        </w:tc>
        <w:tc>
          <w:tcPr>
            <w:tcW w:w="4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20C05133" w14:textId="77777777" w:rsidR="000826F2" w:rsidRDefault="000826F2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8 :  آمار و احتمال</w:t>
            </w:r>
          </w:p>
        </w:tc>
      </w:tr>
      <w:tr w:rsidR="000826F2" w14:paraId="1447753D" w14:textId="77777777" w:rsidTr="000826F2">
        <w:tc>
          <w:tcPr>
            <w:tcW w:w="10932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CA8D6DC" w14:textId="77777777" w:rsidR="000826F2" w:rsidRDefault="000826F2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14:paraId="75356C9B" w14:textId="77777777" w:rsidTr="000826F2">
        <w:trPr>
          <w:trHeight w:val="15057"/>
        </w:trPr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14:paraId="36157AA1" w14:textId="77777777">
              <w:tc>
                <w:tcPr>
                  <w:tcW w:w="2621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14696B4C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2B45F6B0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دسته بندی داده ها</w:t>
                  </w:r>
                </w:p>
              </w:tc>
            </w:tr>
            <w:tr w:rsidR="000826F2" w14:paraId="77ADF1A0" w14:textId="77777777"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710E514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4D50BBA7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علم جمع آوری وسازماندهی اطلاعات عددی وبررسی آنها را علم .................. می نامند.</w:t>
                  </w:r>
                </w:p>
                <w:p w14:paraId="2D3BCB9D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برای بیان تغییرات از نمودار ............... و برای نمایش تعداد داده ها نسبت به کل از نمودار ................ استفاده می شود.</w:t>
                  </w:r>
                </w:p>
                <w:p w14:paraId="69FF069F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>
                    <w:rPr>
                      <w:rFonts w:ascii="Vazirmatn" w:hAnsi="Vazirmatn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عدد </w:t>
                  </w:r>
                  <w:r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</w:rPr>
                    <w:t>10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در دسته ی </w:t>
                  </w:r>
                  <w:r>
                    <w:rPr>
                      <w:rFonts w:ascii="Vazirmatn" w:hAnsi="Vazirmatn" w:cs="B Nazanin"/>
                      <w:b/>
                      <w:bCs/>
                      <w:position w:val="-6"/>
                      <w:sz w:val="24"/>
                      <w:szCs w:val="24"/>
                    </w:rPr>
                    <w:object w:dxaOrig="975" w:dyaOrig="285" w14:anchorId="62139F7A">
                      <v:shape id="_x0000_i1306" type="#_x0000_t75" style="width:49.15pt;height:13.85pt" o:ole="">
                        <v:imagedata r:id="rId570" o:title=""/>
                      </v:shape>
                      <o:OLEObject Type="Embed" ProgID="Equation.DSMT4" ShapeID="_x0000_i1306" DrawAspect="Content" ObjectID="_1806665147" r:id="rId571"/>
                    </w:objec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قرار ............ (دارد ، ندارد)</w:t>
                  </w:r>
                </w:p>
              </w:tc>
            </w:tr>
            <w:tr w:rsidR="000826F2" w14:paraId="3FBC35B2" w14:textId="77777777">
              <w:trPr>
                <w:trHeight w:val="421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671B8E98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اده های زیر را در نظر بگیرید:</w:t>
                  </w:r>
                </w:p>
                <w:p w14:paraId="273A46A5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proofErr w:type="gramStart"/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51 ,</w:t>
                  </w:r>
                  <w:proofErr w:type="gramEnd"/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 xml:space="preserve"> 162 , 167 , 173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50</w:t>
                  </w:r>
                  <w:r>
                    <w:rPr>
                      <w:rFonts w:cs="B Nazanin"/>
                      <w:b/>
                      <w:bCs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, 174  , 167 ,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64 , 168 , 173,</w:t>
                  </w:r>
                </w:p>
                <w:p w14:paraId="01B4F13A" w14:textId="77777777" w:rsidR="000826F2" w:rsidRDefault="000826F2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الف- دامنه تغییرات این داده ها پیدا کنید.</w:t>
                  </w:r>
                </w:p>
                <w:p w14:paraId="1596E3E9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ب- اگر این داده ها را به 6 دسته تقسیم کنیم ، طول هر دسته چقدر می شود؟</w:t>
                  </w:r>
                </w:p>
                <w:p w14:paraId="58B23112" w14:textId="77777777" w:rsidR="000826F2" w:rsidRDefault="000826F2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ج - جدول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672"/>
                    <w:gridCol w:w="1672"/>
                    <w:gridCol w:w="1673"/>
                  </w:tblGrid>
                  <w:tr w:rsidR="000826F2" w14:paraId="687500E4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7115EB3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06AC6BB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چوب خط</w:t>
                        </w: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B56B54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حدود دسته</w:t>
                        </w:r>
                      </w:p>
                    </w:tc>
                  </w:tr>
                  <w:tr w:rsidR="000826F2" w14:paraId="16E94916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6BB0149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D12BA4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280EBF8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380" w:dyaOrig="285" w14:anchorId="25DA0023">
                            <v:shape id="_x0000_i1307" type="#_x0000_t75" style="width:69.3pt;height:13.85pt" o:ole="">
                              <v:imagedata r:id="rId572" o:title=""/>
                            </v:shape>
                            <o:OLEObject Type="Embed" ProgID="Equation.DSMT4" ShapeID="_x0000_i1307" DrawAspect="Content" ObjectID="_1806665148" r:id="rId573"/>
                          </w:object>
                        </w:r>
                      </w:p>
                    </w:tc>
                  </w:tr>
                  <w:tr w:rsidR="000826F2" w14:paraId="0A49FE98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0EA5891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F89F93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B2BCC50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25" w:dyaOrig="285" w14:anchorId="3743F903">
                            <v:shape id="_x0000_i1308" type="#_x0000_t75" style="width:71.3pt;height:13.85pt" o:ole="">
                              <v:imagedata r:id="rId574" o:title=""/>
                            </v:shape>
                            <o:OLEObject Type="Embed" ProgID="Equation.DSMT4" ShapeID="_x0000_i1308" DrawAspect="Content" ObjectID="_1806665149" r:id="rId575"/>
                          </w:object>
                        </w:r>
                      </w:p>
                    </w:tc>
                  </w:tr>
                  <w:tr w:rsidR="000826F2" w14:paraId="4D1E1C21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3B8C57D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27D360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88FBBA2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10" w:dyaOrig="285" w14:anchorId="45B4A7B4">
                            <v:shape id="_x0000_i1309" type="#_x0000_t75" style="width:70.55pt;height:13.85pt" o:ole="">
                              <v:imagedata r:id="rId576" o:title=""/>
                            </v:shape>
                            <o:OLEObject Type="Embed" ProgID="Equation.DSMT4" ShapeID="_x0000_i1309" DrawAspect="Content" ObjectID="_1806665150" r:id="rId577"/>
                          </w:object>
                        </w:r>
                      </w:p>
                    </w:tc>
                  </w:tr>
                </w:tbl>
                <w:p w14:paraId="1729F582" w14:textId="77777777" w:rsidR="000826F2" w:rsidRDefault="000826F2">
                  <w:pPr>
                    <w:rPr>
                      <w:rFonts w:ascii="Sahel VF Regular" w:hAnsi="Sahel VF Regular" w:cs="Cambria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14:paraId="6353DA56" w14:textId="77777777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3264D3B8" w14:textId="77777777" w:rsidR="000826F2" w:rsidRDefault="000826F2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611AFC74" w14:textId="77777777" w:rsidR="000826F2" w:rsidRDefault="000826F2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یانگین داده ها</w:t>
                  </w:r>
                </w:p>
              </w:tc>
            </w:tr>
            <w:tr w:rsidR="000826F2" w14:paraId="7AF5FD2D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22EBFA2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یانگین اعداد 18 و 16 و 14 و 12 و 10 چند است؟</w:t>
                  </w:r>
                </w:p>
                <w:p w14:paraId="51E93729" w14:textId="77777777" w:rsidR="000826F2" w:rsidRDefault="000826F2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30"/>
                      <w:szCs w:val="32"/>
                    </w:rPr>
                  </w:pPr>
                </w:p>
              </w:tc>
            </w:tr>
            <w:tr w:rsidR="000826F2" w14:paraId="61068828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49FEAD0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یانگین نمره های 6 درس یک دانش آموز 5/17 است. </w:t>
                  </w:r>
                </w:p>
                <w:p w14:paraId="4A407474" w14:textId="77777777" w:rsidR="000826F2" w:rsidRDefault="000826F2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اگر یک نمره جدید ، که 14 است به این داده ها اضافه شود، میانگین جدید را پیدا کنید.</w:t>
                  </w:r>
                </w:p>
                <w:p w14:paraId="25C0659A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0826F2" w14:paraId="657A9C33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52A23DB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هر جدول را کامل و میانگین آن را بدست آور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387"/>
                    <w:gridCol w:w="1125"/>
                    <w:gridCol w:w="959"/>
                    <w:gridCol w:w="1546"/>
                  </w:tblGrid>
                  <w:tr w:rsidR="000826F2" w14:paraId="7E6E2B3A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527B2B6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 xml:space="preserve"> × </w:t>
                        </w: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EFFC04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 دسته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480BE5C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A13A358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حدود دسته ها</w:t>
                        </w:r>
                      </w:p>
                    </w:tc>
                  </w:tr>
                  <w:tr w:rsidR="000826F2" w14:paraId="104553F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37D3C1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>60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678220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9BEBCF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</w:rPr>
                          <w:t>4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5650A35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230" w:dyaOrig="300" w14:anchorId="3E928666">
                            <v:shape id="_x0000_i1310" type="#_x0000_t75" style="width:60.9pt;height:15.25pt" o:ole="">
                              <v:imagedata r:id="rId578" o:title=""/>
                            </v:shape>
                            <o:OLEObject Type="Embed" ProgID="Equation.DSMT4" ShapeID="_x0000_i1310" DrawAspect="Content" ObjectID="_1806665151" r:id="rId579"/>
                          </w:object>
                        </w:r>
                      </w:p>
                    </w:tc>
                  </w:tr>
                  <w:tr w:rsidR="000826F2" w14:paraId="6A40E66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EB40EB7" w14:textId="77777777" w:rsidR="000826F2" w:rsidRDefault="000826F2">
                        <w:pPr>
                          <w:jc w:val="center"/>
                          <w:rPr>
                            <w:rFonts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A55B58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EAE2925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A6D32C1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320" w:dyaOrig="300" w14:anchorId="163AC103">
                            <v:shape id="_x0000_i1311" type="#_x0000_t75" style="width:66.45pt;height:15.25pt" o:ole="">
                              <v:imagedata r:id="rId580" o:title=""/>
                            </v:shape>
                            <o:OLEObject Type="Embed" ProgID="Equation.DSMT4" ShapeID="_x0000_i1311" DrawAspect="Content" ObjectID="_1806665152" r:id="rId581"/>
                          </w:object>
                        </w:r>
                      </w:p>
                    </w:tc>
                  </w:tr>
                  <w:tr w:rsidR="000826F2" w14:paraId="0CCE18C8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6D525BC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6A6A6" w:themeFill="background1" w:themeFillShade="A6"/>
                      </w:tcPr>
                      <w:p w14:paraId="4A158F56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828C19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>20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E98890B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جموع</w:t>
                        </w:r>
                      </w:p>
                    </w:tc>
                  </w:tr>
                </w:tbl>
                <w:p w14:paraId="59996375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میانگین  جدول بالا: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                               </w:t>
                  </w:r>
                  <w:r>
                    <w:rPr>
                      <w:rFonts w:ascii="Vazirmatn" w:hAnsi="Vazirmatn"/>
                      <w:position w:val="-4"/>
                      <w:sz w:val="28"/>
                      <w:szCs w:val="28"/>
                    </w:rPr>
                    <w:object w:dxaOrig="510" w:dyaOrig="420" w14:anchorId="670B4E47">
                      <v:shape id="_x0000_i1312" type="#_x0000_t75" style="width:25.6pt;height:21.45pt" o:ole="">
                        <v:imagedata r:id="rId582" o:title=""/>
                      </v:shape>
                      <o:OLEObject Type="Embed" ProgID="Equation.DSMT4" ShapeID="_x0000_i1312" DrawAspect="Content" ObjectID="_1806665153" r:id="rId583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387"/>
                    <w:gridCol w:w="1125"/>
                    <w:gridCol w:w="959"/>
                    <w:gridCol w:w="1546"/>
                  </w:tblGrid>
                  <w:tr w:rsidR="000826F2" w14:paraId="1B6D2645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895F2F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 xml:space="preserve"> × </w:t>
                        </w: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D158C8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 دسته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EBDEE7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7712A3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حدود دسته ها</w:t>
                        </w:r>
                      </w:p>
                    </w:tc>
                  </w:tr>
                  <w:tr w:rsidR="000826F2" w14:paraId="5B7684C9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561F7F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A7187FB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07A8133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6BB534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185" w:dyaOrig="300" w14:anchorId="37C6F0DB">
                            <v:shape id="_x0000_i1313" type="#_x0000_t75" style="width:59.55pt;height:15.25pt" o:ole="">
                              <v:imagedata r:id="rId584" o:title=""/>
                            </v:shape>
                            <o:OLEObject Type="Embed" ProgID="Equation.DSMT4" ShapeID="_x0000_i1313" DrawAspect="Content" ObjectID="_1806665154" r:id="rId585"/>
                          </w:object>
                        </w:r>
                      </w:p>
                    </w:tc>
                  </w:tr>
                  <w:tr w:rsidR="000826F2" w14:paraId="017043B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D1037C" w14:textId="77777777" w:rsidR="000826F2" w:rsidRDefault="000826F2">
                        <w:pPr>
                          <w:jc w:val="center"/>
                          <w:rPr>
                            <w:rFonts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135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297F9E8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FF1DC9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CA85923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320" w:dyaOrig="300" w14:anchorId="6612CD16">
                            <v:shape id="_x0000_i1314" type="#_x0000_t75" style="width:66.45pt;height:15.25pt" o:ole="">
                              <v:imagedata r:id="rId586" o:title=""/>
                            </v:shape>
                            <o:OLEObject Type="Embed" ProgID="Equation.DSMT4" ShapeID="_x0000_i1314" DrawAspect="Content" ObjectID="_1806665155" r:id="rId587"/>
                          </w:object>
                        </w:r>
                      </w:p>
                    </w:tc>
                  </w:tr>
                  <w:tr w:rsidR="000826F2" w14:paraId="60991D17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AE3BA6C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6A6A6" w:themeFill="background1" w:themeFillShade="A6"/>
                      </w:tcPr>
                      <w:p w14:paraId="1D739861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6A989B1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1143DF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جموع</w:t>
                        </w:r>
                      </w:p>
                    </w:tc>
                  </w:tr>
                </w:tbl>
                <w:p w14:paraId="6CFDF3B0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میانگین جدول بالا: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                               </w:t>
                  </w:r>
                  <w:r>
                    <w:rPr>
                      <w:rFonts w:ascii="Vazirmatn" w:hAnsi="Vazirmatn"/>
                      <w:position w:val="-4"/>
                      <w:sz w:val="28"/>
                      <w:szCs w:val="28"/>
                    </w:rPr>
                    <w:object w:dxaOrig="510" w:dyaOrig="420" w14:anchorId="7A52A26D">
                      <v:shape id="_x0000_i1315" type="#_x0000_t75" style="width:25.6pt;height:21.45pt" o:ole="">
                        <v:imagedata r:id="rId582" o:title=""/>
                      </v:shape>
                      <o:OLEObject Type="Embed" ProgID="Equation.DSMT4" ShapeID="_x0000_i1315" DrawAspect="Content" ObjectID="_1806665156" r:id="rId588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</w:t>
                  </w:r>
                </w:p>
              </w:tc>
            </w:tr>
          </w:tbl>
          <w:p w14:paraId="2BC734B5" w14:textId="77777777" w:rsidR="000826F2" w:rsidRDefault="000826F2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TableSubtle1"/>
              <w:tblpPr w:leftFromText="180" w:rightFromText="180" w:bottomFromText="16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0826F2" w14:paraId="58DF471E" w14:textId="77777777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143DD7FA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:</w:t>
                  </w:r>
                </w:p>
                <w:p w14:paraId="23934B98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چهارم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64C7BB6A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احتمال یا اندازه گیری شانس</w:t>
                  </w:r>
                </w:p>
                <w:p w14:paraId="5D6DD05C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بررسی حالت های ممکن</w:t>
                  </w:r>
                </w:p>
              </w:tc>
            </w:tr>
            <w:tr w:rsidR="000826F2" w14:paraId="2A8C0E2F" w14:textId="77777777">
              <w:trPr>
                <w:trHeight w:val="92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08B820BE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جاهای خالی را کامل کنید.</w:t>
                  </w:r>
                </w:p>
                <w:p w14:paraId="1ACCE082" w14:textId="77777777" w:rsidR="000826F2" w:rsidRDefault="000826F2">
                  <w:pPr>
                    <w:spacing w:line="180" w:lineRule="auto"/>
                    <w:jc w:val="both"/>
                    <w:rPr>
                      <w:rFonts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- احتمال رخ دادن یک پیشامد عددی از .......... تا ............ است.</w:t>
                  </w:r>
                </w:p>
                <w:p w14:paraId="40CD99A4" w14:textId="77777777" w:rsidR="000826F2" w:rsidRDefault="000826F2">
                  <w:pPr>
                    <w:spacing w:line="180" w:lineRule="auto"/>
                    <w:jc w:val="both"/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اگر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احتمال رخ دادن</w:t>
                  </w:r>
                  <w:r>
                    <w:rPr>
                      <w:rFonts w:ascii="Vazirmatn" w:hAnsi="Vazirmatn" w:cs="B Nazanin"/>
                      <w:b/>
                      <w:bCs/>
                      <w:position w:val="-24"/>
                      <w:sz w:val="24"/>
                      <w:szCs w:val="24"/>
                    </w:rPr>
                    <w:object w:dxaOrig="225" w:dyaOrig="435" w14:anchorId="4F2E1CD8">
                      <v:shape id="_x0000_i1316" type="#_x0000_t75" style="width:11.75pt;height:21.45pt" o:ole="">
                        <v:imagedata r:id="rId589" o:title=""/>
                      </v:shape>
                      <o:OLEObject Type="Embed" ProgID="Equation.DSMT4" ShapeID="_x0000_i1316" DrawAspect="Content" ObjectID="_1806665157" r:id="rId590"/>
                    </w:objec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باشد ، احتمال رخ ندادن: ...............</w:t>
                  </w:r>
                </w:p>
              </w:tc>
            </w:tr>
            <w:tr w:rsidR="000826F2" w14:paraId="4D1F69FC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A08E03D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١٠ کارت یکسان با شماره های ١ تا ١٠ را روی میز قرار </w:t>
                  </w:r>
                </w:p>
                <w:p w14:paraId="218F62B9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ی دهیم و تصادفی یک کارت برمی داریم. با کدام احتمال: - عددروی کارت خارج شده از ٥ کمتر است؟</w:t>
                  </w:r>
                </w:p>
                <w:p w14:paraId="14CB0F87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عدد روی کارت فرد است؟</w:t>
                  </w:r>
                </w:p>
              </w:tc>
            </w:tr>
            <w:tr w:rsidR="000826F2" w14:paraId="0F4E7FFB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4931CE60" w14:textId="366CDFD6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w:drawing>
                      <wp:anchor distT="0" distB="0" distL="114300" distR="114300" simplePos="0" relativeHeight="251732992" behindDoc="0" locked="0" layoutInCell="1" allowOverlap="1" wp14:anchorId="4B3241D0" wp14:editId="4DCFC2B1">
                        <wp:simplePos x="0" y="0"/>
                        <wp:positionH relativeFrom="column">
                          <wp:posOffset>-84455</wp:posOffset>
                        </wp:positionH>
                        <wp:positionV relativeFrom="paragraph">
                          <wp:posOffset>222885</wp:posOffset>
                        </wp:positionV>
                        <wp:extent cx="545465" cy="551815"/>
                        <wp:effectExtent l="0" t="0" r="6985" b="635"/>
                        <wp:wrapNone/>
                        <wp:docPr id="1815" name="Picture 18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91" cstate="print">
                                  <a:grayscl/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5465" cy="55181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چرخنده ی زیر را چرخانده ایم ، با کدام احتمال عقربه: </w:t>
                  </w:r>
                </w:p>
                <w:p w14:paraId="16C70CF3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روی زوج می ایستد. </w:t>
                  </w:r>
                </w:p>
                <w:p w14:paraId="6D48721C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روی عدد کمتر از 4 می ایستد.</w:t>
                  </w:r>
                </w:p>
              </w:tc>
            </w:tr>
            <w:tr w:rsidR="000826F2" w14:paraId="2C4DC03A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190719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ک تاس را می اندازیم . با کدام احتمال:</w:t>
                  </w:r>
                </w:p>
                <w:p w14:paraId="2D616FB0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مضرب 3 می آید:                  </w:t>
                  </w:r>
                  <w:r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>–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عدد 6 می آید:</w:t>
                  </w:r>
                </w:p>
                <w:p w14:paraId="0E068CA1" w14:textId="77777777" w:rsidR="000826F2" w:rsidRDefault="000826F2">
                  <w:pPr>
                    <w:spacing w:after="0" w:line="276" w:lineRule="auto"/>
                    <w:jc w:val="both"/>
                    <w:rPr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عدد اول می آید:          </w:t>
                  </w:r>
                  <w:r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 xml:space="preserve">  –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عدد کمتر از 6 می آید:</w:t>
                  </w:r>
                </w:p>
              </w:tc>
            </w:tr>
            <w:tr w:rsidR="000826F2" w14:paraId="1E11F75F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3DD42C57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رای هریک از احتمال های زیر مثالی بنویسید.</w:t>
                  </w:r>
                </w:p>
                <w:p w14:paraId="0FB5D316" w14:textId="77777777" w:rsidR="000826F2" w:rsidRDefault="000826F2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احتمال رخ دادن کمتر از</w:t>
                  </w:r>
                  <w:r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10" w:dyaOrig="555" w14:anchorId="37155E04">
                      <v:shape id="_x0000_i1317" type="#_x0000_t75" style="width:11.1pt;height:27pt" o:ole="">
                        <v:imagedata r:id="rId592" o:title=""/>
                      </v:shape>
                      <o:OLEObject Type="Embed" ProgID="Equation.DSMT4" ShapeID="_x0000_i1317" DrawAspect="Content" ObjectID="_1806665158" r:id="rId593"/>
                    </w:objec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 :</w:t>
                  </w:r>
                </w:p>
                <w:p w14:paraId="4D6F9F6D" w14:textId="77777777" w:rsidR="000826F2" w:rsidRDefault="000826F2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احتمال وقوع صفر باشد :</w:t>
                  </w:r>
                </w:p>
                <w:p w14:paraId="4E43E76C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احتمال رخ دادن </w:t>
                  </w:r>
                  <w:r>
                    <w:rPr>
                      <w:noProof/>
                      <w:position w:val="-24"/>
                      <w:sz w:val="26"/>
                      <w:szCs w:val="26"/>
                    </w:rPr>
                    <w:object w:dxaOrig="210" w:dyaOrig="555" w14:anchorId="49C4873C">
                      <v:shape id="_x0000_i1318" type="#_x0000_t75" style="width:11.1pt;height:27pt" o:ole="">
                        <v:imagedata r:id="rId594" o:title=""/>
                      </v:shape>
                      <o:OLEObject Type="Embed" ProgID="Equation.DSMT4" ShapeID="_x0000_i1318" DrawAspect="Content" ObjectID="_1806665159" r:id="rId595"/>
                    </w:objec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:</w:t>
                  </w:r>
                </w:p>
              </w:tc>
            </w:tr>
            <w:tr w:rsidR="000826F2" w14:paraId="13FCA0E5" w14:textId="77777777">
              <w:trPr>
                <w:trHeight w:val="7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324BC8E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عداد کل حالت های ممکن هر آزمایش را بنویسید.</w:t>
                  </w:r>
                </w:p>
                <w:p w14:paraId="206669FC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پرتاب سه سکه:          - پرتاب یک سکه و یک تاس:       </w:t>
                  </w:r>
                </w:p>
              </w:tc>
            </w:tr>
            <w:tr w:rsidR="000826F2" w14:paraId="54D7CB7A" w14:textId="77777777">
              <w:trPr>
                <w:trHeight w:val="104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5DB53B72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عقربه ای با سه رنگ آبی و زرد و سبز را می چرخانیم و </w:t>
                  </w:r>
                </w:p>
                <w:p w14:paraId="0CB65E7B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اسی را می اندازیم. با کدام احتمال عقربه روی سبز ایستاده است و تاس عددی زوج را نشان می دهد؟</w:t>
                  </w:r>
                </w:p>
                <w:p w14:paraId="4B5354E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32"/>
                      <w:szCs w:val="32"/>
                    </w:rPr>
                  </w:pPr>
                </w:p>
                <w:p w14:paraId="56ECC894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4"/>
                      <w:szCs w:val="4"/>
                      <w:rtl/>
                    </w:rPr>
                  </w:pPr>
                </w:p>
              </w:tc>
            </w:tr>
            <w:tr w:rsidR="000826F2" w14:paraId="3ED211EF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75A5EEDE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ر پرتاب دو سکه: الف)همه حالات ممکن را بنویسید.</w:t>
                  </w:r>
                </w:p>
                <w:p w14:paraId="79C9BBE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</w:rPr>
                  </w:pPr>
                </w:p>
                <w:p w14:paraId="4B3A4D22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) چقدر احتمال دارد که دقیقا یک سکه رو بیاید؟</w:t>
                  </w:r>
                </w:p>
                <w:p w14:paraId="16ADDE75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ج) چقدر احتمال دارد که حداقل یک سکه پشت بیاید؟</w:t>
                  </w:r>
                </w:p>
                <w:p w14:paraId="273BDE7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0"/>
                      <w:szCs w:val="10"/>
                      <w:rtl/>
                    </w:rPr>
                  </w:pPr>
                </w:p>
              </w:tc>
            </w:tr>
            <w:tr w:rsidR="000826F2" w14:paraId="329435C6" w14:textId="77777777">
              <w:trPr>
                <w:trHeight w:val="4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1C06D917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و تاس را می اندازیم . با کدام احتمال:</w:t>
                  </w:r>
                </w:p>
                <w:p w14:paraId="4DC303F9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یکی از تاس ها 1 و تاس دیگر 6 می آید؟</w:t>
                  </w:r>
                </w:p>
                <w:p w14:paraId="4D7C3F46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هر دو تاس 6 می آید ؟</w:t>
                  </w:r>
                </w:p>
              </w:tc>
            </w:tr>
          </w:tbl>
          <w:p w14:paraId="7ADFC27F" w14:textId="77777777" w:rsidR="000826F2" w:rsidRDefault="000826F2">
            <w:pPr>
              <w:jc w:val="right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1D947ADC" w14:textId="77777777" w:rsidR="000826F2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76"/>
        <w:gridCol w:w="1328"/>
        <w:gridCol w:w="4131"/>
      </w:tblGrid>
      <w:tr w:rsidR="000826F2" w:rsidRPr="00662518" w14:paraId="4C867FC9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FD92BAF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96DC451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3115F6D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9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داي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ــــــ</w:t>
            </w:r>
            <w:r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ره</w:t>
            </w:r>
          </w:p>
        </w:tc>
      </w:tr>
      <w:tr w:rsidR="000826F2" w:rsidRPr="00662518" w14:paraId="7CF3CFB9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5EE11BC9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46CD11E7" w14:textId="77777777" w:rsidTr="00F77E6D">
        <w:trPr>
          <w:trHeight w:val="15057"/>
        </w:trPr>
        <w:tc>
          <w:tcPr>
            <w:tcW w:w="5559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1FB7C80F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074E704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FCF5335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35CF0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خط و دا</w:t>
                  </w:r>
                  <w:r w:rsidRPr="00135CF0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135CF0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ره</w:t>
                  </w:r>
                </w:p>
              </w:tc>
            </w:tr>
            <w:tr w:rsidR="000826F2" w:rsidRPr="00CC1410" w14:paraId="12429A72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82BCF1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7A974D0D" w14:textId="77777777" w:rsidR="000826F2" w:rsidRPr="00243B2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حل برخورد عمود منصف ه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و وتر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1973F452" w14:textId="77777777" w:rsidR="000826F2" w:rsidRPr="00243B2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شعاع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ر نقطه تماس بر خط مماس ............ است.</w:t>
                  </w:r>
                </w:p>
                <w:p w14:paraId="1070A65D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خط مماس برابر ........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4CAAF695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ز هر نقطه ب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ون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وان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ماس بر آن رسم کرد.</w:t>
                  </w:r>
                </w:p>
                <w:p w14:paraId="55C27FD4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ر وتر عمود شود، آن وتر ر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 .</w:t>
                  </w:r>
                </w:p>
                <w:p w14:paraId="21AECFB8" w14:textId="77777777" w:rsidR="000826F2" w:rsidRDefault="000826F2" w:rsidP="00F77E6D">
                  <w:pPr>
                    <w:jc w:val="both"/>
                    <w:rPr>
                      <w:rFonts w:ascii="Sahel VF Regular" w:hAnsi="Sahel VF Regular" w:cs="Cambria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را به وسط وتر وص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، بر آن ....... است.</w:t>
                  </w:r>
                </w:p>
                <w:p w14:paraId="4A63884E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به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پاره خطی که دوسر کمان را به هم وصل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......... میگویند.</w:t>
                  </w:r>
                  <w:r w:rsidRPr="0047357F">
                    <w:rPr>
                      <w:rFonts w:ascii="Cambria Math" w:eastAsia="Times New Roman" w:hAnsi="Cambria Math" w:cs="B Koodak" w:hint="cs"/>
                      <w:b/>
                      <w:bCs/>
                      <w:color w:val="000000"/>
                      <w:kern w:val="28"/>
                      <w:sz w:val="28"/>
                      <w:szCs w:val="28"/>
                      <w:rtl/>
                    </w:rPr>
                    <w:t xml:space="preserve">        </w:t>
                  </w:r>
                </w:p>
                <w:p w14:paraId="6770F698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تر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ذر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...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73B11263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زرگتر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وتر در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6B1B52C1" w14:textId="77777777" w:rsidR="000826F2" w:rsidRPr="00FA3BC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خط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مرکز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3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واحد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شعاع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4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سانت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تر است در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حالت خط و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...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نقطه مشترک دار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0826F2" w:rsidRPr="00CC1410" w14:paraId="5D6BA990" w14:textId="77777777" w:rsidTr="00F77E6D">
              <w:trPr>
                <w:trHeight w:val="20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2BC349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سه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ضعیت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مختلف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ا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سم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ر</w:t>
                  </w:r>
                </w:p>
                <w:p w14:paraId="49EF8004" w14:textId="77777777" w:rsidR="000826F2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هر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حالت،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تعداد نقطه مشتر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 را بنویسید.</w:t>
                  </w:r>
                </w:p>
                <w:p w14:paraId="040EF1A6" w14:textId="77777777" w:rsidR="000826F2" w:rsidRPr="00DA33A1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786"/>
                    <w:gridCol w:w="1559"/>
                  </w:tblGrid>
                  <w:tr w:rsidR="000826F2" w14:paraId="6AD3AAF6" w14:textId="77777777" w:rsidTr="00F77E6D">
                    <w:tc>
                      <w:tcPr>
                        <w:tcW w:w="1672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4C5918C3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9136" behindDoc="0" locked="0" layoutInCell="1" allowOverlap="1" wp14:anchorId="342586B1" wp14:editId="1EACFA70">
                                  <wp:simplePos x="0" y="0"/>
                                  <wp:positionH relativeFrom="column">
                                    <wp:posOffset>-22813</wp:posOffset>
                                  </wp:positionH>
                                  <wp:positionV relativeFrom="paragraph">
                                    <wp:posOffset>48879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9" name="Group 17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80" name="Oval 180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" name="Text Box 181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5008C2F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2" name="Oval 18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42586B1" id="Group 179" o:spid="_x0000_s1473" style="position:absolute;left:0;text-align:left;margin-left:-1.8pt;margin-top:3.85pt;width:38.5pt;height:37.45pt;z-index:251739136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">
                                  <v:oval id="Oval 180" o:spid="_x0000_s1474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181" o:spid="_x0000_s1475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5008C2F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82" o:spid="_x0000_s1476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1117D82B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5ACCAF9A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  <w:tc>
                      <w:tcPr>
                        <w:tcW w:w="1786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797999CF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8112" behindDoc="0" locked="0" layoutInCell="1" allowOverlap="1" wp14:anchorId="6D104EC3" wp14:editId="25AA71E6">
                                  <wp:simplePos x="0" y="0"/>
                                  <wp:positionH relativeFrom="column">
                                    <wp:posOffset>-19050</wp:posOffset>
                                  </wp:positionH>
                                  <wp:positionV relativeFrom="paragraph">
                                    <wp:posOffset>49258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5" name="Group 1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76" name="Oval 176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7" name="Text Box 177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A99022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8" name="Oval 178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D104EC3" id="Group 175" o:spid="_x0000_s1477" style="position:absolute;left:0;text-align:left;margin-left:-1.5pt;margin-top:3.9pt;width:38.5pt;height:37.45pt;z-index:251738112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">
                                  <v:oval id="Oval 176" o:spid="_x0000_s1478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77" o:spid="_x0000_s1479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FA9902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8" o:spid="_x0000_s1480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تعداد نقطه</w:t>
                        </w:r>
                      </w:p>
                      <w:p w14:paraId="490E857F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 اشتراک:</w:t>
                        </w:r>
                      </w:p>
                      <w:p w14:paraId="4D24372C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  <w:r>
                          <w:rPr>
                            <w:noProof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1559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01656B41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7088" behindDoc="0" locked="0" layoutInCell="1" allowOverlap="1" wp14:anchorId="16E03D21" wp14:editId="3395D3C9">
                                  <wp:simplePos x="0" y="0"/>
                                  <wp:positionH relativeFrom="column">
                                    <wp:posOffset>-155688</wp:posOffset>
                                  </wp:positionH>
                                  <wp:positionV relativeFrom="paragraph">
                                    <wp:posOffset>44450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64" name="Group 16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65" name="Oval 165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6" name="Text Box 166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3F5743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2" name="Oval 17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6E03D21" id="Group 164" o:spid="_x0000_s1481" style="position:absolute;left:0;text-align:left;margin-left:-12.25pt;margin-top:3.5pt;width:38.5pt;height:37.45pt;z-index:251737088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">
                                  <v:oval id="Oval 165" o:spid="_x0000_s1482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66" o:spid="_x0000_s1483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3F5743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2" o:spid="_x0000_s1484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2AD04F0B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147515D8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</w:tr>
                </w:tbl>
                <w:p w14:paraId="55529D5C" w14:textId="77777777" w:rsidR="000826F2" w:rsidRPr="00DA33A1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06BBE0F" w14:textId="77777777" w:rsidTr="00F77E6D">
              <w:trPr>
                <w:trHeight w:val="409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000000" w:themeColor="text1"/>
                  </w:tcBorders>
                </w:tcPr>
                <w:p w14:paraId="0654DCA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5040" behindDoc="0" locked="0" layoutInCell="1" allowOverlap="1" wp14:anchorId="15EA93B9" wp14:editId="6331E18B">
                            <wp:simplePos x="0" y="0"/>
                            <wp:positionH relativeFrom="column">
                              <wp:posOffset>26416</wp:posOffset>
                            </wp:positionH>
                            <wp:positionV relativeFrom="paragraph">
                              <wp:posOffset>531495</wp:posOffset>
                            </wp:positionV>
                            <wp:extent cx="1532890" cy="898525"/>
                            <wp:effectExtent l="0" t="0" r="10160" b="15875"/>
                            <wp:wrapNone/>
                            <wp:docPr id="1816" name="Group 181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32890" cy="898525"/>
                                      <a:chOff x="24185" y="43056"/>
                                      <a:chExt cx="1293538" cy="758563"/>
                                    </a:xfrm>
                                  </wpg:grpSpPr>
                                  <wps:wsp>
                                    <wps:cNvPr id="1817" name="Oval 1817"/>
                                    <wps:cNvSpPr/>
                                    <wps:spPr>
                                      <a:xfrm>
                                        <a:off x="711863" y="195759"/>
                                        <a:ext cx="605860" cy="605860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>
                                            <a:lumMod val="65000"/>
                                            <a:lumOff val="35000"/>
                                          </a:schemeClr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18" name="Oval 1818"/>
                                    <wps:cNvSpPr/>
                                    <wps:spPr>
                                      <a:xfrm>
                                        <a:off x="998548" y="476834"/>
                                        <a:ext cx="45719" cy="4571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19" name="Text Box 1819"/>
                                    <wps:cNvSpPr txBox="1"/>
                                    <wps:spPr>
                                      <a:xfrm>
                                        <a:off x="948975" y="453454"/>
                                        <a:ext cx="243235" cy="25994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6E2DF88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0" name="Isosceles Triangle 1820"/>
                                    <wps:cNvSpPr/>
                                    <wps:spPr>
                                      <a:xfrm>
                                        <a:off x="228834" y="195759"/>
                                        <a:ext cx="789940" cy="303277"/>
                                      </a:xfrm>
                                      <a:prstGeom prst="triangle">
                                        <a:avLst>
                                          <a:gd name="adj" fmla="val 91171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1" name="Text Box 1821"/>
                                    <wps:cNvSpPr txBox="1"/>
                                    <wps:spPr>
                                      <a:xfrm>
                                        <a:off x="24185" y="394655"/>
                                        <a:ext cx="237342" cy="2604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0943BB0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2" name="Text Box 1822"/>
                                    <wps:cNvSpPr txBox="1"/>
                                    <wps:spPr>
                                      <a:xfrm>
                                        <a:off x="787326" y="43056"/>
                                        <a:ext cx="231449" cy="2326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C6B6131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3" name="Text Box 1823"/>
                                    <wps:cNvSpPr txBox="1"/>
                                    <wps:spPr>
                                      <a:xfrm>
                                        <a:off x="504599" y="452323"/>
                                        <a:ext cx="242739" cy="2610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56889D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4" name="Text Box 1824"/>
                                    <wps:cNvSpPr txBox="1"/>
                                    <wps:spPr>
                                      <a:xfrm>
                                        <a:off x="931749" y="195780"/>
                                        <a:ext cx="218055" cy="2299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18AFDC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5" name="Text Box 1825"/>
                                    <wps:cNvSpPr txBox="1"/>
                                    <wps:spPr>
                                      <a:xfrm>
                                        <a:off x="409125" y="326247"/>
                                        <a:ext cx="297320" cy="22439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D8DFC1E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3D6F9AAF">
                                              <v:shape id="_x0000_i1320" type="#_x0000_t75" style="width:15.9pt;height:12.45pt" o:ole="">
                                                <v:imagedata r:id="rId596" o:title=""/>
                                              </v:shape>
                                              <o:OLEObject Type="Embed" ProgID="Equation.DSMT4" ShapeID="_x0000_i1320" DrawAspect="Content" ObjectID="_1806665195" r:id="rId597"/>
                                            </w:object>
                                          </w:r>
                                        </w:p>
                                        <w:p w14:paraId="4B0E1537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6" name="Arc 1826"/>
                                    <wps:cNvSpPr/>
                                    <wps:spPr>
                                      <a:xfrm>
                                        <a:off x="227198" y="426346"/>
                                        <a:ext cx="224155" cy="139700"/>
                                      </a:xfrm>
                                      <a:prstGeom prst="arc">
                                        <a:avLst>
                                          <a:gd name="adj1" fmla="val 18312858"/>
                                          <a:gd name="adj2" fmla="val 21467218"/>
                                        </a:avLst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5EA93B9" id="Group 1816" o:spid="_x0000_s1485" style="position:absolute;left:0;text-align:left;margin-left:2.1pt;margin-top:41.85pt;width:120.7pt;height:70.75pt;z-index:251735040;mso-width-relative:margin;mso-height-relative:margin" coordorigin="241,430" coordsize="12935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">
                            <v:oval id="Oval 1817" o:spid="_x0000_s1486" style="position:absolute;left:7118;top:1957;width:6059;height:60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" filled="f" strokecolor="#5a5a5a [2109]" strokeweight="2.25pt">
                              <v:stroke joinstyle="miter"/>
                            </v:oval>
                            <v:oval id="Oval 1818" o:spid="_x0000_s1487" style="position:absolute;left:9985;top:476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" fillcolor="black [3213]" strokecolor="black [3213]" strokeweight="1pt">
                              <v:stroke joinstyle="miter"/>
                            </v:oval>
                            <v:shape id="Text Box 1819" o:spid="_x0000_s1488" type="#_x0000_t202" style="position:absolute;left:9489;top:4534;width:2433;height:25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66E2DF88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1820" o:spid="_x0000_s1489" type="#_x0000_t5" style="position:absolute;left:2288;top:1957;width:7899;height:30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" adj="19693" filled="f" strokecolor="black [3213]" strokeweight="1.5pt"/>
                            <v:shape id="Text Box 1821" o:spid="_x0000_s1490" type="#_x0000_t202" style="position:absolute;left:241;top:3946;width:2374;height:26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10943BB0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1822" o:spid="_x0000_s1491" type="#_x0000_t202" style="position:absolute;left:7873;top:430;width:2314;height:23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3C6B6131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823" o:spid="_x0000_s1492" type="#_x0000_t202" style="position:absolute;left:5045;top:4523;width:2428;height:26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056889DE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v:textbox>
                            </v:shape>
                            <v:shape id="Text Box 1824" o:spid="_x0000_s1493" type="#_x0000_t202" style="position:absolute;left:9317;top:1957;width:2181;height:2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718AFDC2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6</w:t>
                                    </w:r>
                                  </w:p>
                                </w:txbxContent>
                              </v:textbox>
                            </v:shape>
                            <v:shape id="Text Box 1825" o:spid="_x0000_s1494" type="#_x0000_t202" style="position:absolute;left:4091;top:3262;width:2973;height:2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7D8DFC1E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400" w:dyaOrig="320" w14:anchorId="3D6F9AAF">
                                        <v:shape id="_x0000_i1320" type="#_x0000_t75" style="width:15.9pt;height:12.45pt" o:ole="">
                                          <v:imagedata r:id="rId596" o:title=""/>
                                        </v:shape>
                                        <o:OLEObject Type="Embed" ProgID="Equation.DSMT4" ShapeID="_x0000_i1320" DrawAspect="Content" ObjectID="_1806665195" r:id="rId598"/>
                                      </w:object>
                                    </w:r>
                                  </w:p>
                                  <w:p w14:paraId="4B0E1537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826" o:spid="_x0000_s1495" style="position:absolute;left:2271;top:4263;width:2242;height:1397;visibility:visible;mso-wrap-style:square;v-text-anchor:middle" coordsize="224155,13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" path="m157205,5912nsc195596,16436,221346,39439,223941,65527l112078,69850,157205,5912xem157205,5912nfc195596,16436,221346,39439,223941,65527e" filled="f" strokecolor="black [3213]" strokeweight="1pt">
                              <v:stroke joinstyle="miter"/>
                              <v:path arrowok="t" o:connecttype="custom" o:connectlocs="157205,5912;223941,65527" o:connectangles="0,0"/>
                            </v:shape>
                          </v:group>
                        </w:pict>
                      </mc:Fallback>
                    </mc:AlternateConten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</w:rPr>
                    <w:t xml:space="preserve"> </w:t>
                  </w:r>
                  <w: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AB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Pr="008610D3">
                    <w:rPr>
                      <w:rFonts w:cs="B Nazanin" w:hint="cs"/>
                      <w:b/>
                      <w:bCs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ایر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ماس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نداز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ضلع یا زاویه</w:t>
                  </w:r>
                  <w:r w:rsidRPr="008610D3">
                    <w:rPr>
                      <w:rFonts w:ascii="Arial" w:hAnsi="Arial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0826F2" w14:paraId="50DBC7B9" w14:textId="77777777" w:rsidTr="00F77E6D">
                    <w:trPr>
                      <w:trHeight w:val="137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00A2606B" w14:textId="77777777" w:rsidR="000826F2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0C6992E8">
                            <v:shape id="_x0000_i1321" type="#_x0000_t75" style="width:60.2pt;height:20.1pt" o:ole="">
                              <v:imagedata r:id="rId599" o:title=""/>
                            </v:shape>
                            <o:OLEObject Type="Embed" ProgID="Equation.DSMT4" ShapeID="_x0000_i1321" DrawAspect="Content" ObjectID="_1806665160" r:id="rId600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49357B2A">
                            <v:shape id="_x0000_i1322" type="#_x0000_t75" style="width:60.2pt;height:20.1pt" o:ole="">
                              <v:imagedata r:id="rId601" o:title=""/>
                            </v:shape>
                            <o:OLEObject Type="Embed" ProgID="Equation.DSMT4" ShapeID="_x0000_i1322" DrawAspect="Content" ObjectID="_1806665161" r:id="rId602"/>
                          </w:object>
                        </w:r>
                      </w:p>
                      <w:p w14:paraId="7059A99B" w14:textId="77777777" w:rsidR="000826F2" w:rsidRPr="005F6BBA" w:rsidRDefault="000826F2" w:rsidP="00F77E6D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23C2CC88">
                            <v:shape id="_x0000_i1323" type="#_x0000_t75" style="width:71.3pt;height:19.4pt" o:ole="">
                              <v:imagedata r:id="rId603" o:title=""/>
                            </v:shape>
                            <o:OLEObject Type="Embed" ProgID="Equation.DSMT4" ShapeID="_x0000_i1323" DrawAspect="Content" ObjectID="_1806665162" r:id="rId604"/>
                          </w:object>
                        </w:r>
                      </w:p>
                      <w:p w14:paraId="3ACC9D1D" w14:textId="77777777" w:rsidR="000826F2" w:rsidRPr="00DA33A1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6B44603" w14:textId="77777777" w:rsidR="000826F2" w:rsidRDefault="000826F2" w:rsidP="00F77E6D">
                        <w:pPr>
                          <w:bidi w:val="0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  <w:p w14:paraId="5CEED12E" w14:textId="77777777" w:rsidR="000826F2" w:rsidRPr="00DA33A1" w:rsidRDefault="000826F2" w:rsidP="00F77E6D">
                        <w:pPr>
                          <w:jc w:val="both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6064" behindDoc="0" locked="0" layoutInCell="1" allowOverlap="1" wp14:anchorId="0BA67A53" wp14:editId="0CAF7A0D">
                                  <wp:simplePos x="0" y="0"/>
                                  <wp:positionH relativeFrom="column">
                                    <wp:posOffset>-4067</wp:posOffset>
                                  </wp:positionH>
                                  <wp:positionV relativeFrom="paragraph">
                                    <wp:posOffset>794893</wp:posOffset>
                                  </wp:positionV>
                                  <wp:extent cx="1515246" cy="1039992"/>
                                  <wp:effectExtent l="0" t="0" r="0" b="27305"/>
                                  <wp:wrapNone/>
                                  <wp:docPr id="1827" name="Group 18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515246" cy="1039992"/>
                                            <a:chOff x="0" y="0"/>
                                            <a:chExt cx="1515246" cy="1039992"/>
                                          </a:xfrm>
                                        </wpg:grpSpPr>
                                        <wps:wsp>
                                          <wps:cNvPr id="1828" name="Oval 1828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>
                                                  <a:lumMod val="65000"/>
                                                  <a:lumOff val="35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29" name="Oval 1829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0" name="Text Box 1830"/>
                                          <wps:cNvSpPr txBox="1"/>
                                          <wps:spPr>
                                            <a:xfrm>
                                              <a:off x="954530" y="627754"/>
                                              <a:ext cx="288026" cy="3076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39B0D46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1" name="Isosceles Triangle 7"/>
                                          <wps:cNvSpPr/>
                                          <wps:spPr>
                                            <a:xfrm>
                                              <a:off x="235885" y="142307"/>
                                              <a:ext cx="1051710" cy="53969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222753" h="540111">
                                                  <a:moveTo>
                                                    <a:pt x="0" y="540111"/>
                                                  </a:moveTo>
                                                  <a:lnTo>
                                                    <a:pt x="1222753" y="0"/>
                                                  </a:lnTo>
                                                  <a:lnTo>
                                                    <a:pt x="936108" y="540111"/>
                                                  </a:lnTo>
                                                  <a:lnTo>
                                                    <a:pt x="0" y="54011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2" name="Text Box 1832"/>
                                          <wps:cNvSpPr txBox="1"/>
                                          <wps:spPr>
                                            <a:xfrm>
                                              <a:off x="0" y="541760"/>
                                              <a:ext cx="281048" cy="3083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2F2C7E2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4" name="Text Box 1834"/>
                                          <wps:cNvSpPr txBox="1"/>
                                          <wps:spPr>
                                            <a:xfrm>
                                              <a:off x="1241176" y="0"/>
                                              <a:ext cx="274070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50FB8EE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5" name="Text Box 1835"/>
                                          <wps:cNvSpPr txBox="1"/>
                                          <wps:spPr>
                                            <a:xfrm>
                                              <a:off x="1083521" y="318176"/>
                                              <a:ext cx="264596" cy="3083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B772808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6" name="Text Box 1836"/>
                                          <wps:cNvSpPr txBox="1"/>
                                          <wps:spPr>
                                            <a:xfrm>
                                              <a:off x="954530" y="20065"/>
                                              <a:ext cx="267769" cy="2722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7EB40A5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7" name="Text Box 1837"/>
                                          <wps:cNvSpPr txBox="1"/>
                                          <wps:spPr>
                                            <a:xfrm>
                                              <a:off x="427102" y="48443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07BFBB6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6327FF5A">
                                                    <v:shape id="_x0000_i1325" type="#_x0000_t75" style="width:13.15pt;height:12.45pt" o:ole="">
                                                      <v:imagedata r:id="rId605" o:title=""/>
                                                    </v:shape>
                                                    <o:OLEObject Type="Embed" ProgID="Equation.DSMT4" ShapeID="_x0000_i1325" DrawAspect="Content" ObjectID="_1806665196" r:id="rId606"/>
                                                  </w:object>
                                                </w:r>
                                              </w:p>
                                              <w:p w14:paraId="7F742AB0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8" name="Arc 1838"/>
                                          <wps:cNvSpPr/>
                                          <wps:spPr>
                                            <a:xfrm rot="20700000">
                                              <a:off x="177720" y="592341"/>
                                              <a:ext cx="265428" cy="165352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9" name="Straight Connector 1839"/>
                                          <wps:cNvCnPr/>
                                          <wps:spPr>
                                            <a:xfrm>
                                              <a:off x="888602" y="338242"/>
                                              <a:ext cx="148218" cy="34404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40" name="Text Box 1840"/>
                                          <wps:cNvSpPr txBox="1"/>
                                          <wps:spPr>
                                            <a:xfrm>
                                              <a:off x="716614" y="160521"/>
                                              <a:ext cx="274086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B1C394D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1" name="Arc 1841"/>
                                          <wps:cNvSpPr/>
                                          <wps:spPr>
                                            <a:xfrm rot="16200000">
                                              <a:off x="907352" y="612107"/>
                                              <a:ext cx="265446" cy="165341"/>
                                            </a:xfrm>
                                            <a:prstGeom prst="arc">
                                              <a:avLst>
                                                <a:gd name="adj1" fmla="val 2025811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2" name="Text Box 1842"/>
                                          <wps:cNvSpPr txBox="1"/>
                                          <wps:spPr>
                                            <a:xfrm>
                                              <a:off x="914400" y="323909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D2DB40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1FA2FD0F">
                                                    <v:shape id="_x0000_i1327" type="#_x0000_t75" style="width:13.15pt;height:11.1pt" o:ole="">
                                                      <v:imagedata r:id="rId607" o:title=""/>
                                                    </v:shape>
                                                    <o:OLEObject Type="Embed" ProgID="Equation.DSMT4" ShapeID="_x0000_i1327" DrawAspect="Content" ObjectID="_1806665197" r:id="rId608"/>
                                                  </w:object>
                                                </w:r>
                                              </w:p>
                                              <w:p w14:paraId="163205F0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3" name="Arc 1843"/>
                                          <wps:cNvSpPr/>
                                          <wps:spPr>
                                            <a:xfrm rot="13500000">
                                              <a:off x="934864" y="636754"/>
                                              <a:ext cx="264795" cy="165100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920078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4" name="Text Box 1844"/>
                                          <wps:cNvSpPr txBox="1"/>
                                          <wps:spPr>
                                            <a:xfrm>
                                              <a:off x="808268" y="469874"/>
                                              <a:ext cx="228600" cy="2717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C4DD67" w14:textId="77777777" w:rsidR="00F77E6D" w:rsidRPr="002223A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2223AA"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BA67A53" id="Group 1827" o:spid="_x0000_s1496" style="position:absolute;left:0;text-align:left;margin-left:-.3pt;margin-top:62.6pt;width:119.3pt;height:81.9pt;z-index:251736064" coordsize="15152,103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">
                                  <v:oval id="Oval 1828" o:spid="_x0000_s1497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" filled="f" strokecolor="#5a5a5a [2109]" strokeweight="2.25pt">
                                    <v:stroke joinstyle="miter"/>
                                  </v:oval>
                                  <v:oval id="Oval 1829" o:spid="_x0000_s1498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" fillcolor="black [3213]" strokecolor="black [3213]" strokeweight="1pt">
                                    <v:stroke joinstyle="miter"/>
                                  </v:oval>
                                  <v:shape id="Text Box 1830" o:spid="_x0000_s1499" type="#_x0000_t202" style="position:absolute;left:9545;top:6277;width:2880;height:3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139B0D46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00" style="position:absolute;left:2358;top:1423;width:10517;height:5397;visibility:visible;mso-wrap-style:square;v-text-anchor:middle" coordsize="1222753,540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" path="m,540111l1222753,,936108,540111,,540111xe" filled="f" strokecolor="black [3213]" strokeweight="1.5pt">
                                    <v:stroke joinstyle="miter"/>
                                    <v:path arrowok="t" o:connecttype="custom" o:connectlocs="0,539697;1051710,0;805162,539697;0,539697" o:connectangles="0,0,0,0"/>
                                  </v:shape>
                                  <v:shape id="Text Box 1832" o:spid="_x0000_s1501" type="#_x0000_t202" style="position:absolute;top:5417;width:2810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2F2C7E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4" o:spid="_x0000_s1502" type="#_x0000_t202" style="position:absolute;left:12411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50FB8E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5" o:spid="_x0000_s1503" type="#_x0000_t202" style="position:absolute;left:10835;top:3181;width:2646;height:30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B772808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6" o:spid="_x0000_s1504" type="#_x0000_t202" style="position:absolute;left:9545;top:200;width:2677;height:27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7EB40A5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7" o:spid="_x0000_s1505" type="#_x0000_t202" style="position:absolute;left:4271;top:4844;width:3093;height:2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07BFBB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6327FF5A">
                                              <v:shape id="_x0000_i1325" type="#_x0000_t75" style="width:13.15pt;height:12.45pt" o:ole="">
                                                <v:imagedata r:id="rId605" o:title=""/>
                                              </v:shape>
                                              <o:OLEObject Type="Embed" ProgID="Equation.DSMT4" ShapeID="_x0000_i1325" DrawAspect="Content" ObjectID="_1806665196" r:id="rId609"/>
                                            </w:object>
                                          </w:r>
                                        </w:p>
                                        <w:p w14:paraId="7F742AB0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1838" o:spid="_x0000_s1506" style="position:absolute;left:1777;top:5923;width:2654;height:1653;rotation:-15;visibility:visible;mso-wrap-style:square;v-text-anchor:middle" coordsize="265428,165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" path="m236008,30766nsc271389,58088,275215,96351,245551,126198l132714,82676,236008,30766xem236008,30766nfc271389,58088,275215,96351,245551,126198e" filled="f" strokecolor="black [3213]" strokeweight="1pt">
                                    <v:stroke joinstyle="miter"/>
                                    <v:path arrowok="t" o:connecttype="custom" o:connectlocs="236008,30766;245551,126198" o:connectangles="0,0"/>
                                  </v:shape>
                                  <v:line id="Straight Connector 1839" o:spid="_x0000_s1507" style="position:absolute;visibility:visible;mso-wrap-style:square" from="8886,3382" to="10368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shape id="Text Box 1840" o:spid="_x0000_s1508" type="#_x0000_t202" style="position:absolute;left:7166;top:1605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7B1C394D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1841" o:spid="_x0000_s1509" style="position:absolute;left:9073;top:6121;width:2655;height:1653;rotation:-90;visibility:visible;mso-wrap-style:square;v-text-anchor:middle" coordsize="265446,165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" path="m243466,37105nsc271994,64006,272813,98783,245563,126194l132723,82671,243466,37105xem243466,37105nfc271994,64006,272813,98783,245563,126194e" filled="f" strokecolor="black [3213]" strokeweight="1pt">
                                    <v:stroke joinstyle="miter"/>
                                    <v:path arrowok="t" o:connecttype="custom" o:connectlocs="243466,37105;245563,126194" o:connectangles="0,0"/>
                                  </v:shape>
                                  <v:shape id="Text Box 1842" o:spid="_x0000_s1510" type="#_x0000_t202" style="position:absolute;left:9144;top:3239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4AD2DB40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1FA2FD0F">
                                              <v:shape id="_x0000_i1327" type="#_x0000_t75" style="width:13.15pt;height:11.1pt" o:ole="">
                                                <v:imagedata r:id="rId607" o:title=""/>
                                              </v:shape>
                                              <o:OLEObject Type="Embed" ProgID="Equation.DSMT4" ShapeID="_x0000_i1327" DrawAspect="Content" ObjectID="_1806665197" r:id="rId610"/>
                                            </w:object>
                                          </w:r>
                                        </w:p>
                                        <w:p w14:paraId="163205F0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1843" o:spid="_x0000_s1511" style="position:absolute;left:9349;top:6367;width:2648;height:1651;rotation:-135;visibility:visible;mso-wrap-style:square;v-text-anchor:middle" coordsize="264795,165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" path="m235480,30746nsc266520,54757,273505,87554,253592,115784l132398,82550,235480,30746xem235480,30746nfc266520,54757,273505,87554,253592,115784e" filled="f" strokecolor="black [3213]" strokeweight="1pt">
                                    <v:stroke joinstyle="miter"/>
                                    <v:path arrowok="t" o:connecttype="custom" o:connectlocs="235480,30746;253592,115784" o:connectangles="0,0"/>
                                  </v:shape>
                                  <v:shape id="Text Box 1844" o:spid="_x0000_s1512" type="#_x0000_t202" style="position:absolute;left:8082;top:4698;width:2286;height:27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AC4DD67" w14:textId="77777777" w:rsidR="00F77E6D" w:rsidRPr="002223A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2223A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47BD975D" w14:textId="77777777" w:rsidTr="00F77E6D">
                    <w:trPr>
                      <w:trHeight w:val="1702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1A89E145" w14:textId="77777777" w:rsidR="000826F2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032D41D2">
                            <v:shape id="_x0000_i1328" type="#_x0000_t75" style="width:60.2pt;height:20.1pt" o:ole="">
                              <v:imagedata r:id="rId611" o:title=""/>
                            </v:shape>
                            <o:OLEObject Type="Embed" ProgID="Equation.DSMT4" ShapeID="_x0000_i1328" DrawAspect="Content" ObjectID="_1806665163" r:id="rId612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1A661A">
                          <w:rPr>
                            <w:noProof/>
                            <w:position w:val="-12"/>
                          </w:rPr>
                          <w:object w:dxaOrig="1160" w:dyaOrig="420" w14:anchorId="7A42C28B">
                            <v:shape id="_x0000_i1329" type="#_x0000_t75" style="width:64.4pt;height:22.85pt" o:ole="">
                              <v:imagedata r:id="rId613" o:title=""/>
                            </v:shape>
                            <o:OLEObject Type="Embed" ProgID="Equation.DSMT4" ShapeID="_x0000_i1329" DrawAspect="Content" ObjectID="_1806665164" r:id="rId614"/>
                          </w:object>
                        </w:r>
                      </w:p>
                      <w:p w14:paraId="3693DE79" w14:textId="77777777" w:rsidR="000826F2" w:rsidRPr="005F6BBA" w:rsidRDefault="000826F2" w:rsidP="00F77E6D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6E2E439C">
                            <v:shape id="_x0000_i1330" type="#_x0000_t75" style="width:71.3pt;height:19.4pt" o:ole="">
                              <v:imagedata r:id="rId615" o:title=""/>
                            </v:shape>
                            <o:OLEObject Type="Embed" ProgID="Equation.DSMT4" ShapeID="_x0000_i1330" DrawAspect="Content" ObjectID="_1806665165" r:id="rId616"/>
                          </w:object>
                        </w:r>
                      </w:p>
                      <w:p w14:paraId="61CA8998" w14:textId="77777777" w:rsidR="000826F2" w:rsidRPr="00C61699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20D6A8E" w14:textId="77777777" w:rsidR="000826F2" w:rsidRPr="005F6BBA" w:rsidRDefault="000826F2" w:rsidP="00F77E6D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</w:p>
                    </w:tc>
                  </w:tr>
                </w:tbl>
                <w:p w14:paraId="4F649317" w14:textId="77777777" w:rsidR="000826F2" w:rsidRPr="00DA33A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389177BA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0672416" w14:textId="77777777" w:rsidR="000826F2" w:rsidRPr="00367DC7" w:rsidRDefault="000826F2" w:rsidP="00F77E6D">
                  <w:pPr>
                    <w:pStyle w:val="ListParagraph"/>
                    <w:ind w:left="360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دوم:</w:t>
                  </w:r>
                </w:p>
                <w:p w14:paraId="2FE02347" w14:textId="77777777" w:rsidR="000826F2" w:rsidRPr="00367DC7" w:rsidRDefault="000826F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</w:t>
                  </w:r>
                  <w:r w:rsidRPr="00367DC7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</w:p>
              </w:tc>
              <w:tc>
                <w:tcPr>
                  <w:tcW w:w="2622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4B638FA" w14:textId="77777777" w:rsidR="000826F2" w:rsidRPr="00367DC7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رکز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  <w:p w14:paraId="1DB4B506" w14:textId="77777777" w:rsidR="000826F2" w:rsidRPr="00367DC7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حاط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</w:tc>
            </w:tr>
            <w:tr w:rsidR="000826F2" w:rsidRPr="00CC1410" w14:paraId="3F3F5506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AAFE86" w14:textId="77777777" w:rsidR="000826F2" w:rsidRPr="00FA3BC2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جاهای خالی را کامل کنید.</w:t>
                  </w:r>
                </w:p>
                <w:p w14:paraId="1DF3405C" w14:textId="77777777" w:rsidR="000826F2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 اگر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ایر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را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6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مساوی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نیم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،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نداز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هر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..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رج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ست.</w:t>
                  </w:r>
                </w:p>
                <w:p w14:paraId="17F8CF8F" w14:textId="77777777" w:rsidR="000826F2" w:rsidRPr="00FA3BC2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41184" behindDoc="0" locked="0" layoutInCell="1" allowOverlap="1" wp14:anchorId="42EA0B88" wp14:editId="27C92CD6">
                            <wp:simplePos x="0" y="0"/>
                            <wp:positionH relativeFrom="column">
                              <wp:posOffset>126372</wp:posOffset>
                            </wp:positionH>
                            <wp:positionV relativeFrom="paragraph">
                              <wp:posOffset>191363</wp:posOffset>
                            </wp:positionV>
                            <wp:extent cx="837781" cy="927755"/>
                            <wp:effectExtent l="19050" t="0" r="0" b="24765"/>
                            <wp:wrapNone/>
                            <wp:docPr id="138" name="Group 13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37781" cy="927755"/>
                                      <a:chOff x="-20104" y="-10233"/>
                                      <a:chExt cx="1056711" cy="1054830"/>
                                    </a:xfrm>
                                  </wpg:grpSpPr>
                                  <wps:wsp>
                                    <wps:cNvPr id="139" name="Text Box 139"/>
                                    <wps:cNvSpPr txBox="1"/>
                                    <wps:spPr>
                                      <a:xfrm>
                                        <a:off x="683258" y="187934"/>
                                        <a:ext cx="353349" cy="2983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8914142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0" name="Text Box 140"/>
                                    <wps:cNvSpPr txBox="1"/>
                                    <wps:spPr>
                                      <a:xfrm>
                                        <a:off x="49742" y="6983"/>
                                        <a:ext cx="366029" cy="3003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710266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1" name="Oval 141"/>
                                    <wps:cNvSpPr/>
                                    <wps:spPr>
                                      <a:xfrm>
                                        <a:off x="-20104" y="266909"/>
                                        <a:ext cx="862744" cy="777688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2" name="Text Box 142"/>
                                    <wps:cNvSpPr txBox="1"/>
                                    <wps:spPr>
                                      <a:xfrm>
                                        <a:off x="370753" y="-10233"/>
                                        <a:ext cx="471917" cy="3301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96C2C5B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54298F52">
                                              <v:shape id="_x0000_i1332" type="#_x0000_t75" style="width:20.1pt;height:15.9pt" o:ole="">
                                                <v:imagedata r:id="rId617" o:title=""/>
                                              </v:shape>
                                              <o:OLEObject Type="Embed" ProgID="Equation.DSMT4" ShapeID="_x0000_i1332" DrawAspect="Content" ObjectID="_1806665198" r:id="rId618"/>
                                            </w:object>
                                          </w:r>
                                        </w:p>
                                        <w:p w14:paraId="25EE8AA8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3" name="Arc 143"/>
                                    <wps:cNvSpPr/>
                                    <wps:spPr>
                                      <a:xfrm>
                                        <a:off x="54638" y="267118"/>
                                        <a:ext cx="755650" cy="755650"/>
                                      </a:xfrm>
                                      <a:prstGeom prst="arc">
                                        <a:avLst>
                                          <a:gd name="adj1" fmla="val 15575537"/>
                                          <a:gd name="adj2" fmla="val 18298259"/>
                                        </a:avLst>
                                      </a:prstGeom>
                                      <a:noFill/>
                                      <a:ln w="3810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  <a:headEnd type="oval" w="med" len="med"/>
                                        <a:tailEnd type="oval" w="med" len="med"/>
                                      </a:ln>
                                      <a:effectLst>
                                        <a:outerShdw blurRad="40000" dist="23000" dir="5400000" rotWithShape="0">
                                          <a:srgbClr val="000000">
                                            <a:alpha val="35000"/>
                                          </a:srgbClr>
                                        </a:outerShdw>
                                      </a:effectLst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2EA0B88" id="Group 138" o:spid="_x0000_s1513" style="position:absolute;left:0;text-align:left;margin-left:9.95pt;margin-top:15.05pt;width:65.95pt;height:73.05pt;z-index:251741184;mso-width-relative:margin;mso-height-relative:margin" coordorigin="-201,-102" coordsize="10567,10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">
                            <v:shape id="Text Box 139" o:spid="_x0000_s1514" type="#_x0000_t202" style="position:absolute;left:6832;top:1879;width:3534;height:2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7G3xAAAANwAAAAPAAAAZHJzL2Rvd25yZXYueG1sRE9NawIx&#10;EL0X/A9hCr2IZq0g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CMDsbf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18914142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40" o:spid="_x0000_s1515" type="#_x0000_t202" style="position:absolute;left:497;top:69;width:3660;height:30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2tX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Oo/a1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7102669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oval id="Oval 141" o:spid="_x0000_s1516" style="position:absolute;left:-201;top:2669;width:8627;height:7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" filled="f" strokecolor="#595959" strokeweight="2.25pt">
                              <v:stroke joinstyle="miter"/>
                            </v:oval>
                            <v:shape id="Text Box 142" o:spid="_x0000_s1517" type="#_x0000_t202" style="position:absolute;left:3707;top:-102;width:4719;height:3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Igv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YGCIL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596C2C5B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380" w:dyaOrig="320" w14:anchorId="54298F52">
                                        <v:shape id="_x0000_i1332" type="#_x0000_t75" style="width:20.1pt;height:15.9pt" o:ole="">
                                          <v:imagedata r:id="rId617" o:title=""/>
                                        </v:shape>
                                        <o:OLEObject Type="Embed" ProgID="Equation.DSMT4" ShapeID="_x0000_i1332" DrawAspect="Content" ObjectID="_1806665198" r:id="rId619"/>
                                      </w:object>
                                    </w:r>
                                  </w:p>
                                  <w:p w14:paraId="25EE8AA8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43" o:spid="_x0000_s1518" style="position:absolute;left:546;top:2671;width:7556;height:7556;visibility:visible;mso-wrap-style:square;v-text-anchor:middle" coordsize="755650,755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" path="m309570,6216nsc408978,-12043,511558,10289,594379,68219l377825,377825,309570,6216xem309570,6216nfc408978,-12043,511558,10289,594379,68219e" filled="f" strokecolor="black [3213]" strokeweight="3pt">
                              <v:stroke startarrow="oval" endarrow="oval"/>
                              <v:shadow on="t" color="black" opacity="22937f" origin=",.5" offset="0,.63889mm"/>
                              <v:path arrowok="t" o:connecttype="custom" o:connectlocs="309570,6216;594379,68219" o:connectangles="0,0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عقربه دق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مار در هر 1 دق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رجه حرکت م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ند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0826F2" w:rsidRPr="00CC1410" w14:paraId="58988B6D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BADAA3B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الف- در شکل ، چه کسری از محیط</w:t>
                  </w:r>
                </w:p>
                <w:p w14:paraId="50689E95" w14:textId="77777777" w:rsidR="000826F2" w:rsidRPr="00B92C91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03C0B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دایره </w:t>
                  </w:r>
                  <w:r w:rsidRPr="00B92C91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مشخص شده است؟</w:t>
                  </w:r>
                </w:p>
              </w:tc>
            </w:tr>
          </w:tbl>
          <w:p w14:paraId="6F29B182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373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0826F2" w:rsidRPr="00CC1410" w14:paraId="7ED9BA0E" w14:textId="77777777" w:rsidTr="00F77E6D">
              <w:trPr>
                <w:trHeight w:val="142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2D8BAB0F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noProof/>
                      <w:sz w:val="26"/>
                      <w:szCs w:val="26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40160" behindDoc="0" locked="0" layoutInCell="1" allowOverlap="1" wp14:anchorId="6BC9CBB5" wp14:editId="2076AE12">
                            <wp:simplePos x="0" y="0"/>
                            <wp:positionH relativeFrom="column">
                              <wp:posOffset>-90722</wp:posOffset>
                            </wp:positionH>
                            <wp:positionV relativeFrom="paragraph">
                              <wp:posOffset>61681</wp:posOffset>
                            </wp:positionV>
                            <wp:extent cx="1020197" cy="874692"/>
                            <wp:effectExtent l="19050" t="19050" r="0" b="1905"/>
                            <wp:wrapNone/>
                            <wp:docPr id="218" name="Group 21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20197" cy="874692"/>
                                      <a:chOff x="0" y="0"/>
                                      <a:chExt cx="1020197" cy="874692"/>
                                    </a:xfrm>
                                  </wpg:grpSpPr>
                                  <wps:wsp>
                                    <wps:cNvPr id="219" name="Oval 219"/>
                                    <wps:cNvSpPr/>
                                    <wps:spPr>
                                      <a:xfrm>
                                        <a:off x="380658" y="366969"/>
                                        <a:ext cx="61275" cy="59622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0" name="Text Box 220"/>
                                    <wps:cNvSpPr txBox="1"/>
                                    <wps:spPr>
                                      <a:xfrm>
                                        <a:off x="129604" y="236265"/>
                                        <a:ext cx="290830" cy="3383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61D4F8B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1" name="Text Box 221"/>
                                    <wps:cNvSpPr txBox="1"/>
                                    <wps:spPr>
                                      <a:xfrm>
                                        <a:off x="460955" y="95587"/>
                                        <a:ext cx="237490" cy="3397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D50EEFF" w14:textId="77777777" w:rsidR="00F77E6D" w:rsidRPr="00C74409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C74409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2" name="Text Box 222"/>
                                    <wps:cNvSpPr txBox="1"/>
                                    <wps:spPr>
                                      <a:xfrm>
                                        <a:off x="604357" y="617115"/>
                                        <a:ext cx="281765" cy="25757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A52053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3" name="Text Box 223"/>
                                    <wps:cNvSpPr txBox="1"/>
                                    <wps:spPr>
                                      <a:xfrm>
                                        <a:off x="730002" y="75445"/>
                                        <a:ext cx="290195" cy="3022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59E7286" w14:textId="06D158D1" w:rsidR="00F77E6D" w:rsidRPr="002A2123" w:rsidRDefault="00FF0518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4" name="Straight Connector 224"/>
                                    <wps:cNvCnPr>
                                      <a:stCxn id="220" idx="3"/>
                                      <a:endCxn id="226" idx="5"/>
                                    </wps:cNvCnPr>
                                    <wps:spPr>
                                      <a:xfrm>
                                        <a:off x="420434" y="405433"/>
                                        <a:ext cx="272661" cy="268954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5" name="Straight Connector 225"/>
                                    <wps:cNvCnPr/>
                                    <wps:spPr>
                                      <a:xfrm flipH="1">
                                        <a:off x="418650" y="251967"/>
                                        <a:ext cx="356745" cy="142144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6" name="Oval 226"/>
                                    <wps:cNvSpPr/>
                                    <wps:spPr>
                                      <a:xfrm>
                                        <a:off x="0" y="0"/>
                                        <a:ext cx="812011" cy="790094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7" name="Arc 227"/>
                                    <wps:cNvSpPr/>
                                    <wps:spPr>
                                      <a:xfrm rot="7854331">
                                        <a:off x="393606" y="338585"/>
                                        <a:ext cx="146978" cy="122050"/>
                                      </a:xfrm>
                                      <a:prstGeom prst="arc">
                                        <a:avLst>
                                          <a:gd name="adj1" fmla="val 11850765"/>
                                          <a:gd name="adj2" fmla="val 18558887"/>
                                        </a:avLst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8" name="Text Box 228"/>
                                    <wps:cNvSpPr txBox="1"/>
                                    <wps:spPr>
                                      <a:xfrm>
                                        <a:off x="454138" y="280804"/>
                                        <a:ext cx="349440" cy="2680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E7833B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2" w14:anchorId="406359C8">
                                              <v:shape id="_x0000_i1334" type="#_x0000_t75" style="width:13.85pt;height:12.45pt" o:ole="">
                                                <v:imagedata r:id="rId620" o:title=""/>
                                              </v:shape>
                                              <o:OLEObject Type="Embed" ProgID="Equation.DSMT4" ShapeID="_x0000_i1334" DrawAspect="Content" ObjectID="_1806665199" r:id="rId621"/>
                                            </w:object>
                                          </w:r>
                                        </w:p>
                                        <w:p w14:paraId="24648FBB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BC9CBB5" id="Group 218" o:spid="_x0000_s1519" style="position:absolute;left:0;text-align:left;margin-left:-7.15pt;margin-top:4.85pt;width:80.35pt;height:68.85pt;z-index:251740160;mso-width-relative:margin;mso-height-relative:margin" coordsize="10201,8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">
                            <v:oval id="Oval 219" o:spid="_x0000_s1520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" fillcolor="windowText" strokecolor="windowText" strokeweight="1pt">
                              <v:stroke joinstyle="miter"/>
                            </v:oval>
                            <v:shape id="Text Box 220" o:spid="_x0000_s1521" type="#_x0000_t202" style="position:absolute;left:1296;top:2362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61D4F8B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221" o:spid="_x0000_s1522" type="#_x0000_t202" style="position:absolute;left:4609;top:955;width:2375;height:3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D50EEFF" w14:textId="77777777" w:rsidR="00F77E6D" w:rsidRPr="00C74409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C74409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222" o:spid="_x0000_s1523" type="#_x0000_t202" style="position:absolute;left:6043;top:6171;width:2818;height:25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A520535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23" o:spid="_x0000_s1524" type="#_x0000_t202" style="position:absolute;left:7300;top:754;width:2901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759E7286" w14:textId="06D158D1" w:rsidR="00F77E6D" w:rsidRPr="002A2123" w:rsidRDefault="00FF0518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line id="Straight Connector 224" o:spid="_x0000_s1525" style="position:absolute;visibility:visible;mso-wrap-style:square" from="4204,4054" to="6930,6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" strokecolor="black [3213]" strokeweight="1.5pt">
                              <v:stroke joinstyle="miter"/>
                            </v:line>
                            <v:line id="Straight Connector 225" o:spid="_x0000_s1526" style="position:absolute;flip:x;visibility:visible;mso-wrap-style:square" from="4186,2519" to="7753,3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" strokecolor="black [3213]" strokeweight="1.5pt">
                              <v:stroke joinstyle="miter"/>
                            </v:line>
                            <v:oval id="Oval 226" o:spid="_x0000_s1527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oiN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mi7gfiYeAbm+AQAA//8DAFBLAQItABQABgAIAAAAIQDb4fbL7gAAAIUBAAATAAAAAAAAAAAA&#10;AAAAAAAAAABbQ29udGVudF9UeXBlc10ueG1sUEsBAi0AFAAGAAgAAAAhAFr0LFu/AAAAFQEAAAsA&#10;AAAAAAAAAAAAAAAAHwEAAF9yZWxzLy5yZWxzUEsBAi0AFAAGAAgAAAAhAHEyiI3EAAAA3AAAAA8A&#10;AAAAAAAAAAAAAAAABwIAAGRycy9kb3ducmV2LnhtbFBLBQYAAAAAAwADALcAAAD4AgAAAAA=&#10;" filled="f" strokecolor="#595959" strokeweight="2.25pt">
                              <v:stroke joinstyle="miter"/>
                            </v:oval>
                            <v:shape id="Arc 227" o:spid="_x0000_s1528" style="position:absolute;left:3936;top:3385;width:1469;height:1221;rotation:8579024fd;visibility:visible;mso-wrap-style:square;v-text-anchor:middle" coordsize="146978,122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" path="m4792,39348nsc13357,20630,32436,6593,55844,1785v20266,-4162,41707,-971,58970,8777l73489,61025,4792,39348xem4792,39348nfc13357,20630,32436,6593,55844,1785v20266,-4162,41707,-971,58970,8777e" filled="f" strokecolor="black [3213]">
                              <v:stroke joinstyle="miter"/>
                              <v:path arrowok="t" o:connecttype="custom" o:connectlocs="4792,39348;55844,1785;114814,10562" o:connectangles="0,0,0"/>
                            </v:shape>
                            <v:shape id="Text Box 228" o:spid="_x0000_s1529" type="#_x0000_t202" style="position:absolute;left:4541;top:2808;width:3494;height:2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jsZ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a8OZcARk+g8AAP//AwBQSwECLQAUAAYACAAAACEA2+H2y+4AAACFAQAAEwAAAAAAAAAAAAAA&#10;AAAAAAAAW0NvbnRlbnRfVHlwZXNdLnhtbFBLAQItABQABgAIAAAAIQBa9CxbvwAAABUBAAALAAAA&#10;AAAAAAAAAAAAAB8BAABfcmVscy8ucmVsc1BLAQItABQABgAIAAAAIQAHcjsZ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3E7833B6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283" w:dyaOrig="252" w14:anchorId="406359C8">
                                        <v:shape id="_x0000_i1334" type="#_x0000_t75" style="width:13.85pt;height:12.45pt" o:ole="">
                                          <v:imagedata r:id="rId620" o:title=""/>
                                        </v:shape>
                                        <o:OLEObject Type="Embed" ProgID="Equation.DSMT4" ShapeID="_x0000_i1334" DrawAspect="Content" ObjectID="_1806665199" r:id="rId622"/>
                                      </w:object>
                                    </w:r>
                                  </w:p>
                                  <w:p w14:paraId="24648FBB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شکل مقابل نقطه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O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رکز 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22E2867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 شعاع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ابر 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. </w:t>
                  </w:r>
                  <w:r w:rsidRPr="003D3B56">
                    <w:rPr>
                      <w:rFonts w:cs="B Nazanin"/>
                      <w:b/>
                      <w:bCs/>
                      <w:i/>
                      <w:iCs/>
                      <w:sz w:val="26"/>
                      <w:szCs w:val="26"/>
                      <w:u w:val="single"/>
                      <w:rtl/>
                    </w:rPr>
                    <w:t>طول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مان</w:t>
                  </w:r>
                </w:p>
                <w:p w14:paraId="1FD0DBF9" w14:textId="77777777" w:rsidR="000826F2" w:rsidRPr="003D3B5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AB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ست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ور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DF01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</w:p>
                <w:p w14:paraId="2A93B028" w14:textId="77777777" w:rsidR="000826F2" w:rsidRPr="001D7AF8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40"/>
                      <w:szCs w:val="40"/>
                      <w:rtl/>
                    </w:rPr>
                  </w:pPr>
                </w:p>
              </w:tc>
            </w:tr>
            <w:tr w:rsidR="000826F2" w:rsidRPr="00CC1410" w14:paraId="01160896" w14:textId="77777777" w:rsidTr="00F77E6D">
              <w:trPr>
                <w:trHeight w:val="609"/>
              </w:trPr>
              <w:tc>
                <w:tcPr>
                  <w:tcW w:w="5243" w:type="dxa"/>
                  <w:tcBorders>
                    <w:top w:val="nil"/>
                    <w:bottom w:val="dotted" w:sz="4" w:space="0" w:color="FFFFFF" w:themeColor="background1"/>
                  </w:tcBorders>
                </w:tcPr>
                <w:p w14:paraId="01C3AEE4" w14:textId="77777777" w:rsidR="000826F2" w:rsidRPr="00DF0174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ندازه ی کمان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اویه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جهول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0826F2" w14:paraId="6F64EEAB" w14:textId="77777777" w:rsidTr="00F77E6D">
                    <w:trPr>
                      <w:trHeight w:val="1514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B19016C" w14:textId="77777777" w:rsidR="000826F2" w:rsidRPr="002A2123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7FE4A4D7">
                            <v:shape id="_x0000_i1335" type="#_x0000_t75" style="width:71.3pt;height:66.5pt" o:ole="">
                              <v:imagedata r:id="rId623" o:title=""/>
                            </v:shape>
                            <o:OLEObject Type="Embed" ProgID="Equation.DSMT4" ShapeID="_x0000_i1335" DrawAspect="Content" ObjectID="_1806665166" r:id="rId624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1958669A" w14:textId="77777777" w:rsidR="000826F2" w:rsidRPr="005F6BBA" w:rsidRDefault="000826F2" w:rsidP="00F77E6D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3232" behindDoc="0" locked="0" layoutInCell="1" allowOverlap="1" wp14:anchorId="7A2D82AF" wp14:editId="3EFB5DD3">
                                  <wp:simplePos x="0" y="0"/>
                                  <wp:positionH relativeFrom="column">
                                    <wp:posOffset>5842</wp:posOffset>
                                  </wp:positionH>
                                  <wp:positionV relativeFrom="paragraph">
                                    <wp:posOffset>914854</wp:posOffset>
                                  </wp:positionV>
                                  <wp:extent cx="1221007" cy="1035909"/>
                                  <wp:effectExtent l="0" t="0" r="0" b="0"/>
                                  <wp:wrapNone/>
                                  <wp:docPr id="1845" name="Group 184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21007" cy="1035909"/>
                                            <a:chOff x="-43416" y="0"/>
                                            <a:chExt cx="1221007" cy="1035909"/>
                                          </a:xfrm>
                                        </wpg:grpSpPr>
                                        <wps:wsp>
                                          <wps:cNvPr id="1846" name="Oval 1846"/>
                                          <wps:cNvSpPr/>
                                          <wps:spPr>
                                            <a:xfrm>
                                              <a:off x="592133" y="581652"/>
                                              <a:ext cx="61281" cy="5963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7" name="Text Box 1847"/>
                                          <wps:cNvSpPr txBox="1"/>
                                          <wps:spPr>
                                            <a:xfrm>
                                              <a:off x="416589" y="395628"/>
                                              <a:ext cx="290858" cy="33840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8A54A23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8" name="Text Box 1848"/>
                                          <wps:cNvSpPr txBox="1"/>
                                          <wps:spPr>
                                            <a:xfrm>
                                              <a:off x="539732" y="0"/>
                                              <a:ext cx="289391" cy="33968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008635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9" name="Text Box 1849"/>
                                          <wps:cNvSpPr txBox="1"/>
                                          <wps:spPr>
                                            <a:xfrm>
                                              <a:off x="-43416" y="465032"/>
                                              <a:ext cx="281792" cy="302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F76B64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0" name="Text Box 1850"/>
                                          <wps:cNvSpPr txBox="1"/>
                                          <wps:spPr>
                                            <a:xfrm>
                                              <a:off x="479471" y="641914"/>
                                              <a:ext cx="350157" cy="2688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CC00B1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20" w:dyaOrig="320" w14:anchorId="73E8171F">
                                                    <v:shape id="_x0000_i1337" type="#_x0000_t75" style="width:20.1pt;height:13.85pt" o:ole="">
                                                      <v:imagedata r:id="rId625" o:title=""/>
                                                    </v:shape>
                                                    <o:OLEObject Type="Embed" ProgID="Equation.DSMT4" ShapeID="_x0000_i1337" DrawAspect="Content" ObjectID="_1806665200" r:id="rId626"/>
                                                  </w:object>
                                                </w:r>
                                              </w:p>
                                              <w:p w14:paraId="124346AB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1" name="Text Box 1851"/>
                                          <wps:cNvSpPr txBox="1"/>
                                          <wps:spPr>
                                            <a:xfrm>
                                              <a:off x="888200" y="733616"/>
                                              <a:ext cx="289391" cy="30229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40CFA5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2" name="Straight Connector 1852"/>
                                          <wps:cNvCnPr/>
                                          <wps:spPr>
                                            <a:xfrm flipH="1">
                                              <a:off x="628814" y="214844"/>
                                              <a:ext cx="57035" cy="36747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3" name="Straight Connector 1853"/>
                                          <wps:cNvCnPr/>
                                          <wps:spPr>
                                            <a:xfrm flipH="1">
                                              <a:off x="209605" y="610473"/>
                                              <a:ext cx="381305" cy="57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4" name="Straight Connector 1854"/>
                                          <wps:cNvCnPr/>
                                          <wps:spPr>
                                            <a:xfrm flipH="1" flipV="1">
                                              <a:off x="628814" y="610473"/>
                                              <a:ext cx="351021" cy="19825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5" name="Straight Connector 1855"/>
                                          <wps:cNvCnPr/>
                                          <wps:spPr>
                                            <a:xfrm flipV="1">
                                              <a:off x="209605" y="235805"/>
                                              <a:ext cx="476454" cy="37466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28" name="Oval 128"/>
                                          <wps:cNvSpPr/>
                                          <wps:spPr>
                                            <a:xfrm>
                                              <a:off x="210314" y="215554"/>
                                              <a:ext cx="812089" cy="79026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9" name="Arc 129"/>
                                          <wps:cNvSpPr/>
                                          <wps:spPr>
                                            <a:xfrm rot="10800000">
                                              <a:off x="534492" y="518771"/>
                                              <a:ext cx="192143" cy="193530"/>
                                            </a:xfrm>
                                            <a:prstGeom prst="arc">
                                              <a:avLst>
                                                <a:gd name="adj1" fmla="val 12905418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0" name="Arc 130"/>
                                          <wps:cNvSpPr/>
                                          <wps:spPr>
                                            <a:xfrm>
                                              <a:off x="563313" y="556161"/>
                                              <a:ext cx="147320" cy="147320"/>
                                            </a:xfrm>
                                            <a:prstGeom prst="arc">
                                              <a:avLst>
                                                <a:gd name="adj1" fmla="val 16159251"/>
                                                <a:gd name="adj2" fmla="val 121722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1" name="Text Box 131"/>
                                          <wps:cNvSpPr txBox="1"/>
                                          <wps:spPr>
                                            <a:xfrm>
                                              <a:off x="652395" y="374668"/>
                                              <a:ext cx="350530" cy="2690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FD8A25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4DE63EA1">
                                                    <v:shape id="_x0000_i1339" type="#_x0000_t75" style="width:18pt;height:13.85pt" o:ole="">
                                                      <v:imagedata r:id="rId627" o:title=""/>
                                                    </v:shape>
                                                    <o:OLEObject Type="Embed" ProgID="Equation.DSMT4" ShapeID="_x0000_i1339" DrawAspect="Content" ObjectID="_1806665201" r:id="rId628"/>
                                                  </w:object>
                                                </w:r>
                                              </w:p>
                                              <w:p w14:paraId="5DA9773F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7A2D82AF" id="Group 1845" o:spid="_x0000_s1530" style="position:absolute;margin-left:.45pt;margin-top:72.05pt;width:96.15pt;height:81.55pt;z-index:251743232;mso-width-relative:margin" coordorigin="-434" coordsize="12210,10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">
                                  <v:oval id="Oval 1846" o:spid="_x0000_s1531" style="position:absolute;left:5921;top:5816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847" o:spid="_x0000_s1532" type="#_x0000_t202" style="position:absolute;left:4165;top:3956;width:2909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8A54A23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48" o:spid="_x0000_s1533" type="#_x0000_t202" style="position:absolute;left:5397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2008635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49" o:spid="_x0000_s1534" type="#_x0000_t202" style="position:absolute;left:-434;top:4650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F76B64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50" o:spid="_x0000_s1535" type="#_x0000_t202" style="position:absolute;left:4794;top:6419;width:3502;height:26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29CC00B1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20" w:dyaOrig="320" w14:anchorId="73E8171F">
                                              <v:shape id="_x0000_i1337" type="#_x0000_t75" style="width:20.1pt;height:13.85pt" o:ole="">
                                                <v:imagedata r:id="rId625" o:title=""/>
                                              </v:shape>
                                              <o:OLEObject Type="Embed" ProgID="Equation.DSMT4" ShapeID="_x0000_i1337" DrawAspect="Content" ObjectID="_1806665200" r:id="rId629"/>
                                            </w:object>
                                          </w:r>
                                        </w:p>
                                        <w:p w14:paraId="124346AB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851" o:spid="_x0000_s1536" type="#_x0000_t202" style="position:absolute;left:8882;top:7336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40CFA5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852" o:spid="_x0000_s1537" style="position:absolute;flip:x;visibility:visible;mso-wrap-style:square" from="6288,2148" to="6858,5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53" o:spid="_x0000_s1538" style="position:absolute;flip:x;visibility:visible;mso-wrap-style:square" from="2096,6104" to="5909,6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854" o:spid="_x0000_s1539" style="position:absolute;flip:x y;visibility:visible;mso-wrap-style:square" from="6288,6104" to="9798,8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55" o:spid="_x0000_s1540" style="position:absolute;flip:y;visibility:visible;mso-wrap-style:square" from="2096,2358" to="6860,6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oval id="Oval 128" o:spid="_x0000_s1541" style="position:absolute;left:2103;top:2155;width:8121;height:79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129" o:spid="_x0000_s1542" style="position:absolute;left:5344;top:5187;width:1922;height:1936;rotation:180;visibility:visible;mso-wrap-style:square;v-text-anchor:middle" coordsize="192143,193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" path="m17275,41406nsc41302,6711,84919,-8243,124972,4482v39801,12645,66945,49724,67171,91759l96072,96765,17275,41406xem17275,41406nfc41302,6711,84919,-8243,124972,4482v39801,12645,66945,49724,67171,91759e" filled="f" strokecolor="black [3213]">
                                    <v:stroke joinstyle="miter"/>
                                    <v:path arrowok="t" o:connecttype="custom" o:connectlocs="17275,41406;124972,4482;192143,96241" o:connectangles="0,0,0"/>
                                  </v:shape>
                                  <v:shape id="Arc 130" o:spid="_x0000_s1543" style="position:absolute;left:5633;top:5561;width:1473;height:1473;visibility:visible;mso-wrap-style:square;v-text-anchor:middle" coordsize="147320,147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" path="m72787,5nsc97038,-282,119876,11385,133854,31204v13978,19819,17306,45248,8897,67996l73660,73660,72787,5xem72787,5nfc97038,-282,119876,11385,133854,31204v13978,19819,17306,45248,8897,67996e" filled="f" strokecolor="black [3213]">
                                    <v:stroke joinstyle="miter"/>
                                    <v:path arrowok="t" o:connecttype="custom" o:connectlocs="72787,5;133854,31204;142751,99200" o:connectangles="0,0,0"/>
                                  </v:shape>
                                  <v:shape id="Text Box 131" o:spid="_x0000_s1544" type="#_x0000_t202" style="position:absolute;left:6523;top:3746;width:3506;height:26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GUl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/jyGv2fCBXL1CwAA//8DAFBLAQItABQABgAIAAAAIQDb4fbL7gAAAIUBAAATAAAAAAAAAAAA&#10;AAAAAAAAAABbQ29udGVudF9UeXBlc10ueG1sUEsBAi0AFAAGAAgAAAAhAFr0LFu/AAAAFQEAAAsA&#10;AAAAAAAAAAAAAAAAHwEAAF9yZWxzLy5yZWxzUEsBAi0AFAAGAAgAAAAhAMi0ZSX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FD8A25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4DE63EA1">
                                              <v:shape id="_x0000_i1339" type="#_x0000_t75" style="width:18pt;height:13.85pt" o:ole="">
                                                <v:imagedata r:id="rId627" o:title=""/>
                                              </v:shape>
                                              <o:OLEObject Type="Embed" ProgID="Equation.DSMT4" ShapeID="_x0000_i1339" DrawAspect="Content" ObjectID="_1806665201" r:id="rId630"/>
                                            </w:object>
                                          </w:r>
                                        </w:p>
                                        <w:p w14:paraId="5DA9773F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2208" behindDoc="0" locked="0" layoutInCell="1" allowOverlap="1" wp14:anchorId="4C4B3102" wp14:editId="7BA3ECE5">
                                  <wp:simplePos x="0" y="0"/>
                                  <wp:positionH relativeFrom="column">
                                    <wp:posOffset>-56783</wp:posOffset>
                                  </wp:positionH>
                                  <wp:positionV relativeFrom="paragraph">
                                    <wp:posOffset>-46924</wp:posOffset>
                                  </wp:positionV>
                                  <wp:extent cx="1295165" cy="942699"/>
                                  <wp:effectExtent l="0" t="0" r="0" b="10160"/>
                                  <wp:wrapNone/>
                                  <wp:docPr id="156" name="Group 15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95165" cy="942699"/>
                                            <a:chOff x="477203" y="185688"/>
                                            <a:chExt cx="1141512" cy="854304"/>
                                          </a:xfrm>
                                        </wpg:grpSpPr>
                                        <wps:wsp>
                                          <wps:cNvPr id="157" name="Oval 157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8" name="Oval 158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9" name="Text Box 159"/>
                                          <wps:cNvSpPr txBox="1"/>
                                          <wps:spPr>
                                            <a:xfrm>
                                              <a:off x="933545" y="656025"/>
                                              <a:ext cx="256954" cy="3070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0AB67CE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0" name="Isosceles Triangle 7"/>
                                          <wps:cNvSpPr/>
                                          <wps:spPr>
                                            <a:xfrm>
                                              <a:off x="700215" y="389914"/>
                                              <a:ext cx="669536" cy="29109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871580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175050" y="1"/>
                                                  </a:lnTo>
                                                  <a:lnTo>
                                                    <a:pt x="871580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1" name="Text Box 161"/>
                                          <wps:cNvSpPr txBox="1"/>
                                          <wps:spPr>
                                            <a:xfrm>
                                              <a:off x="477203" y="591290"/>
                                              <a:ext cx="255658" cy="3082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FB5AF84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2" name="Text Box 162"/>
                                          <wps:cNvSpPr txBox="1"/>
                                          <wps:spPr>
                                            <a:xfrm>
                                              <a:off x="1369770" y="586537"/>
                                              <a:ext cx="248945" cy="2748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45B1D3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3" name="Text Box 163"/>
                                          <wps:cNvSpPr txBox="1"/>
                                          <wps:spPr>
                                            <a:xfrm>
                                              <a:off x="505735" y="34700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6933518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422D7FF8">
                                                    <v:shape id="_x0000_i1341" type="#_x0000_t75" style="width:15.9pt;height:13.85pt" o:ole="">
                                                      <v:imagedata r:id="rId631" o:title=""/>
                                                    </v:shape>
                                                    <o:OLEObject Type="Embed" ProgID="Equation.DSMT4" ShapeID="_x0000_i1341" DrawAspect="Content" ObjectID="_1806665202" r:id="rId632"/>
                                                  </w:object>
                                                </w:r>
                                              </w:p>
                                              <w:p w14:paraId="3868B80E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7" name="Text Box 167"/>
                                          <wps:cNvSpPr txBox="1"/>
                                          <wps:spPr>
                                            <a:xfrm>
                                              <a:off x="675469" y="185688"/>
                                              <a:ext cx="255658" cy="2743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7CBEC98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C4B3102" id="Group 156" o:spid="_x0000_s1545" style="position:absolute;margin-left:-4.45pt;margin-top:-3.7pt;width:102pt;height:74.25pt;z-index:251742208;mso-width-relative:margin;mso-height-relative:margin" coordorigin="4772,1856" coordsize="11415,85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">
                                  <v:oval id="Oval 157" o:spid="_x0000_s1546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  <v:oval id="Oval 158" o:spid="_x0000_s1547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" fillcolor="windowText" strokecolor="windowText" strokeweight="1pt">
                                    <v:stroke joinstyle="miter"/>
                                  </v:oval>
                                  <v:shape id="Text Box 159" o:spid="_x0000_s1548" type="#_x0000_t202" style="position:absolute;left:9335;top:6560;width:2569;height:30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FQXxAAAANwAAAAPAAAAZHJzL2Rvd25yZXYueG1sRE9NawIx&#10;EL0X/A9hCr2IZi0o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P7cVBf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0AB67C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49" style="position:absolute;left:7002;top:3899;width:6695;height:2911;visibility:visible;mso-wrap-style:square;v-text-anchor:middle" coordsize="871580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" path="m,640241l175050,1,871580,640241,,640241xe" filled="f" strokecolor="windowText" strokeweight="1.5pt">
                                    <v:stroke joinstyle="miter"/>
                                    <v:path arrowok="t" o:connecttype="custom" o:connectlocs="0,291095;134471,0;669536,291095;0,291095" o:connectangles="0,0,0,0"/>
                                  </v:shape>
                                  <v:shape id="Text Box 161" o:spid="_x0000_s1550" type="#_x0000_t202" style="position:absolute;left:4772;top:5912;width:2556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FB5AF84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2" o:spid="_x0000_s1551" type="#_x0000_t202" style="position:absolute;left:13697;top:5865;width:2490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45B1D3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3" o:spid="_x0000_s1552" type="#_x0000_t202" style="position:absolute;left:5057;top:3470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XHU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Okr/D0TL5DzGwAAAP//AwBQSwECLQAUAAYACAAAACEA2+H2y+4AAACFAQAAEwAAAAAAAAAA&#10;AAAAAAAAAAAAW0NvbnRlbnRfVHlwZXNdLnhtbFBLAQItABQABgAIAAAAIQBa9CxbvwAAABUBAAAL&#10;AAAAAAAAAAAAAAAAAB8BAABfcmVscy8ucmVsc1BLAQItABQABgAIAAAAIQBEmXHU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6933518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422D7FF8">
                                              <v:shape id="_x0000_i1341" type="#_x0000_t75" style="width:15.9pt;height:13.85pt" o:ole="">
                                                <v:imagedata r:id="rId631" o:title=""/>
                                              </v:shape>
                                              <o:OLEObject Type="Embed" ProgID="Equation.DSMT4" ShapeID="_x0000_i1341" DrawAspect="Content" ObjectID="_1806665202" r:id="rId633"/>
                                            </w:object>
                                          </w:r>
                                        </w:p>
                                        <w:p w14:paraId="3868B80E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67" o:spid="_x0000_s1553" type="#_x0000_t202" style="position:absolute;left:6754;top:1856;width:2557;height:27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7CBEC98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195E3AEA" w14:textId="77777777" w:rsidTr="00F77E6D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0E251654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80" w:dyaOrig="1200" w14:anchorId="0194BEFA">
                            <v:shape id="_x0000_i1342" type="#_x0000_t75" style="width:81.05pt;height:66.5pt" o:ole="">
                              <v:imagedata r:id="rId634" o:title=""/>
                            </v:shape>
                            <o:OLEObject Type="Embed" ProgID="Equation.DSMT4" ShapeID="_x0000_i1342" DrawAspect="Content" ObjectID="_1806665167" r:id="rId63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FD63FE6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4256" behindDoc="0" locked="0" layoutInCell="1" allowOverlap="1" wp14:anchorId="5AC3FEDB" wp14:editId="2C150687">
                                  <wp:simplePos x="0" y="0"/>
                                  <wp:positionH relativeFrom="column">
                                    <wp:posOffset>178675</wp:posOffset>
                                  </wp:positionH>
                                  <wp:positionV relativeFrom="paragraph">
                                    <wp:posOffset>936707</wp:posOffset>
                                  </wp:positionV>
                                  <wp:extent cx="1098702" cy="1140422"/>
                                  <wp:effectExtent l="0" t="0" r="0" b="3175"/>
                                  <wp:wrapNone/>
                                  <wp:docPr id="168" name="Group 16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8702" cy="1140422"/>
                                            <a:chOff x="0" y="0"/>
                                            <a:chExt cx="1098702" cy="1140422"/>
                                          </a:xfrm>
                                        </wpg:grpSpPr>
                                        <wps:wsp>
                                          <wps:cNvPr id="169" name="Oval 169"/>
                                          <wps:cNvSpPr/>
                                          <wps:spPr>
                                            <a:xfrm>
                                              <a:off x="458481" y="581426"/>
                                              <a:ext cx="6126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0" name="Text Box 170"/>
                                          <wps:cNvSpPr txBox="1"/>
                                          <wps:spPr>
                                            <a:xfrm>
                                              <a:off x="263819" y="445674"/>
                                              <a:ext cx="290784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D1FE995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1" name="Text Box 171"/>
                                          <wps:cNvSpPr txBox="1"/>
                                          <wps:spPr>
                                            <a:xfrm>
                                              <a:off x="332975" y="0"/>
                                              <a:ext cx="289317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618CAA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3" name="Text Box 173"/>
                                          <wps:cNvSpPr txBox="1"/>
                                          <wps:spPr>
                                            <a:xfrm>
                                              <a:off x="0" y="837560"/>
                                              <a:ext cx="281720" cy="3028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F6E0903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4" name="Text Box 174"/>
                                          <wps:cNvSpPr txBox="1"/>
                                          <wps:spPr>
                                            <a:xfrm>
                                              <a:off x="338098" y="256135"/>
                                              <a:ext cx="349885" cy="2686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8E008DF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75383898">
                                                    <v:shape id="_x0000_i1344" type="#_x0000_t75" style="width:13.85pt;height:12.45pt" o:ole="">
                                                      <v:imagedata r:id="rId636" o:title=""/>
                                                    </v:shape>
                                                    <o:OLEObject Type="Embed" ProgID="Equation.DSMT4" ShapeID="_x0000_i1344" DrawAspect="Content" ObjectID="_1806665203" r:id="rId637"/>
                                                  </w:object>
                                                </w:r>
                                              </w:p>
                                              <w:p w14:paraId="15C10AF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" name="Text Box 183"/>
                                          <wps:cNvSpPr txBox="1"/>
                                          <wps:spPr>
                                            <a:xfrm>
                                              <a:off x="809385" y="609600"/>
                                              <a:ext cx="289317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CF0BF76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" name="Straight Connector 184"/>
                                          <wps:cNvCnPr/>
                                          <wps:spPr>
                                            <a:xfrm>
                                              <a:off x="481533" y="217715"/>
                                              <a:ext cx="405940" cy="4824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" name="Straight Connector 185"/>
                                          <wps:cNvCnPr/>
                                          <wps:spPr>
                                            <a:xfrm>
                                              <a:off x="484094" y="627530"/>
                                              <a:ext cx="404332" cy="706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6" name="Straight Connector 186"/>
                                          <wps:cNvCnPr/>
                                          <wps:spPr>
                                            <a:xfrm flipV="1">
                                              <a:off x="194662" y="217715"/>
                                              <a:ext cx="287044" cy="67438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7" name="Straight Connector 187"/>
                                          <wps:cNvCnPr/>
                                          <wps:spPr>
                                            <a:xfrm flipH="1">
                                              <a:off x="197224" y="445674"/>
                                              <a:ext cx="471611" cy="4434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8" name="Oval 188"/>
                                          <wps:cNvSpPr/>
                                          <wps:spPr>
                                            <a:xfrm>
                                              <a:off x="77961" y="216274"/>
                                              <a:ext cx="81188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9" name="Arc 189"/>
                                          <wps:cNvSpPr/>
                                          <wps:spPr>
                                            <a:xfrm rot="7200000">
                                              <a:off x="420621" y="191541"/>
                                              <a:ext cx="146685" cy="146685"/>
                                            </a:xfrm>
                                            <a:prstGeom prst="arc">
                                              <a:avLst>
                                                <a:gd name="adj1" fmla="val 1646951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0" name="Rectangle 190"/>
                                          <wps:cNvSpPr/>
                                          <wps:spPr>
                                            <a:xfrm rot="18900000">
                                              <a:off x="647700" y="458161"/>
                                              <a:ext cx="51140" cy="511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1" name="Text Box 191"/>
                                          <wps:cNvSpPr txBox="1"/>
                                          <wps:spPr>
                                            <a:xfrm>
                                              <a:off x="386763" y="563496"/>
                                              <a:ext cx="233045" cy="274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595FE3" w14:textId="77777777" w:rsidR="00F77E6D" w:rsidRPr="000901BE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0901BE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2" name="Text Box 192"/>
                                          <wps:cNvSpPr txBox="1"/>
                                          <wps:spPr>
                                            <a:xfrm>
                                              <a:off x="594232" y="256135"/>
                                              <a:ext cx="289277" cy="3020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4C043B8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5AC3FEDB" id="Group 168" o:spid="_x0000_s1554" style="position:absolute;margin-left:14.05pt;margin-top:73.75pt;width:86.5pt;height:89.8pt;z-index:251744256" coordsize="10987,11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">
                                  <v:oval id="Oval 169" o:spid="_x0000_s1555" style="position:absolute;left:4584;top:5814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70" o:spid="_x0000_s1556" type="#_x0000_t202" style="position:absolute;left:2638;top:4456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6Hq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gyzMygZ79AgAA//8DAFBLAQItABQABgAIAAAAIQDb4fbL7gAAAIUBAAATAAAAAAAA&#10;AAAAAAAAAAAAAABbQ29udGVudF9UeXBlc10ueG1sUEsBAi0AFAAGAAgAAAAhAFr0LFu/AAAAFQEA&#10;AAsAAAAAAAAAAAAAAAAAHwEAAF9yZWxzLy5yZWxzUEsBAi0AFAAGAAgAAAAhACRToer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D1FE995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1" o:spid="_x0000_s1557" type="#_x0000_t202" style="position:absolute;left:3329;width:2893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618CAA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3" o:spid="_x0000_s1558" type="#_x0000_t202" style="position:absolute;top:8375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+d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NSBP5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F6E0903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4" o:spid="_x0000_s1559" type="#_x0000_t202" style="position:absolute;left:3380;top:2561;width:3499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X99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Tql/f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8E008DF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75383898">
                                              <v:shape id="_x0000_i1344" type="#_x0000_t75" style="width:13.85pt;height:12.45pt" o:ole="">
                                                <v:imagedata r:id="rId636" o:title=""/>
                                              </v:shape>
                                              <o:OLEObject Type="Embed" ProgID="Equation.DSMT4" ShapeID="_x0000_i1344" DrawAspect="Content" ObjectID="_1806665203" r:id="rId638"/>
                                            </w:object>
                                          </w:r>
                                        </w:p>
                                        <w:p w14:paraId="15C10AF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83" o:spid="_x0000_s1560" type="#_x0000_t202" style="position:absolute;left:8093;top:6096;width:2894;height:30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CF0BF76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84" o:spid="_x0000_s1561" style="position:absolute;visibility:visible;mso-wrap-style:square" from="4815,2177" to="8874,7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85" o:spid="_x0000_s1562" style="position:absolute;visibility:visible;mso-wrap-style:square" from="4840,6275" to="8884,6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6" o:spid="_x0000_s1563" style="position:absolute;flip:y;visibility:visible;mso-wrap-style:square" from="1946,2177" to="4817,8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187" o:spid="_x0000_s1564" style="position:absolute;flip:x;visibility:visible;mso-wrap-style:square" from="1972,4456" to="6688,8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oval id="Oval 188" o:spid="_x0000_s1565" style="position:absolute;left:779;top:2162;width:8119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Arc 189" o:spid="_x0000_s1566" style="position:absolute;left:4206;top:1915;width:1467;height:1467;rotation:120;visibility:visible;mso-wrap-style:square;v-text-anchor:middle" coordsize="146685,146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" path="m79087,225nsc101041,1950,121059,13448,133609,31544v12551,18096,16306,40873,10228,62040l73343,73343,79087,225xem79087,225nfc101041,1950,121059,13448,133609,31544v12551,18096,16306,40873,10228,62040e" filled="f" strokecolor="black [3213]">
                                    <v:stroke joinstyle="miter"/>
                                    <v:path arrowok="t" o:connecttype="custom" o:connectlocs="79087,225;133609,31544;143837,93584" o:connectangles="0,0,0"/>
                                  </v:shape>
                                  <v:rect id="Rectangle 190" o:spid="_x0000_s1567" style="position:absolute;left:6477;top:4581;width:511;height:512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" filled="f" strokecolor="black [3213]" strokeweight="1pt"/>
                                  <v:shape id="Text Box 191" o:spid="_x0000_s1568" type="#_x0000_t202" style="position:absolute;left:3867;top:5634;width:2331;height:27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0595FE3" w14:textId="77777777" w:rsidR="00F77E6D" w:rsidRPr="000901BE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0901BE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2" o:spid="_x0000_s1569" type="#_x0000_t202" style="position:absolute;left:5942;top:2561;width:2893;height:30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4C043B8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78216B36" w14:textId="77777777" w:rsidTr="00F77E6D">
                    <w:trPr>
                      <w:trHeight w:val="1559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F06ED1C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426F1B77">
                            <v:shape id="_x0000_i1345" type="#_x0000_t75" style="width:70.6pt;height:66.45pt" o:ole="">
                              <v:imagedata r:id="rId639" o:title=""/>
                            </v:shape>
                            <o:OLEObject Type="Embed" ProgID="Equation.DSMT4" ShapeID="_x0000_i1345" DrawAspect="Content" ObjectID="_1806665168" r:id="rId640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7C33DA9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5280" behindDoc="0" locked="0" layoutInCell="1" allowOverlap="1" wp14:anchorId="3DA84342" wp14:editId="7B290920">
                                  <wp:simplePos x="0" y="0"/>
                                  <wp:positionH relativeFrom="column">
                                    <wp:posOffset>-34425</wp:posOffset>
                                  </wp:positionH>
                                  <wp:positionV relativeFrom="paragraph">
                                    <wp:posOffset>950773</wp:posOffset>
                                  </wp:positionV>
                                  <wp:extent cx="1649560" cy="985521"/>
                                  <wp:effectExtent l="0" t="0" r="0" b="24130"/>
                                  <wp:wrapNone/>
                                  <wp:docPr id="193" name="Group 19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649560" cy="985521"/>
                                            <a:chOff x="0" y="0"/>
                                            <a:chExt cx="1649560" cy="985521"/>
                                          </a:xfrm>
                                        </wpg:grpSpPr>
                                        <wps:wsp>
                                          <wps:cNvPr id="194" name="Oval 194"/>
                                          <wps:cNvSpPr/>
                                          <wps:spPr>
                                            <a:xfrm>
                                              <a:off x="192304" y="194711"/>
                                              <a:ext cx="813777" cy="7908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5" name="Oval 195"/>
                                          <wps:cNvSpPr/>
                                          <wps:spPr>
                                            <a:xfrm>
                                              <a:off x="575109" y="563078"/>
                                              <a:ext cx="61408" cy="59676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6" name="Text Box 196"/>
                                          <wps:cNvSpPr txBox="1"/>
                                          <wps:spPr>
                                            <a:xfrm>
                                              <a:off x="486075" y="560672"/>
                                              <a:ext cx="291462" cy="33864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242CE9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7" name="Isosceles Triangle 7"/>
                                          <wps:cNvSpPr/>
                                          <wps:spPr>
                                            <a:xfrm>
                                              <a:off x="606191" y="221181"/>
                                              <a:ext cx="891697" cy="36811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361865 w 871580"/>
                                                <a:gd name="connsiteY1" fmla="*/ 0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616673"/>
                                                <a:gd name="connsiteY0" fmla="*/ 640241 h 640241"/>
                                                <a:gd name="connsiteX1" fmla="*/ 106958 w 616673"/>
                                                <a:gd name="connsiteY1" fmla="*/ 0 h 640241"/>
                                                <a:gd name="connsiteX2" fmla="*/ 616673 w 616673"/>
                                                <a:gd name="connsiteY2" fmla="*/ 640241 h 640241"/>
                                                <a:gd name="connsiteX3" fmla="*/ 0 w 616673"/>
                                                <a:gd name="connsiteY3" fmla="*/ 640241 h 640241"/>
                                                <a:gd name="connsiteX0" fmla="*/ 0 w 607943"/>
                                                <a:gd name="connsiteY0" fmla="*/ 640241 h 640241"/>
                                                <a:gd name="connsiteX1" fmla="*/ 98228 w 607943"/>
                                                <a:gd name="connsiteY1" fmla="*/ 0 h 640241"/>
                                                <a:gd name="connsiteX2" fmla="*/ 607943 w 607943"/>
                                                <a:gd name="connsiteY2" fmla="*/ 640241 h 640241"/>
                                                <a:gd name="connsiteX3" fmla="*/ 0 w 607943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607943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98228" y="0"/>
                                                  </a:lnTo>
                                                  <a:lnTo>
                                                    <a:pt x="607943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8" name="Text Box 198"/>
                                          <wps:cNvSpPr txBox="1"/>
                                          <wps:spPr>
                                            <a:xfrm>
                                              <a:off x="1359568" y="526983"/>
                                              <a:ext cx="289992" cy="3399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38777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9" name="Text Box 199"/>
                                          <wps:cNvSpPr txBox="1"/>
                                          <wps:spPr>
                                            <a:xfrm>
                                              <a:off x="635267" y="0"/>
                                              <a:ext cx="282377" cy="303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5AAC19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0" name="Text Box 200"/>
                                          <wps:cNvSpPr txBox="1"/>
                                          <wps:spPr>
                                            <a:xfrm>
                                              <a:off x="0" y="238225"/>
                                              <a:ext cx="350885" cy="26905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4D10405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40" w:dyaOrig="320" w14:anchorId="3DDA8FF2">
                                                    <v:shape id="_x0000_i1347" type="#_x0000_t75" style="width:20.75pt;height:13.85pt" o:ole="">
                                                      <v:imagedata r:id="rId641" o:title=""/>
                                                    </v:shape>
                                                    <o:OLEObject Type="Embed" ProgID="Equation.DSMT4" ShapeID="_x0000_i1347" DrawAspect="Content" ObjectID="_1806665204" r:id="rId642"/>
                                                  </w:object>
                                                </w:r>
                                              </w:p>
                                              <w:p w14:paraId="6193E3C5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1" name="Text Box 201"/>
                                          <wps:cNvSpPr txBox="1"/>
                                          <wps:spPr>
                                            <a:xfrm>
                                              <a:off x="916806" y="543827"/>
                                              <a:ext cx="289992" cy="30250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DBF14E6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2" name="Rectangle 202"/>
                                          <wps:cNvSpPr/>
                                          <wps:spPr>
                                            <a:xfrm rot="1389954">
                                              <a:off x="745556" y="247449"/>
                                              <a:ext cx="66759" cy="621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3" name="Text Box 203"/>
                                          <wps:cNvSpPr txBox="1"/>
                                          <wps:spPr>
                                            <a:xfrm>
                                              <a:off x="582164" y="363354"/>
                                              <a:ext cx="237490" cy="2622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B7BD133" w14:textId="77777777" w:rsidR="00F77E6D" w:rsidRPr="005B7872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5B7872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3DA84342" id="Group 193" o:spid="_x0000_s1570" style="position:absolute;margin-left:-2.7pt;margin-top:74.85pt;width:129.9pt;height:77.6pt;z-index:251745280" coordsize="16495,9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">
                                  <v:oval id="Oval 194" o:spid="_x0000_s1571" style="position:absolute;left:1923;top:1947;width:8137;height:79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" filled="f" strokecolor="#595959" strokeweight="2.25pt">
                                    <v:stroke joinstyle="miter"/>
                                  </v:oval>
                                  <v:oval id="Oval 195" o:spid="_x0000_s1572" style="position:absolute;left:5751;top:5630;width:614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96" o:spid="_x0000_s1573" type="#_x0000_t202" style="position:absolute;left:4860;top:5606;width:2915;height:33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242CE9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74" style="position:absolute;left:6061;top:2211;width:8917;height:3681;visibility:visible;mso-wrap-style:square;v-text-anchor:middle" coordsize="607943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" path="m,640241l98228,,607943,640241,,640241xe" filled="f" strokecolor="windowText" strokeweight="1.5pt">
                                    <v:stroke joinstyle="miter"/>
                                    <v:path arrowok="t" o:connecttype="custom" o:connectlocs="0,368115;144075,0;891697,368115;0,368115" o:connectangles="0,0,0,0"/>
                                  </v:shape>
                                  <v:shape id="Text Box 198" o:spid="_x0000_s1575" type="#_x0000_t202" style="position:absolute;left:13595;top:5269;width:2900;height:3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738777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9" o:spid="_x0000_s1576" type="#_x0000_t202" style="position:absolute;left:6352;width:2824;height:30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5AAC19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0" o:spid="_x0000_s1577" type="#_x0000_t202" style="position:absolute;top:2382;width:3508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4D10405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40" w:dyaOrig="320" w14:anchorId="3DDA8FF2">
                                              <v:shape id="_x0000_i1347" type="#_x0000_t75" style="width:20.75pt;height:13.85pt" o:ole="">
                                                <v:imagedata r:id="rId641" o:title=""/>
                                              </v:shape>
                                              <o:OLEObject Type="Embed" ProgID="Equation.DSMT4" ShapeID="_x0000_i1347" DrawAspect="Content" ObjectID="_1806665204" r:id="rId643"/>
                                            </w:object>
                                          </w:r>
                                        </w:p>
                                        <w:p w14:paraId="6193E3C5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01" o:spid="_x0000_s1578" type="#_x0000_t202" style="position:absolute;left:9168;top:5438;width:2899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DBF14E6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202" o:spid="_x0000_s1579" style="position:absolute;left:7455;top:2474;width:668;height:621;rotation:151820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" filled="f" strokecolor="black [3213]" strokeweight="1pt"/>
                                  <v:shape id="Text Box 203" o:spid="_x0000_s1580" type="#_x0000_t202" style="position:absolute;left:5821;top:3633;width:2375;height:26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B7BD133" w14:textId="77777777" w:rsidR="00F77E6D" w:rsidRPr="005B7872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B7872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3924434A" w14:textId="77777777" w:rsidTr="00F77E6D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51AE942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 xml:space="preserve">  </w:t>
                        </w: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3B7D893C">
                            <v:shape id="_x0000_i1348" type="#_x0000_t75" style="width:70.6pt;height:66.45pt" o:ole="">
                              <v:imagedata r:id="rId644" o:title=""/>
                            </v:shape>
                            <o:OLEObject Type="Embed" ProgID="Equation.DSMT4" ShapeID="_x0000_i1348" DrawAspect="Content" ObjectID="_1806665169" r:id="rId64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64735F84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6304" behindDoc="0" locked="0" layoutInCell="1" allowOverlap="1" wp14:anchorId="704FFBC5" wp14:editId="477AAB2E">
                                  <wp:simplePos x="0" y="0"/>
                                  <wp:positionH relativeFrom="column">
                                    <wp:posOffset>184469</wp:posOffset>
                                  </wp:positionH>
                                  <wp:positionV relativeFrom="paragraph">
                                    <wp:posOffset>924020</wp:posOffset>
                                  </wp:positionV>
                                  <wp:extent cx="965471" cy="1260042"/>
                                  <wp:effectExtent l="19050" t="0" r="0" b="0"/>
                                  <wp:wrapNone/>
                                  <wp:docPr id="204" name="Group 20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471" cy="1260042"/>
                                            <a:chOff x="0" y="0"/>
                                            <a:chExt cx="965471" cy="1260042"/>
                                          </a:xfrm>
                                        </wpg:grpSpPr>
                                        <wps:wsp>
                                          <wps:cNvPr id="205" name="Straight Connector 205"/>
                                          <wps:cNvCnPr/>
                                          <wps:spPr>
                                            <a:xfrm flipH="1" flipV="1">
                                              <a:off x="406066" y="213894"/>
                                              <a:ext cx="384810" cy="5429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" name="Oval 206"/>
                                          <wps:cNvSpPr/>
                                          <wps:spPr>
                                            <a:xfrm>
                                              <a:off x="382003" y="58018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7" name="Text Box 207"/>
                                          <wps:cNvSpPr txBox="1"/>
                                          <wps:spPr>
                                            <a:xfrm>
                                              <a:off x="152066" y="459873"/>
                                              <a:ext cx="290830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8FB645C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8" name="Text Box 208"/>
                                          <wps:cNvSpPr txBox="1"/>
                                          <wps:spPr>
                                            <a:xfrm>
                                              <a:off x="253666" y="0"/>
                                              <a:ext cx="289363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9DB84A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9" name="Text Box 209"/>
                                          <wps:cNvSpPr txBox="1"/>
                                          <wps:spPr>
                                            <a:xfrm>
                                              <a:off x="261687" y="957179"/>
                                              <a:ext cx="281765" cy="30286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B845A41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0" name="Text Box 210"/>
                                          <wps:cNvSpPr txBox="1"/>
                                          <wps:spPr>
                                            <a:xfrm>
                                              <a:off x="676108" y="732589"/>
                                              <a:ext cx="289363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EFDDF2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1" name="Straight Connector 211"/>
                                          <wps:cNvCnPr/>
                                          <wps:spPr>
                                            <a:xfrm>
                                              <a:off x="406066" y="216568"/>
                                              <a:ext cx="0" cy="78992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2" name="Straight Connector 212"/>
                                          <wps:cNvCnPr/>
                                          <wps:spPr>
                                            <a:xfrm flipH="1" flipV="1">
                                              <a:off x="419434" y="609600"/>
                                              <a:ext cx="371774" cy="14594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3" name="Oval 213"/>
                                          <wps:cNvSpPr/>
                                          <wps:spPr>
                                            <a:xfrm>
                                              <a:off x="0" y="214229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4" name="Arc 214"/>
                                          <wps:cNvSpPr/>
                                          <wps:spPr>
                                            <a:xfrm rot="10800000">
                                              <a:off x="403392" y="299452"/>
                                              <a:ext cx="79350" cy="69415"/>
                                            </a:xfrm>
                                            <a:prstGeom prst="arc">
                                              <a:avLst>
                                                <a:gd name="adj1" fmla="val 10641589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5" name="Text Box 215"/>
                                          <wps:cNvSpPr txBox="1"/>
                                          <wps:spPr>
                                            <a:xfrm>
                                              <a:off x="352592" y="272715"/>
                                              <a:ext cx="350496" cy="2690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CA1DF77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726A8CA1">
                                                    <v:shape id="_x0000_i1350" type="#_x0000_t75" style="width:15.9pt;height:13.85pt" o:ole="">
                                                      <v:imagedata r:id="rId646" o:title=""/>
                                                    </v:shape>
                                                    <o:OLEObject Type="Embed" ProgID="Equation.DSMT4" ShapeID="_x0000_i1350" DrawAspect="Content" ObjectID="_1806665205" r:id="rId647"/>
                                                  </w:object>
                                                </w:r>
                                              </w:p>
                                              <w:p w14:paraId="6906D67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704FFBC5" id="Group 204" o:spid="_x0000_s1581" style="position:absolute;margin-left:14.55pt;margin-top:72.75pt;width:76pt;height:99.2pt;z-index:251746304" coordsize="9654,12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">
                                  <v:line id="Straight Connector 205" o:spid="_x0000_s1582" style="position:absolute;flip:x y;visibility:visible;mso-wrap-style:square" from="4060,2138" to="7908,7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06" o:spid="_x0000_s1583" style="position:absolute;left:3820;top:5801;width:612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07" o:spid="_x0000_s1584" type="#_x0000_t202" style="position:absolute;left:1520;top:4598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8FB645C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8" o:spid="_x0000_s1585" type="#_x0000_t202" style="position:absolute;left:2536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1F9DB84A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9" o:spid="_x0000_s1586" type="#_x0000_t202" style="position:absolute;left:2616;top:9571;width:2818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B845A41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10" o:spid="_x0000_s1587" type="#_x0000_t202" style="position:absolute;left:6761;top:7325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EFDDF2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11" o:spid="_x0000_s1588" style="position:absolute;visibility:visible;mso-wrap-style:square" from="4060,2165" to="4060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12" o:spid="_x0000_s1589" style="position:absolute;flip:x y;visibility:visible;mso-wrap-style:square" from="4194,6096" to="7912,7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oval id="Oval 213" o:spid="_x0000_s1590" style="position:absolute;top:2142;width:8120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14" o:spid="_x0000_s1591" style="position:absolute;left:4033;top:2994;width:794;height:694;rotation:180;visibility:visible;mso-wrap-style:square;v-text-anchor:middle" coordsize="79350,69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" path="m55,36534nsc-750,23177,7290,10605,20722,4215,31949,-1125,45429,-1408,56935,3455,70561,9214,79255,21252,79349,34490r-39674,218l55,36534xem55,36534nfc-750,23177,7290,10605,20722,4215,31949,-1125,45429,-1408,56935,3455,70561,9214,79255,21252,79349,34490e" filled="f" strokecolor="black [3213]">
                                    <v:stroke joinstyle="miter"/>
                                    <v:path arrowok="t" o:connecttype="custom" o:connectlocs="55,36534;20722,4215;56935,3455;79349,34490" o:connectangles="0,0,0,0"/>
                                  </v:shape>
                                  <v:shape id="Text Box 215" o:spid="_x0000_s1592" type="#_x0000_t202" style="position:absolute;left:3525;top:2727;width:3505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146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X8DfmXAE5OoXAAD//wMAUEsBAi0AFAAGAAgAAAAhANvh9svuAAAAhQEAABMAAAAAAAAA&#10;AAAAAAAAAAAAAFtDb250ZW50X1R5cGVzXS54bWxQSwECLQAUAAYACAAAACEAWvQsW78AAAAVAQAA&#10;CwAAAAAAAAAAAAAAAAAfAQAAX3JlbHMvLnJlbHNQSwECLQAUAAYACAAAACEAJx9eO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CA1DF77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726A8CA1">
                                              <v:shape id="_x0000_i1350" type="#_x0000_t75" style="width:15.9pt;height:13.85pt" o:ole="">
                                                <v:imagedata r:id="rId646" o:title=""/>
                                              </v:shape>
                                              <o:OLEObject Type="Embed" ProgID="Equation.DSMT4" ShapeID="_x0000_i1350" DrawAspect="Content" ObjectID="_1806665205" r:id="rId648"/>
                                            </w:object>
                                          </w:r>
                                        </w:p>
                                        <w:p w14:paraId="6906D67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46450E17" w14:textId="77777777" w:rsidTr="00F77E6D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F363CC8" w14:textId="77777777" w:rsidR="000826F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5A06A267">
                            <v:shape id="_x0000_i1351" type="#_x0000_t75" style="width:76.8pt;height:66.45pt" o:ole="">
                              <v:imagedata r:id="rId649" o:title=""/>
                            </v:shape>
                            <o:OLEObject Type="Embed" ProgID="Equation.DSMT4" ShapeID="_x0000_i1351" DrawAspect="Content" ObjectID="_1806665170" r:id="rId650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1EC6A8C3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  <w:tr w:rsidR="000826F2" w14:paraId="2DB40EEF" w14:textId="77777777" w:rsidTr="00F77E6D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23A6C9C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4B9140EE">
                            <v:shape id="_x0000_i1352" type="#_x0000_t75" style="width:76.8pt;height:66.45pt" o:ole="">
                              <v:imagedata r:id="rId651" o:title=""/>
                            </v:shape>
                            <o:OLEObject Type="Embed" ProgID="Equation.DSMT4" ShapeID="_x0000_i1352" DrawAspect="Content" ObjectID="_1806665171" r:id="rId652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766577DB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8352" behindDoc="0" locked="0" layoutInCell="1" allowOverlap="1" wp14:anchorId="4805CBDE" wp14:editId="216ADA6B">
                                  <wp:simplePos x="0" y="0"/>
                                  <wp:positionH relativeFrom="column">
                                    <wp:posOffset>25730</wp:posOffset>
                                  </wp:positionH>
                                  <wp:positionV relativeFrom="paragraph">
                                    <wp:posOffset>1006542</wp:posOffset>
                                  </wp:positionV>
                                  <wp:extent cx="1093440" cy="1111298"/>
                                  <wp:effectExtent l="0" t="0" r="0" b="0"/>
                                  <wp:wrapNone/>
                                  <wp:docPr id="216" name="Group 21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3440" cy="1111298"/>
                                            <a:chOff x="0" y="0"/>
                                            <a:chExt cx="1093440" cy="1111298"/>
                                          </a:xfrm>
                                        </wpg:grpSpPr>
                                        <wps:wsp>
                                          <wps:cNvPr id="217" name="Text Box 217"/>
                                          <wps:cNvSpPr txBox="1"/>
                                          <wps:spPr>
                                            <a:xfrm>
                                              <a:off x="272486" y="0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CAB8DBD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29" name="Text Box 229"/>
                                          <wps:cNvSpPr txBox="1"/>
                                          <wps:spPr>
                                            <a:xfrm>
                                              <a:off x="665495" y="0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4561AEE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0" name="Text Box 230"/>
                                          <wps:cNvSpPr txBox="1"/>
                                          <wps:spPr>
                                            <a:xfrm>
                                              <a:off x="558072" y="309167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D43372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2B53D9B8">
                                                    <v:shape id="_x0000_i1354" type="#_x0000_t75" style="width:13.85pt;height:12.45pt" o:ole="">
                                                      <v:imagedata r:id="rId653" o:title=""/>
                                                    </v:shape>
                                                    <o:OLEObject Type="Embed" ProgID="Equation.DSMT4" ShapeID="_x0000_i1354" DrawAspect="Content" ObjectID="_1806665206" r:id="rId654"/>
                                                  </w:object>
                                                </w:r>
                                              </w:p>
                                              <w:p w14:paraId="49C680D1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1" name="Text Box 231"/>
                                          <wps:cNvSpPr txBox="1"/>
                                          <wps:spPr>
                                            <a:xfrm>
                                              <a:off x="804358" y="809598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43CB57F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2" name="Straight Connector 232"/>
                                          <wps:cNvCnPr/>
                                          <wps:spPr>
                                            <a:xfrm>
                                              <a:off x="783397" y="238425"/>
                                              <a:ext cx="127120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3" name="Straight Connector 233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4" name="Straight Connector 234"/>
                                          <wps:cNvCnPr/>
                                          <wps:spPr>
                                            <a:xfrm flipV="1">
                                              <a:off x="335368" y="238425"/>
                                              <a:ext cx="448057" cy="6310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5" name="Straight Connector 235"/>
                                          <wps:cNvCnPr/>
                                          <wps:spPr>
                                            <a:xfrm flipH="1" flipV="1">
                                              <a:off x="440170" y="238425"/>
                                              <a:ext cx="470056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6" name="Oval 236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7" name="Arc 237"/>
                                          <wps:cNvSpPr/>
                                          <wps:spPr>
                                            <a:xfrm rot="18900000">
                                              <a:off x="351088" y="630233"/>
                                              <a:ext cx="146386" cy="146609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8" name="Text Box 23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259FCB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9" name="Arc 239"/>
                                          <wps:cNvSpPr/>
                                          <wps:spPr>
                                            <a:xfrm rot="8100000">
                                              <a:off x="696935" y="225325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0" name="Text Box 240"/>
                                          <wps:cNvSpPr txBox="1"/>
                                          <wps:spPr>
                                            <a:xfrm>
                                              <a:off x="348468" y="400869"/>
                                              <a:ext cx="349602" cy="2681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6D82DE6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00" w:dyaOrig="320" w14:anchorId="267C3A60">
                                                    <v:shape id="_x0000_i1356" type="#_x0000_t75" style="width:16.6pt;height:12.45pt" o:ole="">
                                                      <v:imagedata r:id="rId655" o:title=""/>
                                                    </v:shape>
                                                    <o:OLEObject Type="Embed" ProgID="Equation.DSMT4" ShapeID="_x0000_i1356" DrawAspect="Content" ObjectID="_1806665207" r:id="rId656"/>
                                                  </w:object>
                                                </w:r>
                                              </w:p>
                                              <w:p w14:paraId="2E658CC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1" name="Text Box 241"/>
                                          <wps:cNvSpPr txBox="1"/>
                                          <wps:spPr>
                                            <a:xfrm>
                                              <a:off x="0" y="324887"/>
                                              <a:ext cx="349539" cy="2681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1C7B77B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4629845D">
                                                    <v:shape id="_x0000_i1358" type="#_x0000_t75" style="width:15.9pt;height:12.45pt" o:ole="">
                                                      <v:imagedata r:id="rId657" o:title=""/>
                                                    </v:shape>
                                                    <o:OLEObject Type="Embed" ProgID="Equation.DSMT4" ShapeID="_x0000_i1358" DrawAspect="Content" ObjectID="_1806665208" r:id="rId658"/>
                                                  </w:object>
                                                </w:r>
                                              </w:p>
                                              <w:p w14:paraId="25D6BF67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4805CBDE" id="Group 216" o:spid="_x0000_s1593" style="position:absolute;margin-left:2.05pt;margin-top:79.25pt;width:86.1pt;height:87.5pt;z-index:251748352" coordsize="10934,11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">
                                  <v:shape id="Text Box 217" o:spid="_x0000_s1594" type="#_x0000_t202" style="position:absolute;left:2724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CAB8DBD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29" o:spid="_x0000_s1595" type="#_x0000_t202" style="position:absolute;left:6654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4561AEE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30" o:spid="_x0000_s1596" type="#_x0000_t202" style="position:absolute;left:5580;top:3091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aHC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fN2hw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AD43372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2B53D9B8">
                                              <v:shape id="_x0000_i1354" type="#_x0000_t75" style="width:13.85pt;height:12.45pt" o:ole="">
                                                <v:imagedata r:id="rId653" o:title=""/>
                                              </v:shape>
                                              <o:OLEObject Type="Embed" ProgID="Equation.DSMT4" ShapeID="_x0000_i1354" DrawAspect="Content" ObjectID="_1806665206" r:id="rId659"/>
                                            </w:object>
                                          </w:r>
                                        </w:p>
                                        <w:p w14:paraId="49C680D1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31" o:spid="_x0000_s1597" type="#_x0000_t202" style="position:absolute;left:8043;top:8095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43CB57F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32" o:spid="_x0000_s1598" style="position:absolute;visibility:visible;mso-wrap-style:square" from="7833,2384" to="9105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3" o:spid="_x0000_s1599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4" o:spid="_x0000_s1600" style="position:absolute;flip:y;visibility:visible;mso-wrap-style:square" from="3353,2384" to="7834,8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35" o:spid="_x0000_s1601" style="position:absolute;flip:x y;visibility:visible;mso-wrap-style:square" from="4401,2384" to="9102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36" o:spid="_x0000_s1602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37" o:spid="_x0000_s1603" style="position:absolute;left:3510;top:6302;width:1464;height:1466;rotation:-45;visibility:visible;mso-wrap-style:square;v-text-anchor:middle" coordsize="146386,146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" path="m93794,2964nsc132415,14310,154643,54758,143551,93507l73193,73305,93794,2964xem93794,2964nfc132415,14310,154643,54758,143551,93507e" filled="f" strokecolor="black [3213]">
                                    <v:stroke joinstyle="miter"/>
                                    <v:path arrowok="t" o:connecttype="custom" o:connectlocs="93794,2964;143551,93507" o:connectangles="0,0"/>
                                  </v:shape>
                                  <v:shape id="Text Box 238" o:spid="_x0000_s1604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C259FCB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39" o:spid="_x0000_s1605" style="position:absolute;left:6969;top:2253;width:1464;height:1466;rotation:135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" path="m93837,2963nsc132484,14310,154726,54772,143624,93533l73231,73321,93837,2963xem93837,2963nfc132484,14310,154726,54772,143624,93533e" filled="f" strokecolor="black [3213]">
                                    <v:stroke joinstyle="miter"/>
                                    <v:path arrowok="t" o:connecttype="custom" o:connectlocs="93837,2963;143624,93533" o:connectangles="0,0"/>
                                  </v:shape>
                                  <v:shape id="Text Box 240" o:spid="_x0000_s1606" type="#_x0000_t202" style="position:absolute;left:3484;top:4008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9K/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JNvSv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6D82DE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267C3A60">
                                              <v:shape id="_x0000_i1356" type="#_x0000_t75" style="width:16.6pt;height:12.45pt" o:ole="">
                                                <v:imagedata r:id="rId655" o:title=""/>
                                              </v:shape>
                                              <o:OLEObject Type="Embed" ProgID="Equation.DSMT4" ShapeID="_x0000_i1356" DrawAspect="Content" ObjectID="_1806665207" r:id="rId660"/>
                                            </w:object>
                                          </w:r>
                                        </w:p>
                                        <w:p w14:paraId="2E658CC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1" o:spid="_x0000_s1607" type="#_x0000_t202" style="position:absolute;top:3248;width:3495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1C7B77B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4629845D">
                                              <v:shape id="_x0000_i1358" type="#_x0000_t75" style="width:15.9pt;height:12.45pt" o:ole="">
                                                <v:imagedata r:id="rId657" o:title=""/>
                                              </v:shape>
                                              <o:OLEObject Type="Embed" ProgID="Equation.DSMT4" ShapeID="_x0000_i1358" DrawAspect="Content" ObjectID="_1806665208" r:id="rId661"/>
                                            </w:object>
                                          </w:r>
                                        </w:p>
                                        <w:p w14:paraId="25D6BF67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7328" behindDoc="0" locked="0" layoutInCell="1" allowOverlap="1" wp14:anchorId="1B49FB63" wp14:editId="003DC781">
                                  <wp:simplePos x="0" y="0"/>
                                  <wp:positionH relativeFrom="column">
                                    <wp:posOffset>47202</wp:posOffset>
                                  </wp:positionH>
                                  <wp:positionV relativeFrom="paragraph">
                                    <wp:posOffset>-38388</wp:posOffset>
                                  </wp:positionV>
                                  <wp:extent cx="1235718" cy="1134077"/>
                                  <wp:effectExtent l="0" t="0" r="0" b="0"/>
                                  <wp:wrapNone/>
                                  <wp:docPr id="242" name="Group 24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35718" cy="1134077"/>
                                            <a:chOff x="0" y="0"/>
                                            <a:chExt cx="1235718" cy="1134077"/>
                                          </a:xfrm>
                                        </wpg:grpSpPr>
                                        <wps:wsp>
                                          <wps:cNvPr id="243" name="Oval 243"/>
                                          <wps:cNvSpPr/>
                                          <wps:spPr>
                                            <a:xfrm>
                                              <a:off x="593558" y="580189"/>
                                              <a:ext cx="61247" cy="5956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4" name="Text Box 244"/>
                                          <wps:cNvSpPr txBox="1"/>
                                          <wps:spPr>
                                            <a:xfrm>
                                              <a:off x="467895" y="0"/>
                                              <a:ext cx="289233" cy="33927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A73F1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5" name="Text Box 245"/>
                                          <wps:cNvSpPr txBox="1"/>
                                          <wps:spPr>
                                            <a:xfrm>
                                              <a:off x="155074" y="831515"/>
                                              <a:ext cx="281638" cy="3025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48693CD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6" name="Text Box 246"/>
                                          <wps:cNvSpPr txBox="1"/>
                                          <wps:spPr>
                                            <a:xfrm>
                                              <a:off x="475916" y="288758"/>
                                              <a:ext cx="349784" cy="2683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3866AC7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283" w:dyaOrig="250" w14:anchorId="47D1B7D6">
                                                    <v:shape id="_x0000_i1360" type="#_x0000_t75" style="width:13.85pt;height:12.45pt" o:ole="">
                                                      <v:imagedata r:id="rId636" o:title=""/>
                                                    </v:shape>
                                                    <o:OLEObject Type="Embed" ProgID="Equation.DSMT4" ShapeID="_x0000_i1360" DrawAspect="Content" ObjectID="_1806665209" r:id="rId662"/>
                                                  </w:object>
                                                </w:r>
                                              </w:p>
                                              <w:p w14:paraId="66BB2C8E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7" name="Text Box 247"/>
                                          <wps:cNvSpPr txBox="1"/>
                                          <wps:spPr>
                                            <a:xfrm>
                                              <a:off x="946485" y="609600"/>
                                              <a:ext cx="289233" cy="301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722FDE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8" name="Straight Connector 248"/>
                                          <wps:cNvCnPr/>
                                          <wps:spPr>
                                            <a:xfrm>
                                              <a:off x="617621" y="216568"/>
                                              <a:ext cx="365742" cy="54580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49" name="Straight Connector 249"/>
                                          <wps:cNvCnPr/>
                                          <wps:spPr>
                                            <a:xfrm>
                                              <a:off x="227264" y="639010"/>
                                              <a:ext cx="118445" cy="2491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0" name="Straight Connector 250"/>
                                          <wps:cNvCnPr/>
                                          <wps:spPr>
                                            <a:xfrm flipV="1">
                                              <a:off x="331537" y="216568"/>
                                              <a:ext cx="286961" cy="6737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1" name="Straight Connector 251"/>
                                          <wps:cNvCnPr/>
                                          <wps:spPr>
                                            <a:xfrm flipH="1" flipV="1">
                                              <a:off x="213895" y="630989"/>
                                              <a:ext cx="768985" cy="13127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2" name="Straight Connector 252"/>
                                          <wps:cNvCnPr/>
                                          <wps:spPr>
                                            <a:xfrm>
                                              <a:off x="639011" y="609600"/>
                                              <a:ext cx="344319" cy="1523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3" name="Straight Connector 253"/>
                                          <wps:cNvCnPr/>
                                          <wps:spPr>
                                            <a:xfrm flipH="1">
                                              <a:off x="331537" y="630989"/>
                                              <a:ext cx="261400" cy="26022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4" name="Oval 254"/>
                                          <wps:cNvSpPr/>
                                          <wps:spPr>
                                            <a:xfrm>
                                              <a:off x="214229" y="216902"/>
                                              <a:ext cx="811646" cy="7893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5" name="Arc 255"/>
                                          <wps:cNvSpPr/>
                                          <wps:spPr>
                                            <a:xfrm rot="7200000">
                                              <a:off x="556795" y="191837"/>
                                              <a:ext cx="146539" cy="146643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6" name="Text Box 256"/>
                                          <wps:cNvSpPr txBox="1"/>
                                          <wps:spPr>
                                            <a:xfrm>
                                              <a:off x="572169" y="422442"/>
                                              <a:ext cx="298450" cy="3016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8C2FBB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7" name="Text Box 257"/>
                                          <wps:cNvSpPr txBox="1"/>
                                          <wps:spPr>
                                            <a:xfrm>
                                              <a:off x="0" y="475915"/>
                                              <a:ext cx="289097" cy="30176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092261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B49FB63" id="Group 242" o:spid="_x0000_s1608" style="position:absolute;margin-left:3.7pt;margin-top:-3pt;width:97.3pt;height:89.3pt;z-index:251747328" coordsize="12357,11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">
                                  <v:oval id="Oval 243" o:spid="_x0000_s1609" style="position:absolute;left:5935;top:5801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44" o:spid="_x0000_s1610" type="#_x0000_t202" style="position:absolute;left:4678;width:2893;height:33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7A73F1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5" o:spid="_x0000_s1611" type="#_x0000_t202" style="position:absolute;left:1550;top:8315;width:2817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48693CD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6" o:spid="_x0000_s1612" type="#_x0000_t202" style="position:absolute;left:4759;top:2887;width:3498;height:2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u9QxwAAANw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MR+71D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3866AC7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0" w14:anchorId="47D1B7D6">
                                              <v:shape id="_x0000_i1360" type="#_x0000_t75" style="width:13.85pt;height:12.45pt" o:ole="">
                                                <v:imagedata r:id="rId636" o:title=""/>
                                              </v:shape>
                                              <o:OLEObject Type="Embed" ProgID="Equation.DSMT4" ShapeID="_x0000_i1360" DrawAspect="Content" ObjectID="_1806665209" r:id="rId663"/>
                                            </w:object>
                                          </w:r>
                                        </w:p>
                                        <w:p w14:paraId="66BB2C8E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7" o:spid="_x0000_s1613" type="#_x0000_t202" style="position:absolute;left:9464;top:6096;width:2893;height:30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5JfxgAAANwAAAAPAAAAZHJzL2Rvd25yZXYueG1sRI9BawIx&#10;FITvgv8hPKGXUrNKs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vvOSX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9722FDE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48" o:spid="_x0000_s1614" style="position:absolute;visibility:visible;mso-wrap-style:square" from="6176,2165" to="9833,7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249" o:spid="_x0000_s1615" style="position:absolute;visibility:visible;mso-wrap-style:square" from="2272,6390" to="3457,8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" strokecolor="black [3213]" strokeweight="1.5pt">
                                    <v:stroke joinstyle="miter"/>
                                  </v:line>
                                  <v:line id="Straight Connector 250" o:spid="_x0000_s1616" style="position:absolute;flip:y;visibility:visible;mso-wrap-style:square" from="3315,2165" to="6184,8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251" o:spid="_x0000_s1617" style="position:absolute;flip:x y;visibility:visible;mso-wrap-style:square" from="2138,6309" to="9828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2" o:spid="_x0000_s1618" style="position:absolute;visibility:visible;mso-wrap-style:square" from="6390,6096" to="9833,7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3" o:spid="_x0000_s1619" style="position:absolute;flip:x;visibility:visible;mso-wrap-style:square" from="3315,6309" to="5929,8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54" o:spid="_x0000_s1620" style="position:absolute;left:2142;top:2169;width:8116;height:78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55" o:spid="_x0000_s1621" style="position:absolute;left:5567;top:1918;width:1466;height:1466;rotation:120;visibility:visible;mso-wrap-style:square;v-text-anchor:middle" coordsize="146539,146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" path="m93877,2960nsc132553,14303,154813,54776,143698,93544l73270,73322,93877,2960xem93877,2960nfc132553,14303,154813,54776,143698,93544e" filled="f" strokecolor="black [3213]">
                                    <v:stroke joinstyle="miter"/>
                                    <v:path arrowok="t" o:connecttype="custom" o:connectlocs="93877,2960;143698,93544" o:connectangles="0,0"/>
                                  </v:shape>
                                  <v:shape id="Text Box 256" o:spid="_x0000_s1622" type="#_x0000_t202" style="position:absolute;left:5721;top:4224;width:2985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qEZ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a53A/k46AnP4CAAD//wMAUEsBAi0AFAAGAAgAAAAhANvh9svuAAAAhQEAABMAAAAAAAAA&#10;AAAAAAAAAAAAAFtDb250ZW50X1R5cGVzXS54bWxQSwECLQAUAAYACAAAACEAWvQsW78AAAAVAQAA&#10;CwAAAAAAAAAAAAAAAAAfAQAAX3JlbHMvLnJlbHNQSwECLQAUAAYACAAAACEAVGahG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8C2FBB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57" o:spid="_x0000_s1623" type="#_x0000_t202" style="position:absolute;top:4759;width:2890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gSCxgAAANwAAAAPAAAAZHJzL2Rvd25yZXYueG1sRI9BawIx&#10;FITvgv8hPKGXUrMKt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OyoEg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092261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6D07E970" w14:textId="77777777" w:rsidTr="00F77E6D">
                    <w:trPr>
                      <w:trHeight w:val="153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FADC2C2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1E74B970">
                            <v:shape id="_x0000_i1361" type="#_x0000_t75" style="width:70.6pt;height:64.4pt" o:ole="">
                              <v:imagedata r:id="rId664" o:title=""/>
                            </v:shape>
                            <o:OLEObject Type="Embed" ProgID="Equation.DSMT4" ShapeID="_x0000_i1361" DrawAspect="Content" ObjectID="_1806665172" r:id="rId66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781587CE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9376" behindDoc="0" locked="0" layoutInCell="1" allowOverlap="1" wp14:anchorId="5D1B5EBA" wp14:editId="7E0DEE9E">
                                  <wp:simplePos x="0" y="0"/>
                                  <wp:positionH relativeFrom="column">
                                    <wp:posOffset>150495</wp:posOffset>
                                  </wp:positionH>
                                  <wp:positionV relativeFrom="paragraph">
                                    <wp:posOffset>949960</wp:posOffset>
                                  </wp:positionV>
                                  <wp:extent cx="1109345" cy="1079500"/>
                                  <wp:effectExtent l="0" t="0" r="0" b="6350"/>
                                  <wp:wrapNone/>
                                  <wp:docPr id="258" name="Group 25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09345" cy="1079500"/>
                                            <a:chOff x="151964" y="31016"/>
                                            <a:chExt cx="1109860" cy="1080122"/>
                                          </a:xfrm>
                                        </wpg:grpSpPr>
                                        <wps:wsp>
                                          <wps:cNvPr id="259" name="Text Box 259"/>
                                          <wps:cNvSpPr txBox="1"/>
                                          <wps:spPr>
                                            <a:xfrm>
                                              <a:off x="230989" y="31016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780FE34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0" name="Text Box 260"/>
                                          <wps:cNvSpPr txBox="1"/>
                                          <wps:spPr>
                                            <a:xfrm>
                                              <a:off x="980333" y="438036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E9255DF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1" name="Text Box 261"/>
                                          <wps:cNvSpPr txBox="1"/>
                                          <wps:spPr>
                                            <a:xfrm>
                                              <a:off x="369481" y="301133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812469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283" w:dyaOrig="250" w14:anchorId="6DFEEAC3">
                                                    <v:shape id="_x0000_i1363" type="#_x0000_t75" style="width:13.85pt;height:12.45pt" o:ole="">
                                                      <v:imagedata r:id="rId653" o:title=""/>
                                                    </v:shape>
                                                    <o:OLEObject Type="Embed" ProgID="Equation.DSMT4" ShapeID="_x0000_i1363" DrawAspect="Content" ObjectID="_1806665210" r:id="rId666"/>
                                                  </w:object>
                                                </w:r>
                                              </w:p>
                                              <w:p w14:paraId="605ECDC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2" name="Oval 262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3" name="Text Box 263"/>
                                          <wps:cNvSpPr txBox="1"/>
                                          <wps:spPr>
                                            <a:xfrm>
                                              <a:off x="839949" y="790906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A24C77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4" name="Straight Connector 264"/>
                                          <wps:cNvCnPr/>
                                          <wps:spPr>
                                            <a:xfrm flipH="1">
                                              <a:off x="910300" y="588673"/>
                                              <a:ext cx="118762" cy="2787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5" name="Straight Connector 265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6" name="Straight Connector 266"/>
                                          <wps:cNvCnPr/>
                                          <wps:spPr>
                                            <a:xfrm flipV="1">
                                              <a:off x="334887" y="867394"/>
                                              <a:ext cx="575413" cy="156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7" name="Straight Connector 267"/>
                                          <wps:cNvCnPr/>
                                          <wps:spPr>
                                            <a:xfrm flipH="1" flipV="1">
                                              <a:off x="439926" y="238416"/>
                                              <a:ext cx="588902" cy="35051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8" name="Text Box 26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1D39BD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9" name="Arc 269"/>
                                          <wps:cNvSpPr/>
                                          <wps:spPr>
                                            <a:xfrm rot="6777182">
                                              <a:off x="392282" y="200686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6351018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D1B5EBA" id="Group 258" o:spid="_x0000_s1624" style="position:absolute;margin-left:11.85pt;margin-top:74.8pt;width:87.35pt;height:85pt;z-index:251749376;mso-width-relative:margin;mso-height-relative:margin" coordorigin="1519,310" coordsize="11098,108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">
                                  <v:shape id="Text Box 259" o:spid="_x0000_s1625" type="#_x0000_t202" style="position:absolute;left:2309;top:310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780FE34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0" o:spid="_x0000_s1626" type="#_x0000_t202" style="position:absolute;left:9803;top:4380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1ZL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zU9n0hGQ0z8AAAD//wMAUEsBAi0AFAAGAAgAAAAhANvh9svuAAAAhQEAABMAAAAAAAAAAAAA&#10;AAAAAAAAAFtDb250ZW50X1R5cGVzXS54bWxQSwECLQAUAAYACAAAACEAWvQsW78AAAAVAQAACwAA&#10;AAAAAAAAAAAAAAAfAQAAX3JlbHMvLnJlbHNQSwECLQAUAAYACAAAACEAeq9WS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3E9255DF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1" o:spid="_x0000_s1627" type="#_x0000_t202" style="position:absolute;left:3694;top:3011;width:3496;height:2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itExgAAANw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VJOofrmXAE5PIfAAD//wMAUEsBAi0AFAAGAAgAAAAhANvh9svuAAAAhQEAABMAAAAAAAAA&#10;AAAAAAAAAAAAAFtDb250ZW50X1R5cGVzXS54bWxQSwECLQAUAAYACAAAACEAWvQsW78AAAAVAQAA&#10;CwAAAAAAAAAAAAAAAAAfAQAAX3JlbHMvLnJlbHNQSwECLQAUAAYACAAAACEAACIrR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7812469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0" w14:anchorId="6DFEEAC3">
                                              <v:shape id="_x0000_i1363" type="#_x0000_t75" style="width:13.85pt;height:12.45pt" o:ole="">
                                                <v:imagedata r:id="rId653" o:title=""/>
                                              </v:shape>
                                              <o:OLEObject Type="Embed" ProgID="Equation.DSMT4" ShapeID="_x0000_i1363" DrawAspect="Content" ObjectID="_1806665210" r:id="rId667"/>
                                            </w:object>
                                          </w:r>
                                        </w:p>
                                        <w:p w14:paraId="605ECDC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oval id="Oval 262" o:spid="_x0000_s1628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zdO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ukjhfiYeAbm+AQAA//8DAFBLAQItABQABgAIAAAAIQDb4fbL7gAAAIUBAAATAAAAAAAAAAAA&#10;AAAAAAAAAABbQ29udGVudF9UeXBlc10ueG1sUEsBAi0AFAAGAAgAAAAhAFr0LFu/AAAAFQEAAAsA&#10;AAAAAAAAAAAAAAAAHwEAAF9yZWxzLy5yZWxzUEsBAi0AFAAGAAgAAAAhAJhjN07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Text Box 263" o:spid="_x0000_s1629" type="#_x0000_t202" style="position:absolute;left:8399;top:7909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A24C77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64" o:spid="_x0000_s1630" style="position:absolute;flip:x;visibility:visible;mso-wrap-style:square" from="9103,5886" to="10290,8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5" o:spid="_x0000_s1631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6" o:spid="_x0000_s1632" style="position:absolute;flip:y;visibility:visible;mso-wrap-style:square" from="3348,8673" to="9103,8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7" o:spid="_x0000_s1633" style="position:absolute;flip:x y;visibility:visible;mso-wrap-style:square" from="4399,2384" to="10288,5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shape id="Text Box 268" o:spid="_x0000_s1634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VpN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rU1n0hGQ0z8AAAD//wMAUEsBAi0AFAAGAAgAAAAhANvh9svuAAAAhQEAABMAAAAAAAAAAAAA&#10;AAAAAAAAAFtDb250ZW50X1R5cGVzXS54bWxQSwECLQAUAAYACAAAACEAWvQsW78AAAAVAQAACwAA&#10;AAAAAAAAAAAAAAAfAQAAX3JlbHMvLnJlbHNQSwECLQAUAAYACAAAACEAhNlaT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21D39BD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69" o:spid="_x0000_s1635" style="position:absolute;left:3922;top:2006;width:1465;height:1467;rotation:7402490fd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" path="m76450,71nsc98873,1059,119605,12288,132701,30537v13075,18220,17099,41430,10923,62996l73231,73321,76450,71xem76450,71nfc98873,1059,119605,12288,132701,30537v13075,18220,17099,41430,10923,62996e" filled="f" strokecolor="black [3213]">
                                    <v:stroke joinstyle="miter"/>
                                    <v:path arrowok="t" o:connecttype="custom" o:connectlocs="76450,71;132701,30537;143624,93533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585165EF" w14:textId="77777777" w:rsidTr="00F77E6D">
                    <w:trPr>
                      <w:trHeight w:val="1553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393546A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1020E4">
                          <w:rPr>
                            <w:noProof/>
                            <w:position w:val="-32"/>
                          </w:rPr>
                          <w:object w:dxaOrig="1280" w:dyaOrig="780" w14:anchorId="7EFAC265">
                            <v:shape id="_x0000_i1364" type="#_x0000_t75" style="width:68.55pt;height:42.25pt" o:ole="">
                              <v:imagedata r:id="rId668" o:title=""/>
                            </v:shape>
                            <o:OLEObject Type="Embed" ProgID="Equation.DSMT4" ShapeID="_x0000_i1364" DrawAspect="Content" ObjectID="_1806665173" r:id="rId669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261A418C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</w:tbl>
                <w:p w14:paraId="45C06601" w14:textId="77777777" w:rsidR="000826F2" w:rsidRPr="00DF0174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5541C43" w14:textId="77777777" w:rsidR="000826F2" w:rsidRPr="00586AFC" w:rsidRDefault="000826F2" w:rsidP="00F77E6D">
            <w:pPr>
              <w:jc w:val="both"/>
              <w:rPr>
                <w:rFonts w:ascii="Vazirmatn" w:hAnsi="Vazirmatn" w:cs="B Nazanin"/>
                <w:b/>
                <w:bCs/>
                <w:sz w:val="26"/>
                <w:szCs w:val="26"/>
                <w:u w:val="single"/>
                <w:rtl/>
              </w:rPr>
            </w:pPr>
          </w:p>
        </w:tc>
      </w:tr>
    </w:tbl>
    <w:p w14:paraId="776F6A44" w14:textId="179F1EED" w:rsidR="00FE7A32" w:rsidRPr="00917E51" w:rsidRDefault="00FE7A32" w:rsidP="00917E51">
      <w:pPr>
        <w:rPr>
          <w:rFonts w:cs="B Nazanin"/>
          <w:b/>
          <w:bCs/>
          <w:sz w:val="2"/>
          <w:szCs w:val="2"/>
          <w:rtl/>
        </w:rPr>
      </w:pPr>
    </w:p>
    <w:sectPr w:rsidR="00FE7A32" w:rsidRPr="00917E51" w:rsidSect="00917E51">
      <w:footerReference w:type="default" r:id="rId670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846B85" w14:textId="77777777" w:rsidR="00173DF6" w:rsidRDefault="00173DF6" w:rsidP="003C5476">
      <w:pPr>
        <w:spacing w:after="0" w:line="240" w:lineRule="auto"/>
      </w:pPr>
      <w:r>
        <w:separator/>
      </w:r>
    </w:p>
  </w:endnote>
  <w:endnote w:type="continuationSeparator" w:id="0">
    <w:p w14:paraId="720204F9" w14:textId="77777777" w:rsidR="00173DF6" w:rsidRDefault="00173DF6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F77E6D" w:rsidRPr="00B86D05" w:rsidRDefault="00F77E6D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F77E6D" w:rsidRDefault="00F77E6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841150" w14:textId="77777777" w:rsidR="00173DF6" w:rsidRDefault="00173DF6" w:rsidP="003C5476">
      <w:pPr>
        <w:spacing w:after="0" w:line="240" w:lineRule="auto"/>
      </w:pPr>
      <w:r>
        <w:separator/>
      </w:r>
    </w:p>
  </w:footnote>
  <w:footnote w:type="continuationSeparator" w:id="0">
    <w:p w14:paraId="2ECD8265" w14:textId="77777777" w:rsidR="00173DF6" w:rsidRDefault="00173DF6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8202E"/>
    <w:multiLevelType w:val="hybridMultilevel"/>
    <w:tmpl w:val="7C2ADD5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C095863"/>
    <w:multiLevelType w:val="hybridMultilevel"/>
    <w:tmpl w:val="89249A0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F956A1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6074CB5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B7D519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B58168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227443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5E4292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9984A0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1442292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3F8412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7220822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7D554E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958441B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61623EA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644A344D"/>
    <w:multiLevelType w:val="hybridMultilevel"/>
    <w:tmpl w:val="14847982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F317F5E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73B1284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3BD5FB0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3D5105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3F711F9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63E051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7"/>
  </w:num>
  <w:num w:numId="3">
    <w:abstractNumId w:val="4"/>
  </w:num>
  <w:num w:numId="4">
    <w:abstractNumId w:val="16"/>
  </w:num>
  <w:num w:numId="5">
    <w:abstractNumId w:val="23"/>
  </w:num>
  <w:num w:numId="6">
    <w:abstractNumId w:val="25"/>
  </w:num>
  <w:num w:numId="7">
    <w:abstractNumId w:val="19"/>
  </w:num>
  <w:num w:numId="8">
    <w:abstractNumId w:val="3"/>
  </w:num>
  <w:num w:numId="9">
    <w:abstractNumId w:val="9"/>
  </w:num>
  <w:num w:numId="10">
    <w:abstractNumId w:val="2"/>
  </w:num>
  <w:num w:numId="11">
    <w:abstractNumId w:val="18"/>
  </w:num>
  <w:num w:numId="12">
    <w:abstractNumId w:val="11"/>
  </w:num>
  <w:num w:numId="13">
    <w:abstractNumId w:val="12"/>
  </w:num>
  <w:num w:numId="14">
    <w:abstractNumId w:val="14"/>
  </w:num>
  <w:num w:numId="15">
    <w:abstractNumId w:val="8"/>
  </w:num>
  <w:num w:numId="16">
    <w:abstractNumId w:val="6"/>
  </w:num>
  <w:num w:numId="17">
    <w:abstractNumId w:val="0"/>
  </w:num>
  <w:num w:numId="18">
    <w:abstractNumId w:val="21"/>
  </w:num>
  <w:num w:numId="19">
    <w:abstractNumId w:val="24"/>
  </w:num>
  <w:num w:numId="20">
    <w:abstractNumId w:val="10"/>
  </w:num>
  <w:num w:numId="21">
    <w:abstractNumId w:val="17"/>
  </w:num>
  <w:num w:numId="22">
    <w:abstractNumId w:val="5"/>
  </w:num>
  <w:num w:numId="23">
    <w:abstractNumId w:val="20"/>
  </w:num>
  <w:num w:numId="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5"/>
  </w:num>
  <w:num w:numId="28">
    <w:abstractNumId w:val="13"/>
  </w:num>
  <w:num w:numId="29">
    <w:abstractNumId w:val="22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066CA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E55"/>
    <w:rsid w:val="000826F2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737B"/>
    <w:rsid w:val="00141457"/>
    <w:rsid w:val="00164D31"/>
    <w:rsid w:val="00164E04"/>
    <w:rsid w:val="00173DF6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15F6"/>
    <w:rsid w:val="001C281E"/>
    <w:rsid w:val="001C35F8"/>
    <w:rsid w:val="001C4405"/>
    <w:rsid w:val="001C5779"/>
    <w:rsid w:val="001C60E0"/>
    <w:rsid w:val="001C769D"/>
    <w:rsid w:val="001D27AE"/>
    <w:rsid w:val="001D4E63"/>
    <w:rsid w:val="001D5020"/>
    <w:rsid w:val="001F28AD"/>
    <w:rsid w:val="002371B2"/>
    <w:rsid w:val="00246EB4"/>
    <w:rsid w:val="00250DE6"/>
    <w:rsid w:val="00253713"/>
    <w:rsid w:val="0026069C"/>
    <w:rsid w:val="00274B69"/>
    <w:rsid w:val="002928B0"/>
    <w:rsid w:val="002A39A6"/>
    <w:rsid w:val="002B0715"/>
    <w:rsid w:val="002C3F01"/>
    <w:rsid w:val="002C7A06"/>
    <w:rsid w:val="002F643D"/>
    <w:rsid w:val="002F7179"/>
    <w:rsid w:val="00303883"/>
    <w:rsid w:val="0030645E"/>
    <w:rsid w:val="00311344"/>
    <w:rsid w:val="00311C8E"/>
    <w:rsid w:val="003321C8"/>
    <w:rsid w:val="0033588D"/>
    <w:rsid w:val="00335E0B"/>
    <w:rsid w:val="0034553C"/>
    <w:rsid w:val="00376B9E"/>
    <w:rsid w:val="003911E5"/>
    <w:rsid w:val="00395AAA"/>
    <w:rsid w:val="0039760A"/>
    <w:rsid w:val="003B0E60"/>
    <w:rsid w:val="003B2493"/>
    <w:rsid w:val="003B45E8"/>
    <w:rsid w:val="003B4F44"/>
    <w:rsid w:val="003C3C72"/>
    <w:rsid w:val="003C410C"/>
    <w:rsid w:val="003C4ACD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6D2E"/>
    <w:rsid w:val="00460798"/>
    <w:rsid w:val="004625AA"/>
    <w:rsid w:val="00467CD6"/>
    <w:rsid w:val="004871B0"/>
    <w:rsid w:val="0049750C"/>
    <w:rsid w:val="004A2A1B"/>
    <w:rsid w:val="004A33AB"/>
    <w:rsid w:val="004C1C77"/>
    <w:rsid w:val="004C2247"/>
    <w:rsid w:val="004D69C2"/>
    <w:rsid w:val="004E1C03"/>
    <w:rsid w:val="005008AF"/>
    <w:rsid w:val="0050661B"/>
    <w:rsid w:val="005129AE"/>
    <w:rsid w:val="00525B83"/>
    <w:rsid w:val="00530738"/>
    <w:rsid w:val="00531F01"/>
    <w:rsid w:val="005574A4"/>
    <w:rsid w:val="00590A65"/>
    <w:rsid w:val="00590F73"/>
    <w:rsid w:val="00593227"/>
    <w:rsid w:val="005963AB"/>
    <w:rsid w:val="00597836"/>
    <w:rsid w:val="005A20BA"/>
    <w:rsid w:val="005A78AB"/>
    <w:rsid w:val="005B1FEF"/>
    <w:rsid w:val="005B360B"/>
    <w:rsid w:val="005D0FB3"/>
    <w:rsid w:val="005D2D0D"/>
    <w:rsid w:val="005D4EBB"/>
    <w:rsid w:val="005F7E6F"/>
    <w:rsid w:val="00601175"/>
    <w:rsid w:val="00604007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7015A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58A2"/>
    <w:rsid w:val="007060F6"/>
    <w:rsid w:val="00707392"/>
    <w:rsid w:val="0071320F"/>
    <w:rsid w:val="007368ED"/>
    <w:rsid w:val="00743DDC"/>
    <w:rsid w:val="00766D54"/>
    <w:rsid w:val="00777205"/>
    <w:rsid w:val="00780BD3"/>
    <w:rsid w:val="007813CA"/>
    <w:rsid w:val="00783F99"/>
    <w:rsid w:val="00793A38"/>
    <w:rsid w:val="007973EF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5431C"/>
    <w:rsid w:val="008639F0"/>
    <w:rsid w:val="00866944"/>
    <w:rsid w:val="00871A88"/>
    <w:rsid w:val="008A4D83"/>
    <w:rsid w:val="008A5BD5"/>
    <w:rsid w:val="008A7508"/>
    <w:rsid w:val="008B2CA9"/>
    <w:rsid w:val="008B48DF"/>
    <w:rsid w:val="008B7EE2"/>
    <w:rsid w:val="008C0F89"/>
    <w:rsid w:val="008C4396"/>
    <w:rsid w:val="008C4925"/>
    <w:rsid w:val="008F1DEB"/>
    <w:rsid w:val="0090683A"/>
    <w:rsid w:val="009118DA"/>
    <w:rsid w:val="00912F98"/>
    <w:rsid w:val="0091451F"/>
    <w:rsid w:val="00917E51"/>
    <w:rsid w:val="009266E7"/>
    <w:rsid w:val="00932DFD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4191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E00DE"/>
    <w:rsid w:val="00BE0B30"/>
    <w:rsid w:val="00BE6399"/>
    <w:rsid w:val="00BF3972"/>
    <w:rsid w:val="00C0101A"/>
    <w:rsid w:val="00C100E2"/>
    <w:rsid w:val="00C11B34"/>
    <w:rsid w:val="00C144AB"/>
    <w:rsid w:val="00C47587"/>
    <w:rsid w:val="00C47A90"/>
    <w:rsid w:val="00C663DD"/>
    <w:rsid w:val="00C66892"/>
    <w:rsid w:val="00C80196"/>
    <w:rsid w:val="00C8387E"/>
    <w:rsid w:val="00C903D2"/>
    <w:rsid w:val="00C90F1C"/>
    <w:rsid w:val="00CA1324"/>
    <w:rsid w:val="00CB25E6"/>
    <w:rsid w:val="00CC0725"/>
    <w:rsid w:val="00CC1410"/>
    <w:rsid w:val="00CD1093"/>
    <w:rsid w:val="00CD5462"/>
    <w:rsid w:val="00CF3BD5"/>
    <w:rsid w:val="00CF4F70"/>
    <w:rsid w:val="00CF752B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61563"/>
    <w:rsid w:val="00D72E3E"/>
    <w:rsid w:val="00D75C00"/>
    <w:rsid w:val="00D800EE"/>
    <w:rsid w:val="00D83793"/>
    <w:rsid w:val="00D8398E"/>
    <w:rsid w:val="00D96DEE"/>
    <w:rsid w:val="00DA3DF2"/>
    <w:rsid w:val="00DB3921"/>
    <w:rsid w:val="00DC32E4"/>
    <w:rsid w:val="00DC6916"/>
    <w:rsid w:val="00DD3DA1"/>
    <w:rsid w:val="00DF0B9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46101"/>
    <w:rsid w:val="00E511EF"/>
    <w:rsid w:val="00E5144C"/>
    <w:rsid w:val="00E54000"/>
    <w:rsid w:val="00E62A75"/>
    <w:rsid w:val="00E65CE5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37D9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7DAB"/>
    <w:rsid w:val="00F40578"/>
    <w:rsid w:val="00F500AF"/>
    <w:rsid w:val="00F51EB3"/>
    <w:rsid w:val="00F62F4F"/>
    <w:rsid w:val="00F664D4"/>
    <w:rsid w:val="00F67092"/>
    <w:rsid w:val="00F7556F"/>
    <w:rsid w:val="00F77E6D"/>
    <w:rsid w:val="00F842B3"/>
    <w:rsid w:val="00F85AF6"/>
    <w:rsid w:val="00F86145"/>
    <w:rsid w:val="00F87424"/>
    <w:rsid w:val="00F8749B"/>
    <w:rsid w:val="00F90904"/>
    <w:rsid w:val="00FB5B7E"/>
    <w:rsid w:val="00FC0DE2"/>
    <w:rsid w:val="00FC1923"/>
    <w:rsid w:val="00FC4B8C"/>
    <w:rsid w:val="00FD7FDD"/>
    <w:rsid w:val="00FE7A32"/>
    <w:rsid w:val="00FF0518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0A6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1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fontTable" Target="fontTable.xml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4.bin"/><Relationship Id="rId170" Type="http://schemas.openxmlformats.org/officeDocument/2006/relationships/image" Target="media/image85.wmf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128" Type="http://schemas.openxmlformats.org/officeDocument/2006/relationships/image" Target="media/image62.png"/><Relationship Id="rId335" Type="http://schemas.openxmlformats.org/officeDocument/2006/relationships/image" Target="media/image165.wmf"/><Relationship Id="rId542" Type="http://schemas.openxmlformats.org/officeDocument/2006/relationships/image" Target="media/image267.wmf"/><Relationship Id="rId181" Type="http://schemas.openxmlformats.org/officeDocument/2006/relationships/oleObject" Target="embeddings/oleObject83.bin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70.wmf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273.bin"/><Relationship Id="rId192" Type="http://schemas.openxmlformats.org/officeDocument/2006/relationships/image" Target="media/image96.wmf"/><Relationship Id="rId206" Type="http://schemas.openxmlformats.org/officeDocument/2006/relationships/image" Target="media/image102.wmf"/><Relationship Id="rId413" Type="http://schemas.openxmlformats.org/officeDocument/2006/relationships/image" Target="media/image203.wmf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4.wmf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217" Type="http://schemas.openxmlformats.org/officeDocument/2006/relationships/image" Target="media/image106.wmf"/><Relationship Id="rId564" Type="http://schemas.openxmlformats.org/officeDocument/2006/relationships/image" Target="media/image278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08.wmf"/><Relationship Id="rId270" Type="http://schemas.openxmlformats.org/officeDocument/2006/relationships/oleObject" Target="embeddings/oleObject13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4.png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4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22.bin"/><Relationship Id="rId281" Type="http://schemas.openxmlformats.org/officeDocument/2006/relationships/image" Target="media/image138.wmf"/><Relationship Id="rId502" Type="http://schemas.openxmlformats.org/officeDocument/2006/relationships/image" Target="media/image247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3.bin"/><Relationship Id="rId379" Type="http://schemas.openxmlformats.org/officeDocument/2006/relationships/image" Target="media/image185.wmf"/><Relationship Id="rId586" Type="http://schemas.openxmlformats.org/officeDocument/2006/relationships/image" Target="media/image289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17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0.wmf"/><Relationship Id="rId14" Type="http://schemas.openxmlformats.org/officeDocument/2006/relationships/image" Target="media/image4.wmf"/><Relationship Id="rId317" Type="http://schemas.openxmlformats.org/officeDocument/2006/relationships/image" Target="media/image156.wmf"/><Relationship Id="rId524" Type="http://schemas.openxmlformats.org/officeDocument/2006/relationships/image" Target="media/image258.wmf"/><Relationship Id="rId98" Type="http://schemas.openxmlformats.org/officeDocument/2006/relationships/image" Target="media/image46.wmf"/><Relationship Id="rId163" Type="http://schemas.openxmlformats.org/officeDocument/2006/relationships/image" Target="media/image80.png"/><Relationship Id="rId370" Type="http://schemas.openxmlformats.org/officeDocument/2006/relationships/image" Target="media/image180.png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4.bin"/><Relationship Id="rId174" Type="http://schemas.openxmlformats.org/officeDocument/2006/relationships/image" Target="media/image87.wmf"/><Relationship Id="rId381" Type="http://schemas.openxmlformats.org/officeDocument/2006/relationships/image" Target="media/image186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339" Type="http://schemas.openxmlformats.org/officeDocument/2006/relationships/image" Target="media/image167.wmf"/><Relationship Id="rId546" Type="http://schemas.openxmlformats.org/officeDocument/2006/relationships/image" Target="media/image269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5.bin"/><Relationship Id="rId406" Type="http://schemas.openxmlformats.org/officeDocument/2006/relationships/oleObject" Target="embeddings/oleObject199.bin"/><Relationship Id="rId392" Type="http://schemas.openxmlformats.org/officeDocument/2006/relationships/image" Target="media/image192.png"/><Relationship Id="rId613" Type="http://schemas.openxmlformats.org/officeDocument/2006/relationships/image" Target="media/image301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5.bin"/><Relationship Id="rId196" Type="http://schemas.openxmlformats.org/officeDocument/2006/relationships/image" Target="media/image98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1.bin"/><Relationship Id="rId263" Type="http://schemas.openxmlformats.org/officeDocument/2006/relationships/image" Target="media/image129.wmf"/><Relationship Id="rId470" Type="http://schemas.openxmlformats.org/officeDocument/2006/relationships/image" Target="media/image231.wmf"/><Relationship Id="rId58" Type="http://schemas.openxmlformats.org/officeDocument/2006/relationships/image" Target="media/image26.wmf"/><Relationship Id="rId123" Type="http://schemas.openxmlformats.org/officeDocument/2006/relationships/image" Target="media/image58.png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0.wmf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8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7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59.bin"/><Relationship Id="rId579" Type="http://schemas.openxmlformats.org/officeDocument/2006/relationships/oleObject" Target="embeddings/oleObject286.bin"/><Relationship Id="rId80" Type="http://schemas.openxmlformats.org/officeDocument/2006/relationships/image" Target="media/image37.wmf"/><Relationship Id="rId176" Type="http://schemas.openxmlformats.org/officeDocument/2006/relationships/image" Target="media/image88.wmf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9.bin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646" Type="http://schemas.openxmlformats.org/officeDocument/2006/relationships/image" Target="media/image314.wmf"/><Relationship Id="rId201" Type="http://schemas.openxmlformats.org/officeDocument/2006/relationships/oleObject" Target="embeddings/oleObject93.bin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1.bin"/><Relationship Id="rId506" Type="http://schemas.openxmlformats.org/officeDocument/2006/relationships/image" Target="media/image24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492" Type="http://schemas.openxmlformats.org/officeDocument/2006/relationships/image" Target="media/image242.wmf"/><Relationship Id="rId548" Type="http://schemas.openxmlformats.org/officeDocument/2006/relationships/image" Target="media/image270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87" Type="http://schemas.openxmlformats.org/officeDocument/2006/relationships/oleObject" Target="embeddings/oleObject86.bin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2.wmf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2.bin"/><Relationship Id="rId657" Type="http://schemas.openxmlformats.org/officeDocument/2006/relationships/image" Target="media/image319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3.bin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198" Type="http://schemas.openxmlformats.org/officeDocument/2006/relationships/image" Target="media/image99.wmf"/><Relationship Id="rId321" Type="http://schemas.openxmlformats.org/officeDocument/2006/relationships/image" Target="media/image158.wmf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6.wmf"/><Relationship Id="rId570" Type="http://schemas.openxmlformats.org/officeDocument/2006/relationships/image" Target="media/image281.wmf"/><Relationship Id="rId626" Type="http://schemas.openxmlformats.org/officeDocument/2006/relationships/oleObject" Target="embeddings/oleObject312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668" Type="http://schemas.openxmlformats.org/officeDocument/2006/relationships/image" Target="media/image321.wmf"/><Relationship Id="rId18" Type="http://schemas.openxmlformats.org/officeDocument/2006/relationships/image" Target="media/image6.wmf"/><Relationship Id="rId265" Type="http://schemas.openxmlformats.org/officeDocument/2006/relationships/image" Target="media/image130.wmf"/><Relationship Id="rId472" Type="http://schemas.openxmlformats.org/officeDocument/2006/relationships/image" Target="media/image232.wmf"/><Relationship Id="rId528" Type="http://schemas.openxmlformats.org/officeDocument/2006/relationships/image" Target="media/image260.wmf"/><Relationship Id="rId125" Type="http://schemas.openxmlformats.org/officeDocument/2006/relationships/image" Target="media/image590.png"/><Relationship Id="rId167" Type="http://schemas.openxmlformats.org/officeDocument/2006/relationships/oleObject" Target="embeddings/oleObject76.bin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637" Type="http://schemas.openxmlformats.org/officeDocument/2006/relationships/oleObject" Target="embeddings/oleObject3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3.bin"/><Relationship Id="rId441" Type="http://schemas.openxmlformats.org/officeDocument/2006/relationships/image" Target="media/image217.wmf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0.bin"/><Relationship Id="rId178" Type="http://schemas.openxmlformats.org/officeDocument/2006/relationships/image" Target="media/image89.wmf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image" Target="media/image271.wmf"/><Relationship Id="rId82" Type="http://schemas.openxmlformats.org/officeDocument/2006/relationships/image" Target="media/image38.wmf"/><Relationship Id="rId203" Type="http://schemas.openxmlformats.org/officeDocument/2006/relationships/image" Target="media/image101.wmf"/><Relationship Id="rId385" Type="http://schemas.openxmlformats.org/officeDocument/2006/relationships/image" Target="media/image187.wmf"/><Relationship Id="rId592" Type="http://schemas.openxmlformats.org/officeDocument/2006/relationships/image" Target="media/image292.wmf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6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67.bin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94.bin"/><Relationship Id="rId561" Type="http://schemas.openxmlformats.org/officeDocument/2006/relationships/oleObject" Target="embeddings/oleObject277.bin"/><Relationship Id="rId617" Type="http://schemas.openxmlformats.org/officeDocument/2006/relationships/image" Target="media/image303.wmf"/><Relationship Id="rId659" Type="http://schemas.openxmlformats.org/officeDocument/2006/relationships/oleObject" Target="embeddings/oleObject332.bin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7.wmf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footer" Target="footer1.xml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4.bin"/><Relationship Id="rId323" Type="http://schemas.openxmlformats.org/officeDocument/2006/relationships/image" Target="media/image159.wmf"/><Relationship Id="rId530" Type="http://schemas.openxmlformats.org/officeDocument/2006/relationships/image" Target="media/image261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wmf"/><Relationship Id="rId628" Type="http://schemas.openxmlformats.org/officeDocument/2006/relationships/oleObject" Target="embeddings/oleObject313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2.bin"/><Relationship Id="rId474" Type="http://schemas.openxmlformats.org/officeDocument/2006/relationships/image" Target="media/image233.wmf"/><Relationship Id="rId127" Type="http://schemas.openxmlformats.org/officeDocument/2006/relationships/image" Target="media/image61.png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4.bin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image" Target="media/image311.wmf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7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1.bin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image" Target="media/image293.wmf"/><Relationship Id="rId608" Type="http://schemas.openxmlformats.org/officeDocument/2006/relationships/oleObject" Target="embeddings/oleObject301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49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4.wmf"/><Relationship Id="rId661" Type="http://schemas.openxmlformats.org/officeDocument/2006/relationships/oleObject" Target="embeddings/oleObject33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png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15.bin"/><Relationship Id="rId672" Type="http://schemas.openxmlformats.org/officeDocument/2006/relationships/theme" Target="theme/theme1.xml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2.wmf"/><Relationship Id="rId574" Type="http://schemas.openxmlformats.org/officeDocument/2006/relationships/image" Target="media/image283.wmf"/><Relationship Id="rId171" Type="http://schemas.openxmlformats.org/officeDocument/2006/relationships/oleObject" Target="embeddings/oleObject78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4.wmf"/><Relationship Id="rId641" Type="http://schemas.openxmlformats.org/officeDocument/2006/relationships/image" Target="media/image31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png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2.bin"/><Relationship Id="rId182" Type="http://schemas.openxmlformats.org/officeDocument/2006/relationships/image" Target="media/image91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19.wmf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8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5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89.png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7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9.bin"/><Relationship Id="rId663" Type="http://schemas.openxmlformats.org/officeDocument/2006/relationships/oleObject" Target="embeddings/oleObject33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9.bin"/><Relationship Id="rId162" Type="http://schemas.openxmlformats.org/officeDocument/2006/relationships/image" Target="media/image79.png"/><Relationship Id="rId218" Type="http://schemas.openxmlformats.org/officeDocument/2006/relationships/oleObject" Target="embeddings/oleObject104.bin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16.bin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5.png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3.wmf"/><Relationship Id="rId576" Type="http://schemas.openxmlformats.org/officeDocument/2006/relationships/image" Target="media/image284.wmf"/><Relationship Id="rId173" Type="http://schemas.openxmlformats.org/officeDocument/2006/relationships/oleObject" Target="embeddings/oleObject79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6.wmf"/><Relationship Id="rId643" Type="http://schemas.openxmlformats.org/officeDocument/2006/relationships/oleObject" Target="embeddings/oleObject323.bin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8" Type="http://schemas.openxmlformats.org/officeDocument/2006/relationships/image" Target="media/image1.wmf"/><Relationship Id="rId142" Type="http://schemas.openxmlformats.org/officeDocument/2006/relationships/image" Target="media/image71.wmf"/><Relationship Id="rId184" Type="http://schemas.openxmlformats.org/officeDocument/2006/relationships/image" Target="media/image92.wmf"/><Relationship Id="rId391" Type="http://schemas.openxmlformats.org/officeDocument/2006/relationships/image" Target="media/image191.png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4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1.bin"/><Relationship Id="rId654" Type="http://schemas.openxmlformats.org/officeDocument/2006/relationships/oleObject" Target="embeddings/oleObject329.bin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0.bin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5.wmf"/><Relationship Id="rId623" Type="http://schemas.openxmlformats.org/officeDocument/2006/relationships/image" Target="media/image305.wmf"/><Relationship Id="rId665" Type="http://schemas.openxmlformats.org/officeDocument/2006/relationships/oleObject" Target="embeddings/oleObject33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7.png"/><Relationship Id="rId164" Type="http://schemas.openxmlformats.org/officeDocument/2006/relationships/image" Target="media/image81.png"/><Relationship Id="rId371" Type="http://schemas.openxmlformats.org/officeDocument/2006/relationships/image" Target="media/image181.png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1.bin"/><Relationship Id="rId634" Type="http://schemas.openxmlformats.org/officeDocument/2006/relationships/image" Target="media/image309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68" Type="http://schemas.openxmlformats.org/officeDocument/2006/relationships/image" Target="media/image31.wmf"/><Relationship Id="rId133" Type="http://schemas.openxmlformats.org/officeDocument/2006/relationships/image" Target="media/image67.wmf"/><Relationship Id="rId175" Type="http://schemas.openxmlformats.org/officeDocument/2006/relationships/oleObject" Target="embeddings/oleObject80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5.wmf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7.wmf"/><Relationship Id="rId645" Type="http://schemas.openxmlformats.org/officeDocument/2006/relationships/oleObject" Target="embeddings/oleObject324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5.bin"/><Relationship Id="rId547" Type="http://schemas.openxmlformats.org/officeDocument/2006/relationships/oleObject" Target="embeddings/oleObject270.bin"/><Relationship Id="rId589" Type="http://schemas.openxmlformats.org/officeDocument/2006/relationships/image" Target="media/image290.wmf"/><Relationship Id="rId90" Type="http://schemas.openxmlformats.org/officeDocument/2006/relationships/image" Target="media/image42.wmf"/><Relationship Id="rId186" Type="http://schemas.openxmlformats.org/officeDocument/2006/relationships/image" Target="media/image93.wmf"/><Relationship Id="rId351" Type="http://schemas.openxmlformats.org/officeDocument/2006/relationships/image" Target="media/image173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30.bin"/><Relationship Id="rId211" Type="http://schemas.openxmlformats.org/officeDocument/2006/relationships/image" Target="media/image104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55.bin"/><Relationship Id="rId558" Type="http://schemas.openxmlformats.org/officeDocument/2006/relationships/image" Target="media/image275.wmf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1.bin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6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png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3.wmf"/><Relationship Id="rId331" Type="http://schemas.openxmlformats.org/officeDocument/2006/relationships/image" Target="media/image163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36" Type="http://schemas.openxmlformats.org/officeDocument/2006/relationships/image" Target="media/image310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37.wmf"/><Relationship Id="rId538" Type="http://schemas.openxmlformats.org/officeDocument/2006/relationships/image" Target="media/image265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8.wmf"/><Relationship Id="rId177" Type="http://schemas.openxmlformats.org/officeDocument/2006/relationships/oleObject" Target="embeddings/oleObject81.bin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1.png"/><Relationship Id="rId605" Type="http://schemas.openxmlformats.org/officeDocument/2006/relationships/image" Target="media/image298.wmf"/><Relationship Id="rId202" Type="http://schemas.openxmlformats.org/officeDocument/2006/relationships/oleObject" Target="embeddings/oleObject94.bin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25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66.bin"/><Relationship Id="rId188" Type="http://schemas.openxmlformats.org/officeDocument/2006/relationships/image" Target="media/image94.wmf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31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115" Type="http://schemas.openxmlformats.org/officeDocument/2006/relationships/image" Target="media/image53.wmf"/><Relationship Id="rId157" Type="http://schemas.openxmlformats.org/officeDocument/2006/relationships/oleObject" Target="embeddings/oleObject73.bin"/><Relationship Id="rId322" Type="http://schemas.openxmlformats.org/officeDocument/2006/relationships/oleObject" Target="embeddings/oleObject156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2.bin"/><Relationship Id="rId571" Type="http://schemas.openxmlformats.org/officeDocument/2006/relationships/oleObject" Target="embeddings/oleObject282.bin"/><Relationship Id="rId627" Type="http://schemas.openxmlformats.org/officeDocument/2006/relationships/image" Target="media/image307.wmf"/><Relationship Id="rId669" Type="http://schemas.openxmlformats.org/officeDocument/2006/relationships/oleObject" Target="embeddings/oleObject34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2.wmf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26" Type="http://schemas.openxmlformats.org/officeDocument/2006/relationships/image" Target="media/image60.png"/><Relationship Id="rId168" Type="http://schemas.openxmlformats.org/officeDocument/2006/relationships/image" Target="media/image84.wmf"/><Relationship Id="rId333" Type="http://schemas.openxmlformats.org/officeDocument/2006/relationships/image" Target="media/image164.wmf"/><Relationship Id="rId540" Type="http://schemas.openxmlformats.org/officeDocument/2006/relationships/image" Target="media/image266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image" Target="media/image287.wmf"/><Relationship Id="rId638" Type="http://schemas.openxmlformats.org/officeDocument/2006/relationships/oleObject" Target="embeddings/oleObject320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image" Target="media/image238.wmf"/><Relationship Id="rId137" Type="http://schemas.openxmlformats.org/officeDocument/2006/relationships/image" Target="media/image69.wmf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image" Target="media/image299.wmf"/><Relationship Id="rId649" Type="http://schemas.openxmlformats.org/officeDocument/2006/relationships/image" Target="media/image315.wmf"/><Relationship Id="rId190" Type="http://schemas.openxmlformats.org/officeDocument/2006/relationships/image" Target="media/image95.wmf"/><Relationship Id="rId204" Type="http://schemas.openxmlformats.org/officeDocument/2006/relationships/oleObject" Target="embeddings/oleObject95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33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3.wmf"/><Relationship Id="rId355" Type="http://schemas.openxmlformats.org/officeDocument/2006/relationships/image" Target="media/image175.wmf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oleObject" Target="embeddings/oleObject307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7.bin"/><Relationship Id="rId464" Type="http://schemas.openxmlformats.org/officeDocument/2006/relationships/image" Target="media/image228.wmf"/><Relationship Id="rId299" Type="http://schemas.openxmlformats.org/officeDocument/2006/relationships/image" Target="media/image14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3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3.wmf"/><Relationship Id="rId640" Type="http://schemas.openxmlformats.org/officeDocument/2006/relationships/oleObject" Target="embeddings/oleObject321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16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88.png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294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3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5.wmf"/><Relationship Id="rId522" Type="http://schemas.openxmlformats.org/officeDocument/2006/relationships/image" Target="media/image257.wmf"/><Relationship Id="rId96" Type="http://schemas.openxmlformats.org/officeDocument/2006/relationships/image" Target="media/image45.wmf"/><Relationship Id="rId161" Type="http://schemas.openxmlformats.org/officeDocument/2006/relationships/image" Target="media/image78.png"/><Relationship Id="rId399" Type="http://schemas.openxmlformats.org/officeDocument/2006/relationships/image" Target="media/image196.wmf"/><Relationship Id="rId259" Type="http://schemas.openxmlformats.org/officeDocument/2006/relationships/image" Target="media/image127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63.bin"/><Relationship Id="rId172" Type="http://schemas.openxmlformats.org/officeDocument/2006/relationships/image" Target="media/image86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7.bin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544" Type="http://schemas.openxmlformats.org/officeDocument/2006/relationships/image" Target="media/image268.wmf"/><Relationship Id="rId183" Type="http://schemas.openxmlformats.org/officeDocument/2006/relationships/oleObject" Target="embeddings/oleObject84.bin"/><Relationship Id="rId390" Type="http://schemas.openxmlformats.org/officeDocument/2006/relationships/image" Target="media/image190.png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0.wmf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274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98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10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image" Target="media/image177.wmf"/><Relationship Id="rId566" Type="http://schemas.openxmlformats.org/officeDocument/2006/relationships/image" Target="media/image279.wmf"/><Relationship Id="rId121" Type="http://schemas.openxmlformats.org/officeDocument/2006/relationships/image" Target="media/image56.png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17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285.bin"/><Relationship Id="rId132" Type="http://schemas.openxmlformats.org/officeDocument/2006/relationships/image" Target="media/image66.png"/><Relationship Id="rId437" Type="http://schemas.openxmlformats.org/officeDocument/2006/relationships/image" Target="media/image215.wmf"/><Relationship Id="rId644" Type="http://schemas.openxmlformats.org/officeDocument/2006/relationships/image" Target="media/image313.wmf"/><Relationship Id="rId283" Type="http://schemas.openxmlformats.org/officeDocument/2006/relationships/image" Target="media/image139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4.bin"/><Relationship Id="rId350" Type="http://schemas.openxmlformats.org/officeDocument/2006/relationships/image" Target="media/image172.png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18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4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6.bin"/><Relationship Id="rId599" Type="http://schemas.openxmlformats.org/officeDocument/2006/relationships/image" Target="media/image295.wmf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38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image" Target="media/image259.wmf"/><Relationship Id="rId165" Type="http://schemas.openxmlformats.org/officeDocument/2006/relationships/image" Target="media/image82.png"/><Relationship Id="rId372" Type="http://schemas.openxmlformats.org/officeDocument/2006/relationships/image" Target="media/image182.png"/><Relationship Id="rId232" Type="http://schemas.openxmlformats.org/officeDocument/2006/relationships/oleObject" Target="embeddings/oleObject111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1DE517-94E0-47D4-974E-182676C804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1</TotalTime>
  <Pages>1</Pages>
  <Words>3480</Words>
  <Characters>19837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22</cp:revision>
  <cp:lastPrinted>2025-04-20T10:55:00Z</cp:lastPrinted>
  <dcterms:created xsi:type="dcterms:W3CDTF">2020-05-21T12:14:00Z</dcterms:created>
  <dcterms:modified xsi:type="dcterms:W3CDTF">2025-04-20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